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handoutMasterIdLst>
    <p:handoutMasterId r:id="rId19"/>
  </p:handoutMasterIdLst>
  <p:sldIdLst>
    <p:sldId id="518" r:id="rId2"/>
    <p:sldId id="570" r:id="rId3"/>
    <p:sldId id="569" r:id="rId4"/>
    <p:sldId id="571" r:id="rId5"/>
    <p:sldId id="572" r:id="rId6"/>
    <p:sldId id="574" r:id="rId7"/>
    <p:sldId id="573" r:id="rId8"/>
    <p:sldId id="575" r:id="rId9"/>
    <p:sldId id="577" r:id="rId10"/>
    <p:sldId id="576" r:id="rId11"/>
    <p:sldId id="578" r:id="rId12"/>
    <p:sldId id="579" r:id="rId13"/>
    <p:sldId id="580" r:id="rId14"/>
    <p:sldId id="581" r:id="rId15"/>
    <p:sldId id="582" r:id="rId16"/>
    <p:sldId id="583" r:id="rId17"/>
  </p:sldIdLst>
  <p:sldSz cx="9144000" cy="6858000" type="screen4x3"/>
  <p:notesSz cx="7315200" cy="9601200"/>
  <p:defaultTextStyle>
    <a:defPPr>
      <a:defRPr lang="en-US"/>
    </a:defPPr>
    <a:lvl1pPr algn="ctr" rtl="0" fontAlgn="base">
      <a:spcBef>
        <a:spcPct val="0"/>
      </a:spcBef>
      <a:spcAft>
        <a:spcPct val="0"/>
      </a:spcAft>
      <a:defRPr sz="1200" kern="1200">
        <a:solidFill>
          <a:schemeClr val="tx1"/>
        </a:solidFill>
        <a:latin typeface="Verdana" pitchFamily="34" charset="0"/>
        <a:ea typeface="+mn-ea"/>
        <a:cs typeface="+mn-cs"/>
      </a:defRPr>
    </a:lvl1pPr>
    <a:lvl2pPr marL="457200" algn="ctr" rtl="0" fontAlgn="base">
      <a:spcBef>
        <a:spcPct val="0"/>
      </a:spcBef>
      <a:spcAft>
        <a:spcPct val="0"/>
      </a:spcAft>
      <a:defRPr sz="1200" kern="1200">
        <a:solidFill>
          <a:schemeClr val="tx1"/>
        </a:solidFill>
        <a:latin typeface="Verdana" pitchFamily="34" charset="0"/>
        <a:ea typeface="+mn-ea"/>
        <a:cs typeface="+mn-cs"/>
      </a:defRPr>
    </a:lvl2pPr>
    <a:lvl3pPr marL="914400" algn="ctr" rtl="0" fontAlgn="base">
      <a:spcBef>
        <a:spcPct val="0"/>
      </a:spcBef>
      <a:spcAft>
        <a:spcPct val="0"/>
      </a:spcAft>
      <a:defRPr sz="1200" kern="1200">
        <a:solidFill>
          <a:schemeClr val="tx1"/>
        </a:solidFill>
        <a:latin typeface="Verdana" pitchFamily="34" charset="0"/>
        <a:ea typeface="+mn-ea"/>
        <a:cs typeface="+mn-cs"/>
      </a:defRPr>
    </a:lvl3pPr>
    <a:lvl4pPr marL="1371600" algn="ctr" rtl="0" fontAlgn="base">
      <a:spcBef>
        <a:spcPct val="0"/>
      </a:spcBef>
      <a:spcAft>
        <a:spcPct val="0"/>
      </a:spcAft>
      <a:defRPr sz="1200" kern="1200">
        <a:solidFill>
          <a:schemeClr val="tx1"/>
        </a:solidFill>
        <a:latin typeface="Verdana" pitchFamily="34" charset="0"/>
        <a:ea typeface="+mn-ea"/>
        <a:cs typeface="+mn-cs"/>
      </a:defRPr>
    </a:lvl4pPr>
    <a:lvl5pPr marL="1828800" algn="ctr" rtl="0" fontAlgn="base">
      <a:spcBef>
        <a:spcPct val="0"/>
      </a:spcBef>
      <a:spcAft>
        <a:spcPct val="0"/>
      </a:spcAft>
      <a:defRPr sz="12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Verdana" pitchFamily="34" charset="0"/>
        <a:ea typeface="+mn-ea"/>
        <a:cs typeface="+mn-cs"/>
      </a:defRPr>
    </a:lvl6pPr>
    <a:lvl7pPr marL="2743200" algn="l" defTabSz="914400" rtl="0" eaLnBrk="1" latinLnBrk="0" hangingPunct="1">
      <a:defRPr sz="1200" kern="1200">
        <a:solidFill>
          <a:schemeClr val="tx1"/>
        </a:solidFill>
        <a:latin typeface="Verdana" pitchFamily="34" charset="0"/>
        <a:ea typeface="+mn-ea"/>
        <a:cs typeface="+mn-cs"/>
      </a:defRPr>
    </a:lvl7pPr>
    <a:lvl8pPr marL="3200400" algn="l" defTabSz="914400" rtl="0" eaLnBrk="1" latinLnBrk="0" hangingPunct="1">
      <a:defRPr sz="1200" kern="1200">
        <a:solidFill>
          <a:schemeClr val="tx1"/>
        </a:solidFill>
        <a:latin typeface="Verdana" pitchFamily="34" charset="0"/>
        <a:ea typeface="+mn-ea"/>
        <a:cs typeface="+mn-cs"/>
      </a:defRPr>
    </a:lvl8pPr>
    <a:lvl9pPr marL="3657600" algn="l" defTabSz="914400" rtl="0" eaLnBrk="1" latinLnBrk="0" hangingPunct="1">
      <a:defRPr sz="1200" kern="1200">
        <a:solidFill>
          <a:schemeClr val="tx1"/>
        </a:solidFill>
        <a:latin typeface="Verdan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000099"/>
    <a:srgbClr val="0000FF"/>
    <a:srgbClr val="B2B2B2"/>
    <a:srgbClr val="5F5F5F"/>
    <a:srgbClr val="99CCFF"/>
    <a:srgbClr val="C0C0C0"/>
    <a:srgbClr val="FF0000"/>
    <a:srgbClr val="F47F24"/>
    <a:srgbClr val="003C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70" autoAdjust="0"/>
    <p:restoredTop sz="92181" autoAdjust="0"/>
  </p:normalViewPr>
  <p:slideViewPr>
    <p:cSldViewPr snapToGrid="0">
      <p:cViewPr varScale="1">
        <p:scale>
          <a:sx n="75" d="100"/>
          <a:sy n="75" d="100"/>
        </p:scale>
        <p:origin x="-494"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snapToGrid="0">
      <p:cViewPr varScale="1">
        <p:scale>
          <a:sx n="94" d="100"/>
          <a:sy n="94" d="100"/>
        </p:scale>
        <p:origin x="-2940" y="-120"/>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Header Placeholder 5"/>
          <p:cNvSpPr>
            <a:spLocks noGrp="1"/>
          </p:cNvSpPr>
          <p:nvPr>
            <p:ph type="hdr" sz="quarter"/>
          </p:nvPr>
        </p:nvSpPr>
        <p:spPr>
          <a:xfrm>
            <a:off x="2" y="0"/>
            <a:ext cx="3169349" cy="480785"/>
          </a:xfrm>
          <a:prstGeom prst="rect">
            <a:avLst/>
          </a:prstGeom>
        </p:spPr>
        <p:txBody>
          <a:bodyPr vert="horz" lIns="95747" tIns="47873" rIns="95747" bIns="47873" rtlCol="0"/>
          <a:lstStyle>
            <a:lvl1pPr algn="l">
              <a:defRPr sz="1300"/>
            </a:lvl1pPr>
          </a:lstStyle>
          <a:p>
            <a:endParaRPr lang="en-US"/>
          </a:p>
        </p:txBody>
      </p:sp>
      <p:sp>
        <p:nvSpPr>
          <p:cNvPr id="7" name="Footer Placeholder 6"/>
          <p:cNvSpPr>
            <a:spLocks noGrp="1"/>
          </p:cNvSpPr>
          <p:nvPr>
            <p:ph type="ftr" sz="quarter" idx="2"/>
          </p:nvPr>
        </p:nvSpPr>
        <p:spPr>
          <a:xfrm>
            <a:off x="2" y="9118808"/>
            <a:ext cx="3169349" cy="480784"/>
          </a:xfrm>
          <a:prstGeom prst="rect">
            <a:avLst/>
          </a:prstGeom>
        </p:spPr>
        <p:txBody>
          <a:bodyPr vert="horz" lIns="95747" tIns="47873" rIns="95747" bIns="47873" rtlCol="0" anchor="b"/>
          <a:lstStyle>
            <a:lvl1pPr algn="l">
              <a:defRPr sz="1300"/>
            </a:lvl1pPr>
          </a:lstStyle>
          <a:p>
            <a:endParaRPr lang="en-US"/>
          </a:p>
        </p:txBody>
      </p:sp>
    </p:spTree>
    <p:extLst>
      <p:ext uri="{BB962C8B-B14F-4D97-AF65-F5344CB8AC3E}">
        <p14:creationId xmlns:p14="http://schemas.microsoft.com/office/powerpoint/2010/main" val="250963305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12T18:06:35.779"/>
    </inkml:context>
    <inkml:brush xml:id="br0">
      <inkml:brushProperty name="width" value="0.05292" units="cm"/>
      <inkml:brushProperty name="height" value="0.05292" units="cm"/>
      <inkml:brushProperty name="color" value="#FF0000"/>
    </inkml:brush>
  </inkml:definitions>
  <inkml:trace contextRef="#ctx0" brushRef="#br0">23552 9184 106,'0'0'0,"0"0"21,0 0-21,0 0 8,-3 8-8,-1 10 17,4 3-17,0 11 4,-3 2-4,3 11 2,0 0-2,0 11 2,-3-6-2,3-10 1,0-6-1,0-7 6,0-6-6,0-5-2,0-8 2,0-3 3,0-2-3,-3-11 8,0-8-8,-4-11 1,4-23-1,0-3-1,6-8 1,0 1 1,4 7-1,5 0 0,1 10 0,3 12 3,0 4-3,0 9-4,-4 4 4,1 12 3,0 15-3,0 16 20,-7 13-20,0 11 8,-3 3-8,4-1 4,-4 9-4,3-11 1,4-3-1,-1-13-43,1-2 43,3-12-75,-1-4 75,1-6-93,0-8 93</inkml:trace>
  <inkml:trace contextRef="#ctx0" brushRef="#br0" timeOffset="391.0222">24082 9252 125,'-6'14'0,"-1"12"12,-5 9-12,2 4 8,4-2-8,6 14 0,6-14 0,10-6 0,3-9 0,6-15 1,1-12-1,18-24 3,-15-13-3,-7-3 16,-35-11-16,-3 1 9,-6-1-9,-3 6 18,-7 10-18,7 14 10,-1 10-10,14 8 3,2 5-3,16 8-2,13 3 2,13 0-48,32-5 48,2-3-100,4 5 100,-6-7-54,-1-4 54</inkml:trace>
  <inkml:trace contextRef="#ctx0" brushRef="#br0" timeOffset="886.0507">24365 8559 109,'-61'-21'0,"-12"-3"8,-19 11-8,-13 13 3,-15 21-3,-1 27 3,0 29-3,-6 23 12,4 30-12,-11 34 11,26 24-11,38 13 8,39-8-8,56-29 4,48-29-4,38-24 6,26-29-6,25-24 3,0-34-3,25-32 37,0-24-37,-12-21 16,-16-31-16,-39-33 1,-21-36-1,-29-19 6,-26-19-6,-25 6 2,-22 8-2,-32 13 0,-29 26 0,-28 32-6,-28 32 6,-33 37-50,-2 32 50,-4 32-130,22 28 130,14 17-42</inkml:trace>
  <inkml:trace contextRef="#ctx0" brushRef="#br0" timeOffset="3266.1867">7448 16407 145,'7'-3'0,"5"-2"12,7-3-12,0-3 10,4 3-10,2-2 3,7-1-3,3 3-3,-4-2 3,1 2-19,-6 0 19,-1 3-58,-6 5 58,-6 0-73,-7 15 73,-12 1-16</inkml:trace>
  <inkml:trace contextRef="#ctx0" brushRef="#br0" timeOffset="3448.1972">7537 16666 172,'13'-3'0,"12"-4"4,16 1-4,7-2-16,6 0 16,10-2-99,-1 7 99,-9 0-60</inkml:trace>
  <inkml:trace contextRef="#ctx0" brushRef="#br0" timeOffset="6020.3443">9039 16354 97,'6'-5'0,"10"-11"13,9-8-13,14-8 12,18-10-12,3-14 12,0-7-12,-6-3 10,-9 2-10,-13 3 9,-7-5-9,-9-5 1,-7 5-1,-5 5 2,-8 10-2,-2 12 0,-4 10 0,4 13 2,-7 16-2,-2 16 0,2 21 0,-6 13 0,3 13 0,3 1 0,4 2 0,2 8-1,4 6 1,3-6 1,0-8-1,0-5-1,0-6 1,0-10 1,3-10-1,-3-9 0,0-7 0,4-6 0,-1-8 0,3-10-1,0-6 1,4-2-1,-4-8 1,1-3 0,2 0 0,1-5 2,2 5-2,4-5-2,3 3 2,0-3-1,-3 5 1,0 0 1,0 5-1,-3 6 0,-1 3 0,-5 4-2,-1 6 2,-3 6-5,-9 7 5,-4 8 2,-6 11-2,1-3-1,-4 3 1,3-3 8,9-5-8,7-6 2,7-2-2,12-3 6,3-5-6,7-5 3,-1-1-3,1-2 0,2 0 0,-2-2 0,-4-1 0,1 0-26,2 1 26,-2-3-60,-7 2 60,3 0-51,-3 1 51,3-6-31,1 2 31</inkml:trace>
  <inkml:trace contextRef="#ctx0" brushRef="#br0" timeOffset="6354.3634">10087 15798 146,'0'8'0,"6"8"27,3 8-27,4 10 18,0 11-18,3 8 14,3 3-14,-3-3 1,0-3-1,-4-2 1,-5-9-1,-1-2-4,-3-8 4,3-7-33,-6-7 33,0-4-42,0-6 42,-3-7-51,-6-6 51,2-11-56,-8-2 56,-5-5-20,-5-4 20</inkml:trace>
  <inkml:trace contextRef="#ctx0" brushRef="#br0" timeOffset="6575.3761">9779 15759 177,'19'-3'0,"22"6"28,26-3-28,15 0 13,4 0-13,6-6 2,10-2-2,-14 0-20,-8 0 20,-20 1-57,-12 1 57,-20 4-67,-18 7 67,-16 8-58,-20 11 58,-28 5-17</inkml:trace>
  <inkml:trace contextRef="#ctx0" brushRef="#br0" timeOffset="6889.394">9172 16788 188,'45'-3'0,"21"-5"23,30 0-23,12-5 16,9-5-16,4-1 8,-1 1-8,-9-6-31,-9 3 31,-16-1-88,-16 6 88,-20 3-106,-15 11 106,-22 12-9,-19 17 9</inkml:trace>
  <inkml:trace contextRef="#ctx0" brushRef="#br0" timeOffset="7521.4302">9972 17050 138,'0'0'0,"7"-6"21,2-1-21,4-1 9,-7-3-9,1-2 8,-11-6-8,-5-5 6,-7 1-6,-6-1 0,-7 5 0,-3 6-1,4 10 1,-4 17-1,-6 12 1,3 9-2,3 4 2,10 9 1,13 5-1,12-6 1,16-7-1,9-16-3,4-11 3,6-16 1,4-10-1,-1-11 1,-9-5-1,-4 3 2,-12-1-2,-3 6 1,-10 3-1,0 2 1,-3 5-1,0 9 8,0 2-8,-6 10 1,3 11-1,-1 14-1,1 15 1,-3 6 1,-1 4-1,-5 9 1,-4 0-1,-3 5 0,0 3 0,-3-3-1,6 0 1,0-8-1,9-13 1,1-13 3,12-16-3,14-14 17,11-10-17,11-10 7,8-6-7,4-3 9,7 1-9,-1-1 8,0 1-8,-9 2-34,9 5 34,-12 3-107,-13 6 107,-10 4-93</inkml:trace>
  <inkml:trace contextRef="#ctx0" brushRef="#br0" timeOffset="8632.4937">11017 17026 124,'19'-13'0,"25"-24"22,10-14-22,13-15 13,3-16-13,3-10 8,-6-9-8,9-5 1,-16 3-1,-15-3 1,-14 3-1,-15 13 0,-9 27 0,-14 10 0,-9 18 0,-25 22 5,-7 18-5,-6 38 5,4 33-5,2 22 10,10 19-10,9 4 6,17 4-6,8-11 2,14-14-2,6-13 2,3-18-2,3-19 0,-3-10 0,3-13-5,-3-9 5,0-5-23,-3-5 23,-3-2-22,-7-4 22,-2 1-23,-4-3 23,3-5-29,-3-1 29,0 1-18,6-6 18,0-2-3,4-5 3,19-6-1,-1 0 1,-6 0 4,1-2-4,-4-1 24,0-2-24,-3 0 24,-1-3-24,-2 3 20,0 3-20,-7 5 14,1 7-14,-4 6 14,0 8-14,0 16 12,-3 13-12,-3 6 7,3 10-7,-3 2 6,3-2-6,0-5 2,3-8-2,0-11-2,7-5 2,-1-6 0,7-7 0,6-11 3,7-13-3,9-16-3,0 0 3,0 0 0,-6 8 0,-7 8 5,1 10-5,-7 14 30,0 10-30,0 13 8,0 3-8,0-2-18,13-11 18,6-6-98,3-10 98,-3-5-126</inkml:trace>
  <inkml:trace contextRef="#ctx0" brushRef="#br0" timeOffset="9818.5615">13281 15968 122,'0'2'0,"-4"14"22,1 13-22,0 8 16,-3 11-16,-4-6 18,1 6-18,-1-8 11,-3-3-11,4-6 2,3-7-2,2-5-2,1-9 2,0-2 1,3-8-1,0-8 1,3-16-1,0-7 0,1-9 0,-1-8 0,-3-5 0,-3-5 2,-1 0-2,1 10 6,0 11-6,0 6 5,3 7-5,-3 5 2,3 6-2,-3 8 1,6-1-1,6 9-1,4 10 1,6 9 1,0 9-1,3 12 1,10 2-1,3-3 1,9 3-1,1-8-1,2-5 1,-2-8 11,-7-6-11,-6-5 8,-7-7-8,-6-6 12,-6-3-12,-7-16 14,1-7-14,-7-16 2,3-17-2,0 1 0,0 3 0,4 4 0,-1 9 0,0 5 0,1 5 0,2 8 0,-3 6 0,4 2-34,-1 8 34,11 3-61,-1 7 61,3 9-77,19 5 77,0 8-69,-3 7 69,-3-4-13,-3 5 13</inkml:trace>
  <inkml:trace contextRef="#ctx0" brushRef="#br0" timeOffset="10267.5872">14116 16163 130,'-4'3'0,"1"16"38,-3 7-38,-4 8 22,-2 6-22,-1-3 14,-3 3-14,3 0 8,4-9-8,3-4 0,2-3 0,4-11 0,0-3 0,4-4-1,-1-4 1,-3-7 1,6-6-1,-6-15-3,3-6 3,0-7 3,1-12-3,-1-2-5,3-2 5,4-1-1,-1 11 1,1 11 0,-1 10 0,1 6-1,2 15 1,1 11 0,0 16 0,3 5 2,3 5-2,3 6 7,-3-3-7,3 0 2,1-3-2,-1-5 0,-3-2 0,0-6-13,-3-2 13,-7-9-50,1-2 50,-7 0-75,-3-5 75,-6-1-77,-7-4 77</inkml:trace>
  <inkml:trace contextRef="#ctx0" brushRef="#br0" timeOffset="10439.597">14084 16372 177,'22'-10'0,"19"-9"4,10-2-4,6-3-3,-3 3 3,-6 0-71,0 5 71,-7 0-106,-6 6 106</inkml:trace>
  <inkml:trace contextRef="#ctx0" brushRef="#br0" timeOffset="11124.6363">14817 15907 176,'0'10'0,"0"14"11,4 5-11,2 3 2,3 0-2,1-6 2,-4-2-2,1-5-1,-4-6 1,0-8 2,-3-5-2,6-11 1,-3-12-1,-3-17 1,0-5-1,-3-3 9,0-7-9,-3-6 2,-1-3-2,1 6 3,0 13-3,3 8 12,-4 11-12,4 10 7,3 8-7,6 11-2,4 12 2,9 12 0,3 10 0,10 5 0,19 1 0,-4-4 2,7-7-2,0-3 0,-3 0 0,-6-2 1,-11-6-1,-5-8-3,-10-5 3,-3-3 10,-6-2-10,-4-14 16,0-4-16,-3-9 4,1-8-4,-1-16 0,0-12 0,0-4 0,3-2 0,1 10 0,-4 9 0,0 4 0,-3 12 0,3 4 0,0 9 0,4 2-12,-4 8 12,3 5-67,1 11 67,-1 11-82,7 12 82,-4 17-93,4 8 93</inkml:trace>
  <inkml:trace contextRef="#ctx0" brushRef="#br0" timeOffset="11559.6611">15630 16097 176,'-3'11'0,"3"-1"15,0 6-15,0-8 9,3 0-9,-3-8 5,0-5-5,3-11 2,-6-10-2,-3-11-1,-4-6 1,4-2 0,0 6 0,-1 4 0,4 9 0,0 4 1,3 7-1,0 4 0,3 8 0,10 6 1,9 5-1,7 0 4,5 5-4,5 0 6,-1 6-6,-3 2 17,-7 6-17,-9 4 14,-3-4-14,-6-1 6,-14 3-6,-11-5 0,-17 0 0,-13 2 0,-12 1 0,3 5-44,3-1 44,4 9-82,9 2 82,12 3-128</inkml:trace>
  <inkml:trace contextRef="#ctx0" brushRef="#br0" timeOffset="12129.6938">13023 16812 145,'32'0'0,"38"0"46,38-6-46,44-4 50,58-3-50,28-1 14,13-4-14,9-3 0,10 2 0,-16-2 0,-25 0 0,-32-6 0,-23 6 0,-37 0 0,-32 2 0,-36 1-62,-34 2 62,-32 5-108,-22 6 108,-25 13-84,-13 13 84</inkml:trace>
  <inkml:trace contextRef="#ctx0" brushRef="#br0" timeOffset="12746.729">14271 17216 144,'0'0'0,"-3"11"15,0 8-15,3 10 18,0 8-18,3 2 18,3 6-18,4-2 11,-1-4-11,4-2 3,0-2-3,-4-6-2,1-8 2,-4-5 0,1-8 0,-4-5 2,-3-3-2,0-22 3,-3-7-3,-1-10 1,4-9-1,0 6 1,10-3-1,-1 8 0,7 5 0,0 8 7,0 6-7,3 7 5,0 11-5,3 8 19,-3 13-19,1 8 10,-8 8-10,1 3 0,-4 2 0,1 1 0,-4 2 0,1-11-10,-1 0 10,4-5-54,2-2 54,4-6-77,3-8 77,3-2-98,1-3 98,-4-11-15</inkml:trace>
  <inkml:trace contextRef="#ctx0" brushRef="#br0" timeOffset="12957.7411">14970 17738 218,'-3'8'0,"6"2"19,0 3-19,6 3 0,14-5 0,-4-1-10,0-4 10,-3-4-71,-4-2 71,1-5-115,0-3 115,-7 3-40,0 0 40</inkml:trace>
  <inkml:trace contextRef="#ctx0" brushRef="#br0" timeOffset="13125.7507">14957 17396 203,'0'0'0,"-3"-5"-67,6 5 67,7-5-127,21 2 127,1-5-8</inkml:trace>
  <inkml:trace contextRef="#ctx0" brushRef="#br0" timeOffset="13512.7729">15243 16986 181,'9'-5'0,"10"-6"17,7 1-17,6 5 5,-1 2-5,-2 6 1,-10 4-1,-10 7 11,-9 7-11,-12 3 12,-7 2-12,-4 9 18,4-6-18,13-3 2,9-5-2,19-5 2,17-5-2,11-14 0,1-8 0,3-2-46,0-8 46,0 0-168,-9 0 168,-20 2-34</inkml:trace>
  <inkml:trace contextRef="#ctx0" brushRef="#br0" timeOffset="14081.8054">12766 15475 114,'-25'43'0,"-4"44"37,-2 27-37,-1 58 39,0 37-39,7 29 32,9-2-32,13-4 21,12-15-21,17-16 2,18-23-2,7-25 0,3-23 0,3-22-75,-3-26 75,0-21-169,-3-19 169</inkml:trace>
  <inkml:trace contextRef="#ctx0" brushRef="#br0" timeOffset="14593.8347">16278 15483 177,'44'69'0,"20"42"31,9 27-31,-3 23 31,-10 17-31,-19 15 8,-22 3-8,-25-19 2,-19 3-2,-23-3-21,-19-5 21,-12 0-104,-16-19 104,6-15-123</inkml:trace>
  <inkml:trace contextRef="#ctx0" brushRef="#br0" timeOffset="68231.9025">18507 16015 86,'3'0'0,"-3"0"43,3 3-43,0-6 31,-3 3-31,0 0 14,0 0-14,0 0 20,0 0-20,-6 0 17,-20 3-17,-2 5 8,-13 2-8,-10 4 5,-6 4-5,-10 3-2,-9 3 2,3 5 1,3 0-1,16 0 0,9-2 0,14-1-1,9-4 1,18-1 1,14 5-1,22-2 3,25 0-3,9 0 9,11 7-9,2-4 4,-6-6-4,-6 0 0,-10-5 0,-13-3-2,-15 6 2,-7-11-21,-12 2 21,-4-2-63,-3 0 63,-3 0-73,-3 3 73,0-3-60,-13-3 60,6-2-19,-5 7 19</inkml:trace>
  <inkml:trace contextRef="#ctx0" brushRef="#br0" timeOffset="68581.9225">17919 16804 152,'23'5'0,"21"8"24,13 0-24,13 6 27,0 2-27,6-2 11,0-3-11,-15-3-1,-17-3 1,-12-2-3,-10 0 3,-12-2-52,-7-4 52,-3-2-107,0 0 107,-3-2-50</inkml:trace>
  <inkml:trace contextRef="#ctx0" brushRef="#br0" timeOffset="69566.979">19513 15891 106,'-3'8'0,"-3"13"22,-1 19-22,4 15 24,0 6-24,0 11 20,-4 2-20,-2 8 17,-1 2-17,4-4 7,6-1-7,3-10 7,13-8-7,13-11 8,21-10-8,14-14 4,9-13-4,0-10 0,0-6 0,-9-7 2,-11-1-2,-11-2 0,-7 2 0,-10 1-8,-9 2 8,-3-3-42,-10 6 42,0 0-75,-3-1 75,-3 1-72,0 2 72,3-4-19,-4 1 19</inkml:trace>
  <inkml:trace contextRef="#ctx0" brushRef="#br0" timeOffset="69845.9948">19675 16436 158,'16'-8'0,"16"-3"23,9-2-23,7-3-2,-1-2 2,1-1-2,-7 1 2,-6-1-68,-10 6 68,-12 2-102,-6 1 102,-11 2-6,-12 0 6</inkml:trace>
  <inkml:trace contextRef="#ctx0" brushRef="#br0" timeOffset="70035.0057">19653 15999 189,'25'-5'0,"23"-3"27,12-5-27,16-6 11,4-2-11,-4 5 1,-13-2-1,-9-1-72,-6 6 72,-7 2-155</inkml:trace>
  <inkml:trace contextRef="#ctx0" brushRef="#br0" timeOffset="70514.0331">20859 16510 151,'0'0'0,"0"0"9,-9-5-9,-7 5 13,-19 0-13,0 5 6,-3 14-6,-6 7 10,-4 14-10,0 5 8,4 5-8,6 3 10,12-6-10,14 1 6,15-6-6,10-7 1,9-6-1,13-8 0,0-8 0,3-5-15,-7-2 15,-2-6-62,-4 0 62,7-6-103,-6-2 103,-4 0-33,-9 0 33</inkml:trace>
  <inkml:trace contextRef="#ctx0" brushRef="#br0" timeOffset="70784.0486">20647 16812 165,'12'-6'0,"14"-4"33,18-3-33,-3-1 19,-6 4-19,-6-1 10,-10 6-10,-6 10 18,-10 14-18,-9 12 10,-7 14-10,3 3 0,1 0 0,2-6 0,7 3 0,0 0 0,4-3 0,-4-5-98,-4-2 98,8-4-156</inkml:trace>
  <inkml:trace contextRef="#ctx0" brushRef="#br0" timeOffset="75934.3431">17872 17063 60,'-3'3'0,"-4"2"21,1 0-21,-1 3 17,4-3-17,-3 3 16,0-5-16,-1 2 15,1 1-15,3-1 16,-4-2-16,4 2 11,0-3-11,0-2 6,-4 3-6,7-3 4,-3 0-4,0 0 1,3 0-1,0 0 5,0 0-5,0-3 2,0-4-2,3-1 0,7-6 0,-1-1 2,4 1-2,3-2 11,0 3-11,-3 0 6,2 0-6,-2-1 4,0 4-4,-1 2 0,4 0 0,0 0 1,-3 3-1,0 2-1,-1 3 1,4 3 1,-3 2-1,3 3 3,0 0-3,3 3 1,0-1-1,0 1 1,6 2-1,-3 0 1,7 0-1,0 3 3,-4 0-3,4 3 2,-4-1-2,0-5 0,-2 1 0,-1-9 2,0 3-2,0-5 2,10-6-2,-7-2 8,4-9-8,-4-4 7,1 2-7,-1-3 9,-3 4-9,-3 4 2,-6 0-2,0 6 0,-7-3 0,4 3 0,-7 2 0,0 1 0,-3 2 0,0 0 0,6-3 0,1 3 0,-4-3 0,0 3-28,-3 0 28,0 0-83,0 0 83,0 0-127</inkml:trace>
  <inkml:trace contextRef="#ctx0" brushRef="#br0" timeOffset="284199.2552">14459 5654 45,'0'-5'0,"3"0"8,3-3-8,0 0 7,4 2-7,-1 1 11,1 0-11,0 0 1,-1 2-1,4-2 0,-4 2 0,4 3 1,-3-3-1,-1 1-20,1 2 20,-1 0-21,1 5 21,-4 0-31,0 1 31</inkml:trace>
  <inkml:trace contextRef="#ctx0" brushRef="#br0" timeOffset="284782.2886">14884 5633 38,'0'0'0,"0"0"9,3-5-9,4 2 6,2-2-6,1-1 4,2 4-4,1 2-1,0-3 1,-1 3-1,11-2 1,-4 4-11,0-2 11,-3 3-24,-1-3 24,-2 0-19,3 2 19</inkml:trace>
  <inkml:trace contextRef="#ctx0" brushRef="#br0" timeOffset="285306.3186">15379 5670 56,'3'-5'0,"4"-3"6,-1 3-6,4 2 0,-4-2 0,0 5 5,1 0-5,-1 2-21,4 1 21,-4 0-29,4-3 29,2 5-16,1 0 16</inkml:trace>
  <inkml:trace contextRef="#ctx0" brushRef="#br0" timeOffset="285835.3487">15878 5673 35,'0'0'0,"3"-6"9,3 6-9,4-2 1,-4-1-1,1 6 1,-1-3-1,0 0-1,1 2 1,-4-2-3,3 3 3,0 0-15,4-1 15,0-2-19,2 0 19,1 3-7,-4 2 7</inkml:trace>
  <inkml:trace contextRef="#ctx0" brushRef="#br0" timeOffset="286326.3768">16376 5718 44,'3'0'0,"4"0"3,2 2-3,-2-2 6,-1 0-6,0 3 0,-2-6 0,2 3-2,-3 3 2,3 0 1,4-1-1,-4 1-10,4 0 10,-4-1-15,4 1 15,-4 2-20,0 0 20,1 1-6,2 2 6</inkml:trace>
  <inkml:trace contextRef="#ctx0" brushRef="#br0" timeOffset="286667.3964">16700 5805 44,'0'0'0,"0"0"8,0 0-8,0 0 4,3 0-4,0 3 13,7-3-13,-4 0 3,1 0-3,-1 0 0,4 2 0,2-2 1,-2 3-1,-1-3-1,4 3 1,-3-1 0,-1 1 0,1-1-24,-1 4 24,-3-1-24,1 0 24,-1 6-23,1-3 23</inkml:trace>
  <inkml:trace contextRef="#ctx0" brushRef="#br0" timeOffset="286910.4103">16983 5948 27,'0'0'0,"0"0"5,0 0-5,0 0-2,3 5 2,0-2-4,3-1 4,1 4-16,-1-4 16,0 4-9,1-4 9</inkml:trace>
  <inkml:trace contextRef="#ctx0" brushRef="#br0" timeOffset="287071.4195">17094 6025 23,'0'0'0,"3"0"-2,3 2 2,7 1-8,-3-3 8,2 0-7,-2 3 7,-1-1-5,1-2 5</inkml:trace>
  <inkml:trace contextRef="#ctx0" brushRef="#br0" timeOffset="287285.4318">17294 6125 48,'0'0'0,"0"3"0,0-1 0,0 4 0,3-1 0,7 3-1,2-3 1,-5-2-4,2 5 4,-3-3-22,4 3 22,-4-3-20,1 3 20</inkml:trace>
  <inkml:trace contextRef="#ctx0" brushRef="#br0" timeOffset="287492.4436">17449 6247 42,'0'0'0,"4"0"0,2 2 0,0 6 1,1-2-1,-4 2-1,3 0 1,1 2 0,-1 1 0,-3-3-15,3 2 15,1-4-13,-1 4 13,4-5-5,-4-2 5,0 2-8,4 1 8</inkml:trace>
  <inkml:trace contextRef="#ctx0" brushRef="#br0" timeOffset="287647.4525">17586 6390 36,'0'2'0,"3"1"1,-3-3-1,3 3 0,0 2 0,-3 3 0,4-3 0,-4 3-21,3-3 21,3 3-15,1 0 15</inkml:trace>
  <inkml:trace contextRef="#ctx0" brushRef="#br0" timeOffset="287853.4642">17662 6501 33,'0'0'0,"3"2"11,4 4-11,2-4-1,1 6 1,-1-2 1,-2-1-1,-1 0 0,3 1 0,-2-1-2,-4 3 2,3 0-2,1 2 2,2-2-19,1 0 19,-4 0-20,4-3 20</inkml:trace>
  <inkml:trace contextRef="#ctx0" brushRef="#br0" timeOffset="288048.4754">17802 6636 24,'0'0'0,"0"2"0,0-2 0,3 3 1,0 2-1,0-2 1,4 0-1,-1-1-1,4-2 1,-4 3-5,0-3 5,1 3-8,-1-1 8,0-2-11,-2 3 11</inkml:trace>
  <inkml:trace contextRef="#ctx0" brushRef="#br0" timeOffset="288283.4888">18005 6755 1,'3'0'0</inkml:trace>
  <inkml:trace contextRef="#ctx0" brushRef="#br0" timeOffset="288518.5023">18202 6750 38,'0'0'0,"6"-3"-2,1 0 2,2 1 5,-3 2-5,4-3-4,0 3 4,2 3-13,1-3 13,0 0-23,2 2 23</inkml:trace>
  <inkml:trace contextRef="#ctx0" brushRef="#br0" timeOffset="288722.514">18453 6718 59,'9'-3'0,"1"3"0,2-3 0,1 3 1,3-2-1,0 2-4,0 0 4,0 2-25,0 1 25,-4 2-30,-2-2 30</inkml:trace>
  <inkml:trace contextRef="#ctx0" brushRef="#br0" timeOffset="289147.5383">18789 6744 67,'7'-2'0,"2"-1"10,7 0-10,3 1 1,0-1-1,3-2-1,-3 5 1,0 0 0,-3 2 0,-3 1-39,0-3 39,-1 3-37,1 2 37</inkml:trace>
  <inkml:trace contextRef="#ctx0" brushRef="#br0" timeOffset="289386.5518">19212 6736 62,'3'0'0,"6"0"0,4-2 0,0 2-4,3-3 4,-1 6-10,1-6 10,0 3-10,3 0 10,0 0-18,-3 3 18,3-1-10,-3 1 10,3 0-9,-3-1 9</inkml:trace>
  <inkml:trace contextRef="#ctx0" brushRef="#br0" timeOffset="289541.5608">19570 6750 54,'3'0'0,"20"-3"-2,-4 3 2,3 0-1,0 0 1,0-3 3,-3 3-3,1 3-12,-1 0 12,0-1-41,0 3 41</inkml:trace>
  <inkml:trace contextRef="#ctx0" brushRef="#br0" timeOffset="289879.5801">19970 6736 85,'0'0'0,"0"0"5,7-2-5,2 4 2,1-2-2,6 0-2,3 0 2,3 0-24,3 3 24,1-3-23,-1 3 23,-6-1-9,-3-2 9,0 3-8,6 0 8,4-1-14,2-2 14,1 0-6,2 3 6,-2-3 15,-4 0-15,-2 0 4,-4 0-4,-7 0 13,1 0-13,3 5 11,0-5-11,3 0 11,3-3-11,4 3 19,2-2-19,1-1 2,2-2-2,-2 2 0,0-2 0,5 2-43,-2-2 43,-3 2-37,3 3 37</inkml:trace>
  <inkml:trace contextRef="#ctx0" brushRef="#br0" timeOffset="290115.5936">21323 6665 80,'6'-3'0,"1"1"2,5 2-2,4-3 1,3 3-1,0 0-3,-3 0 3,0 0-20,0 3 20,0-3-28,3 2 28,3-2-30,7 0 30</inkml:trace>
  <inkml:trace contextRef="#ctx0" brushRef="#br0" timeOffset="290319.6053">21774 6633 83,'9'-3'0,"14"3"11,18-2-11,3-1 15,4 1-15,3-4 12,-4 1-12,1 0 3,0 2-3,-1 0 1,-6 1-1,1-1-1,-1 0 1,-3 3 1,-6 0-1,-4 0-4,-5-2 4,-4-1-44,-7 3 44,-2 0-76</inkml:trace>
  <inkml:trace contextRef="#ctx0" brushRef="#br0" timeOffset="291219.6567">22914 6548 18,'0'0'0,"0"0"-17,3 0 17</inkml:trace>
  <inkml:trace contextRef="#ctx0" brushRef="#br0" timeOffset="291607.679">22949 6387 89,'0'0'0,"-4"-8"26,4 8-26,0-3 18,0 3-18,0 0 11,0 3-11,4 10 17,-1 9-17,0 9 8,0 4-8,0 4 9,4-4-9,-1-4 4,3-1-4,1-1 10,-1-3-10,1 3 6,-4-2-6,4-3 5,-4-3-5,16-3 0,-2-2 0,-5-5 1,11-3-1,-1-3 0,10-8 0,0-2 0,3-3 0,-6-3-6,0 4 6,-4-1-36,-6 0 36,-3 0-57,1 5 57,-8-2-91,1-1 91,-4 1-13,-2 0 13</inkml:trace>
  <inkml:trace contextRef="#ctx0" brushRef="#br0" timeOffset="291866.6938">23095 6652 130,'12'-3'0,"10"-2"5,10-1-5,0-2 0,3 3 0,-3-3 0,-1 3 0,-8-3-39,-7 3 39,-7 2-63,-3-5 63,-9 5-32,-3 1 32</inkml:trace>
  <inkml:trace contextRef="#ctx0" brushRef="#br0" timeOffset="292056.7047">23110 6345 189,'13'-3'0,"9"-2"14,10-1-14,0 1 3,6 0-3,-3 0-12,-3-1 12,-4 6-89,1 0 89,-7 8-104,-3 3 104</inkml:trace>
  <inkml:trace contextRef="#ctx0" brushRef="#br0" timeOffset="292454.7274">23650 6776 168,'0'11'0,"0"4"11,-3 4-11,3 5 10,-3-6-10,3-2 2,3 0-2,0-5 0,7-1 0,-1-2-9,4-3 9,3 1-16,0-9 16,3 3-44,0-5 44,0 0-65,-3-3 65,0 0-56,-4-6 56</inkml:trace>
  <inkml:trace contextRef="#ctx0" brushRef="#br0" timeOffset="292747.7442">23714 6506 168,'0'0'0,"0"0"8,0 0-8,0 0-2,0 3 2,6-1-1,-3 4 1,4-4 1,-7-2-1,0 0 0,3-2 0,-6-6 0,-1 2 0,-2 1-3,0 3 3,-4 9-93,-3 4 93,1 2-77</inkml:trace>
  <inkml:trace contextRef="#ctx0" brushRef="#br0" timeOffset="296127.9375">15509 5694 26,'0'0'0,"0"-5"16,0 5-16,0 0 15,4-3-15,-4 3 10,0 0-10,0-3 8,0 3-8,0 0 6,0 0-6,0 0 4,0 0-4,0 0 6,0 0-6,-4 6 6,1 1-6,-3 7 9,3-1-9,-4 0 4,4 3-4,0 5 3,3 0-3,0-2 1,-3 5-1,3-3 4,-3 0-4,0 3-1,3 0 1,3-1 0,0-4 0,-3 0 0,0-4 0,0-1 0,0 12 0,0-5-1,-3-2 1,3-3 2,0-3-2,-3-3 0,3 1 0,0-6 3,0 1-3,0-6 6,-4 2-6,4-2 1,0 0-1,-3-2 1,-3-1-1,0 0 0,-1 1 0,4-1 0,0 0 0,0 1 0,-4-1 0,4-2 1,-3 2-1,-1 1 0,-2-1 0,-1-2-2,1 2 2,-1 0 0,4 1 0,0-17 1,2 3-1,1 8-1,3 3 1,-3 2 1,3-2-1,0 5 0,3-3 0,0 1 0,1-1 0,-1 1 1,0 2-1,3 0-1,-3 2 1,4 1 0,2 15 0,1-4 1,-4-4-1,4 1-1,-1-1 1,-2-2 0,-1 0 0,4 3 0,-4-3 0,0 0 0,4 0 0,-4-6 2,4 4-2,-4-4-1,0 3 1,1-7 0,-1 2 0,0-3 1,-2 1-1,-1-6 0,0 2 0,0-2 2,0 0-2,4-2 0,-1 2 0,0-13 2,1 2-2,-1 6 0,0 5 0,1 3-2,-1-1 2,0 1 2,4 3-2,-1-1 0,-2 0 0,-4 3-24,-3 0 24,0 0-86,0 0 86,-3-8-24</inkml:trace>
  <inkml:trace contextRef="#ctx0" brushRef="#br0" timeOffset="297116.9941">15522 5596 49,'0'0'0,"0"0"17,0-5-17,0 5 11,0 0-11,0 0 6,0 0-6,0 0 3,0 0-3,-3 8 6,-7 0-6,4 2 5,-3-2-5,-1 0 6,4 3-6,-4-1 2,-2 3-2,2-5-1,-6 3 1,3-1 1,-2-2-1,-1 3 1,3 0-1,3-6 3,4-2-3,0 2-4,6-5 4,0 5 2,6-5-2,4-3-2,2 1 2,4-6 2,0 3-2,-3-1 1,3-4-1,0 2 5,-4 0-5,-2-3 7,-1 6-7,-2-3 5,-1 3-5,-3-1 4,0 1-4,0 0 2,-3 2-2,0 3 6,4-2-6,-4 2-1,3 0 1,3 0-1,4 5 1,-1-5 0,1 5 0,2 0 0,-5 1 0,2-1 2,1 3-2,-1 0-1,4 2 1,-3-4 0,-1-1 0,-3 0 0,-2-2 0,2 0 1,-6-1-1,0-2-2,3 6 2,0-4-20,-3-2 20,-3 3-47,-3 2 47,-1 0-67,1-7 67</inkml:trace>
  <inkml:trace contextRef="#ctx0" brushRef="#br0" timeOffset="304862.4371">19021 6347 20,'0'0'0,"0"0"22,0 0-22,0 0 32,0 0-32,0 0 11,0 0-11,0 0 8,0 0-8,0 0 5,0 0-5,-3-5 7,3 5-7,0 0-1,0 5 1,0 1 9,-3 4-9,3 3 5,0 3-5,-3 6 5,-1 1-5,4 4 4,0 2-4,4 0 6,-4 0-6,3-2 4,0-6-4,-3-5 9,3-3-9,0-3 1,-3-2-1,0-2-1,3-4 1,-3-2 0,0 0 0,0 0 2,0 0-2,0 0 1,0 3-1,-3 2-1,3-2 1,0-3 0,-3 3 0,3-3 0,0 0 0,0 0-1,0 0 1,-3 2 1,-3-2-1,-1-2 0,-2-1 0,-1 0 0,-3 1 0,4-1 0,-4 0 0,4 1 1,-4-1-1,3 0-2,4 3 2,3-2 1,-3 2-1,6 0 0,0 0 0,0 0-1,0 0 1,0 0 3,-4 0-3,4 0 10,0 0-10,0 0 4,0 0-4,-3 0 0,3 0 0,0 0-1,0 0 1,3 2 2,1 1-2,-1 2 0,3 1 0,0-1 0,1 3 0,2 0-2,1 0 2,-1 5 2,4-3-2,-3 1-1,-1 0 1,4-1 1,-4-4-1,1-4 0,-4 1 0,1-1 2,-4-2-2,-3 0-1,0 0 1,0 0 9,0 0-9,3-2 4,-3-1-4,3-5-1,0 0 1,0 0 0,4-2 0,2-3 0,1 2 0,-1 0-1,1 3 1,-4 3 2,1 0-2,-4 2-15,0 3 15,-3 0-49,6-2 49,7-1-69,3 0 69,9 1-45</inkml:trace>
  <inkml:trace contextRef="#ctx0" brushRef="#br0" timeOffset="305810.4913">19040 6329 42,'0'0'0,"0"0"25,0 0-25,-6-5 14,3 5-14,-1-3 11,4 3-11,-3 0 5,3 0-5,-6 3 6,0-1-6,-1 1 3,-6 5-3,1 0 6,-4 2-6,0 1 0,0 2 0,-3-2 1,3-3-1,4 0 1,2 0-1,4-3-2,6-5 2,0 0 1,0 0-1,6-8 1,4 3-1,-1-6-2,4 3 2,-1 0 2,-2-2-2,-1-1 3,1 0-3,-4-5 10,1 6-10,-4 2 11,0 3-11,0-1 7,-3 4-7,3-4 5,-3 6-5,0-2 1,4-1-1,-4 3 2,6 0-2,0 0 9,1 3-9,-1 2 3,4 0-3,-1 1 4,1 4-4,-1-2 6,-3 3-6,7 2 8,-3-2-8,2-1-1,-2-2 1,-1 0 7,-2-3-7,-1 1 1,-3-4-1,0 1-16,-3-3 16,4 3-39,-4-3 39,3 2-75,0 9 75,-6-6-59</inkml:trace>
  <inkml:trace contextRef="#ctx0" brushRef="#br0" timeOffset="311318.8064">13700 14041 60,'0'0'0,"0"-5"30,-3 0-30,3 0 30,-4-1-30,1-2 7,0 3-7,0 0 1,-3-1-1,-7 1 2,-6 3-2,-10 2 5,-3-3-5,-6 0 3,-6-2-3,-10-3 8,0 0-8,-10 0 2,-9-2-2,-12-4 3,-14 4-3,-31-3 1,-10 2-1,-2 3 0,-20-5 0,0 0 1,-13-1-1,-15-2-2,-26 1 2,-3-4 1,-1 1-1,-5 2 0,-23-3 0,-2 3 0,-1 0 0,-3 3 1,-13 0-1,-19 8-2,1 2 2,-4 11 1,-29 2-1,7 9-2,9 0 2,4 2-2,-13 0 2,22 3 1,16-1-1,16 1 0,12-3 0,-3 3 3,33-3-3,24 1 9,32-1-9,23 0 3,28 0-3,16-2 1,28-3-1,20-3 3,18 3-3,14 5-1,15 18 1,13 4-1,6 4 1,7 4 1,2 7-1,-2 5 4,-1 9-4,7 2-1,0-5 1,0 0 1,3 2-1,0 6 5,-6-9-5,-3 4 6,-4-3-6,1-3 10,-4-5-10,-3 7 2,0-7-2,0-2 0,0-7 0,3-9 0,0-4 0,4-7 0,-1-5 0,23-6 0,6-8 0,3-2 4,7-6-4,2-5 2,7-3-2,7-7 0,2-9 0,10-2 0,13 0 0,0 2 0,9-4 0,23 1 0,5 1 0,1 0 0,7 3 0,-4-4 0,3-7 0,3 8 0,13 3 0,4 2 3,-4 2-3,0 7-3,-10-4 3,7 0 0,3 1 0,16-1 2,4 3-2,-4 0-2,-10 3 2,10 0 0,-3 2 0,12 3 1,4-3-1,-7 3 2,-6-2-2,0-1 0,-3 1 0,19-1-1,-3-2 1,-4 7 1,-3-7-1,-3 8 3,1-3-3,-1 0 2,9-3-2,-8 6-1,-11-6 1,-15 0 0,-3-2 0,-1 2 1,-12 1-1,9 4 6,-6-4-6,-15 2 0,-11 0 0,-12 2 2,-9 4-2,-20 2 2,-3 0-2,-6 5-4,-3-3 4,-7 1 2,-6-1-2,-3 1 0,0 0 0,3-1 0,-4-4 0,14-1 0,-4-3 0,-3 4 0,-3-6 0,-6 0 0,0-6 0,-7 1 2,-6-5-2,0-4 4,-7-7-4,1-5 0,-7-11 0,0-3 0,-6-10 0,-6-8 1,-1-11-1,-6 3 1,-6 5-1,-6 0 1,-1-3-1,-6 1 12,-3 2-12,-3 5 4,-3 6-4,-4 0 0,1 10 0,-1-2 0,0 10 0,1 0 0,-1 6 0,-3-8 0,4 4 0,-7 4 0,0 5 0,6 0 0,-2-3 0,5 3 0,1-3 0,0 5 0,-4-4 0,-6-1 2,-6 3-2,-10 2 6,-16-5-6,-9 3 2,-10 0-2,-22 8 2,-31 5-2,-55 18 0,-44 17 0,-41 20-62,-87 17 62,-62 36-190</inkml:trace>
</inkml:ink>
</file>

<file path=ppt/ink/ink1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17T00:16:00.800"/>
    </inkml:context>
    <inkml:brush xml:id="br0">
      <inkml:brushProperty name="width" value="0.05292" units="cm"/>
      <inkml:brushProperty name="height" value="0.05292" units="cm"/>
      <inkml:brushProperty name="color" value="#FF0000"/>
    </inkml:brush>
  </inkml:definitions>
  <inkml:trace contextRef="#ctx0" brushRef="#br0">18526 10041 33,'0'0'0,"0"0"13,0-5-13,-3 2 14,3 0-14,-4 1 12,1-1-12,-6 3 4,-14 8-4,1 0 2,-3 8-2,-4 2 2,-2 6-2,-4 16 12,-4 18-12,1 16 15,0 8-15,0 13 7,-3 17-7,6 1 4,3-2-4,7-7 2,9-9-2,6-16 3,7-15-3,10-17 0,2-4 0,4-12 1,0-4-1,-7-6 0,0-8 0,1-2 3,-4-3-3,-3-6-3,0-2 3,-7-2 0,1-1 0,-3-2-1,-7-3 1,3-3-2,-6 1 2,0 2 1,0 0-1,0-3-1,0 6 1,3-3-3,0 3 3,6 0 4,4-1-4,0 1-2,-1 2 2,4 1 0,3 2 0,0 0 0,0 0 0,0 0-2,0 2 2,3 4 0,1-1 0,2 5 0,0-2 0,4 6 1,-1-1-1,1 3 0,3 5 0,-1-5-1,1 5 1,0-5 2,-1 0-2,1-3 0,-7-5 0,1 0 0,-1-3 0,-3-2 2,0-1-2,4-4 7,-4-1-7,3-8 4,4-2-4,3-3 5,2-2-5,1 2-1,3 0 1,-3 0 1,3 6-1,-3-1 0,-3 3 0,-4 3-20,-2 2 20,2-2-65,1 2 65,2-5-52</inkml:trace>
  <inkml:trace contextRef="#ctx0" brushRef="#br0" timeOffset="976.0558">18897 9335 79,'0'0'0,"0"5"10,0 13-10,0 17 8,7 18-8,-1 13 14,0 11-14,1 2 12,-1 0-12,0 1 8,1-6-8,-4-11 6,0-13-6,0-5 6,4-7-6,-4-7 1,0-4-1,0-9-6,0-5 6,-3-2-29,3-6 29,-3-5-40,-3-13 40,3-5-38,-3-4 38,3 1-30,-3-3 30</inkml:trace>
  <inkml:trace contextRef="#ctx0" brushRef="#br0" timeOffset="1276.0729">18872 9401 61,'6'-14'0,"7"-7"19,6 3-19,3 5 12,7-1-12,-4 12 11,1 7-11,-1 11 12,-6 5-12,-3 8 6,-7 3-6,-9 13 0,-6-6 0,-7-1 1,-3-4-1,-3-8 1,-3-4-1,0-4-15,0-5 15,3-5-33,3-5 33,6-3-33,4-3 33,6-5-41,9-5 41</inkml:trace>
  <inkml:trace contextRef="#ctx0" brushRef="#br0" timeOffset="2507.1434">19154 9528 43,'0'0'0,"0"0"25,0-11-25,-3 0 15,0 1-15,3-6 9,-3-2-9,0-4 12,-4-1-12,4-1 7,0 0-7,3-3 4,3 4-4,0-1 0,4 5 0,5 1 0,1 2 0,3 5-1,3 1 1,0 4 1,0 9-1,0 0 1,-3 10-1,0 3-5,-7 2 5,4 4 1,-7 1-1,1 4 2,-4-1-2,3 1-3,1-6 3,-1 0 1,0-8-1,1-5 0,2 0 0,4-8-2,0-5 2,3-6 0,-1-13 0,8-2 1,-4-6-1,0-5-1,-3 3 1,0-1 3,-7 4-3,-3-1 1,-6 3-1,0 8 1,-6-1-1,3 7 2,-7 4-2,4 3 2,0 5-2,-1 11-3,-2 8 3,2 11 1,1 4-1,6 1 0,0 0 0,6 0 0,1-6 0,2-2-1,1-3 1,3-5 0,-1-3 0,4-5-1,-3-5 1,15-6 1,-5 1-1,-4-6 0,0-3 0,-3-2 0,-4-6 0,1 1 0,-4-1 0,-2 1 3,-4-1-3,0 3 3,4 3-3,-7 5 1,3 3-1,-3 2 1,0 3-1,6 8 0,0 3 0,4 10 1,3 5-1,-1 6-1,4-3 1,3 6 1,0-12-1,0-1 2,0-9-2,-6-3-2,0-4 2,0-6-1,-4-11 1,-6-2 2,-3-8-2,0-6 0,-6 1 0,0-3 0,-1 0 0,1 2 1,3 3-1,3 3 0,3 0 0,3 2 0,4 1 0,6 5-1,-1-3 1,-2 11-1,3-1 1,-3 1-1,-1 8 1,1-1 3,0 1-3,-4 5 5,1 0-5,-4 2 4,1 6-4,-4 3 2,3-1-2,-3 1 5,4-6-5,-1 6-5,-3-6 5,0-5-5,4 0 5,-4 0-41,0-3 41,0-2-56,0-1 56,4-4-35,-1-6 35</inkml:trace>
  <inkml:trace contextRef="#ctx0" brushRef="#br0" timeOffset="2692.1539">20012 8911 89,'-4'-5'0,"-2"0"19,3-1-19,0 1 1,3 5-1,0 0-43,0 0 43,6 5-57,4 3 57,6 0-8</inkml:trace>
  <inkml:trace contextRef="#ctx0" brushRef="#br0" timeOffset="3797.2171">20189 9038 89,'0'3'0,"0"7"14,0 4-14,4 2 6,-1 2-6,3 3 2,0-2-2,4 2 2,0-5-2,2-3-2,-2-2 2,2 2 2,-2-5-2,3 0 1,-4-11-1,4 3 5,0-11-5,-1-4 1,1-7-1,0-4 1,-4-3-1,-6 0 2,-3-3-2,-6 6 8,-3 2-8,-4 0 4,-3 8-4,0 0 0,-3 6 0,3 2 3,3 5-3,-2 3 0,2 3 0,3 5-1,4 2 1,3 6-1,6 3 1,7-4 2,5 1-2,4-5-5,1-3 5,5-6-2,-3-4 2,4-3 0,-4-6 0,-3-2-1,0-1 1,-6 1 1,-1-3-1,-2 3 2,-4 0-2,0-3 2,-6 5-2,4 1 9,-4 2-9,0 3 0,0 5 0,0 0 2,0 0-2,3 10-1,-3 3 1,3 3-1,0 6 1,4 1 0,2 4 0,7-1-7,-3-2 7,3-8-2,-1 0 2,1-8-6,-3-6 6,3-2 0,-3-8 0,-1-7 0,-2-7 0,-1-1 2,-2-1-2,-1 3 1,-3-1-1,0 1-1,-3 0 1,4 5 1,-4 3-1,0 5 3,-4 0-3,4 5 2,0 3-2,0 11-1,0 2 1,0 1-1,4 1 1,2 1 2,3 0-2,1 0-2,3-3 2,-4-2 1,4-3-1,-4 0 0,10-6 0,-3 1-3,-3-6 3,0-7 5,3-3-5,-1-3 6,4 0-6,1-3 0,-1 1 0,0-1 3,0-2-3,0 3 2,3 2-2,0 5-1,-3 8 1,0 1 1,-3 7-1,0 6 1,-3 5-1,-4-1 0,1 4 0,-7-3 1,-3-3-1,-3 0 0,-4 1 0,-5-4-1,2 1 1,-2-3-18,-1-6 18,3 1-49,4 0 49,6-3-82,0-11 82</inkml:trace>
  <inkml:trace contextRef="#ctx0" brushRef="#br0" timeOffset="4713.2695">21393 9041 106,'9'-11'0,"10"-5"9,10-2-9,-1-3 5,7 2-5,-3-5 5,-3 1-5,-4-1 6,-3 3-6,-6 2 5,-6 8-5,-4 1 7,0 2-7,-6 8 4,0 8-4,0 8 1,-3 10-1,0-2-2,0 5 2,0 6 2,0 7-2,6 8 1,0 3-1,0 3-3,0-1 3,4 1 2,-4-3-2,3-6 0,-6 19 0,0-18 0,0-11 0,0-13 0,0-8 0,-3-8 0,-3-8 0,-1-3-2,-2-45 4,-4 3-4,4-5 2,2-5 1,1-4-1,3-1-1,6-9 1,3 3 0,7 5 0,3 5-2,3 6 2,3 5 0,0 5 0,0 14 0,1 5 0,-7 10 3,-1 6-3,-2 10 2,-6 8-2,-7 6-1,-7 5 1,-6-3 1,-2-3-1,-1-2-5,-7-3 5,4-2-30,0-3 30,10-3-35,3-2 35,6-3-37,0 0 37,9-3-15,10-2 15,3-6-26,4 1 26</inkml:trace>
  <inkml:trace contextRef="#ctx0" brushRef="#br0" timeOffset="5826.3332">22034 8856 76,'0'0'0,"10"-6"11,6 1-11,-1-6 9,1 1-9,0-6 13,0 3-13,-3 0 7,-4-3-7,-2 0 8,-4 0-8,-6 0 6,-7 3-6,-3 0 3,-6 5-3,-3 5 2,-6 11-2,-1 8-1,-3 8 1,-3 2-1,7 1 1,12-4 1,6-4-1,20-3-2,3-6 2,6-4 0,3-6 0,6-11-2,-2-2 2,-1-3 1,-3 0-1,-3 3 4,-6 5-4,-3 3 9,-4 5-9,0 5 3,1 3-3,2 2 2,1 1-2,2 0-2,-2-1 2,6-2-18,-3-3 18,2 1-35,-2-4 35,3 1-28,0-3 28,0 0-16,0 0 16,3 3-5,0-6 5,3 3 1,0-3-1,0-5 11,-3 0-11,1 1 27,-5-9-27,-2-3 22,-3 3-22,-4-8 13,-3 3-13,-3 0 10,-3 0-10,0 2 4,-7 6-4,1 3 2,-7 10-2,-3 2-2,-7 11 2,7 3 0,3 3 0,7 2-1,6-2 1,6 2-2,6-8 2,11 0-1,-1-8 1,6-5-1,-3-5 1,0-3-1,-3 3 1,-3-3 6,0 5-6,0 6 5,-3 8-5,0 12 13,-7 9-13,3 3 0,1 2 0,-4 2 0,1 9 0,-1 5 0,-3 2 0,-6-2 1,-7 6-1,-2-4-1,-7-7 1,0-6-3,-7-8 3,7-10-5,-3-13 5,-3-14-14,-4-15 14,10-14-2,3-5 2,7-3 0,5-7 0,11 2 0,9-6 0,9 4 0,4-1 0,5 8 1,11 3-1,3-2-1,-4-1 1,0-2 0,-5-1 0,-8-2 3,-5 6-3,-10-1 1,-10 8-1,-3 6 4,-9 10-4,-10 11 8,-6 18-8,-7 13 2,-3 14-2,10 0 9,16 2-9,12-8 6,13-2-6,13-8 0,6-11 0,3-10-33,4-6 33,-4-7-79,-6-9 79,-13 3-47</inkml:trace>
  <inkml:trace contextRef="#ctx0" brushRef="#br0" timeOffset="7461.4267">20269 10290 87,'0'0'0,"6"-8"11,1-3-11,-1-2 8,-3-3-8,0 3 8,-3-3-8,-3-3 1,-6 9-1,-7-1 0,-3 3 0,0 11 3,-7 5-3,1 10-1,-4 9 1,1 5 1,-1 2-1,7 3 1,6-3-1,10-4 0,9-7 0,9-1-1,14-15 1,2-9 11,1-9-11,3-7 2,6-9-2,0-7 1,-6-3-1,-7-3 5,-9 0-5,-3 3 9,-10 6-9,-6 2 2,-4-1-2,-2 1 1,-1 6-1,1 4 4,2 6-4,1 2 1,3 3-1,0 3 2,3 10-2,3 8 0,0 6 0,0 2-3,4 3 3,-1 2 2,3 6-2,1 0-2,3 0 2,3-1 0,-1-1 0,1-7 1,3-1-1,0-9 1,0-5-1,0-3-1,1-8 1,-5-7 0,1-3 0,-3-9-1,0-4 1,-1-1 0,-8-2 0,2 3 1,-9 5-1,0-3 1,-7 3-1,4 0-2,-4 5 2,1 5 2,2 3-2,1 3 1,3 8-1,-4 4-2,4 9 2,3 6-3,0 1 3,7 9 2,5 0-2,1 0-2,3-3 2,3-3 0,0-10 0,-3-3 1,0-5-1,-4-8-1,1-2 1,-3-6 2,-4-8-2,4-5 2,-4-6-2,7 1-4,-1 2 4,1 0 1,0 8-1,9 0 0,0 6 0,-3 2-1,0 2 1,-3 6 1,0 3-1,-7 5 1,-2 5-1,-1 8 0,1 3 0,-1 3 1,3-3-1,1-3-1,3-5 1,3-6 0,3-7 0,-4-9-2,8-9 2,-4-9 1,-3-3-1,-1-2 1,-5 3-1,0-1 0,-7 4 0,0 1 8,0 9-8,0 5 13,-3 6-13,0 4 3,3 9-3,1-1 1,5 1-1,1 2-1,5 3 1,-2-3-15,3 3 15,0 0-54,0-3 54,3-2-71,-3-3 71,3-8-36,-3-8 36</inkml:trace>
  <inkml:trace contextRef="#ctx0" brushRef="#br0" timeOffset="7628.4363">21053 9848 107,'-6'-5'0,"-4"-3"17,1 2-17,2 1 0,4 2 0,3 3-41,3 3 41,7 5-50,3 5 50,2 6-32,8 2 32</inkml:trace>
  <inkml:trace contextRef="#ctx0" brushRef="#br0" timeOffset="8572.4903">21221 9991 118,'0'8'0,"0"5"15,7 3-15,-4 2 16,6 3-16,4-5 4,0 0-4,-1 3 4,4-3-4,0-1 2,-3-4-2,0-6 3,-1 1-3,-2-4-1,-1-2 1,-2-10 4,-4-4-4,-3-4 4,-3-6-4,-4-10 6,1-3-6,3 2 7,0 4-7,3 4 9,0 1-9,6 7 0,4 3 0,5 3 1,8 8-1,2-3-1,7 8 1,3-3 0,3 0 0,-3 3 0,0-2 0,-4-3-1,-2 2 1,-7-2-1,-6 2 1,-3-2-1,-10-1 1,0 1 0,-6 2 0,0 1 1,-4 2-1,-5 2-7,-1 12 7,-3 4 0,3 11 0,-2 6 0,5 2 0,7-3 0,3-2 0,6-8-2,4-8 2,2-6-5,4-2 5,0-8-9,0-5 9,0-8 2,-3-9-2,-1-4-2,-5 2 2,-4 3 1,0 2-1,-3 6 2,-3 5-2,0 8 7,-4 13-7,7 9-1,4 1 1,5-1 0,10-1 0,7-11-1,2-4 1,17-9 1,-4-8-1,0-10 0,-3-8 0,-9-8 0,-13 0 0,-7-5 2,-6-6-2,-12-5-2,-1-5 2,-6 5 1,1-2-1,2 15-1,0 11 1,7 10 13,3 14-13,-1 23 1,8 12-1,5 9 1,7 6-1,6 0 0,7 0 0,3-5 0,-4 0 0,4-9-1,-4-2 1,-8-5-19,-1-5 19,-4-9-46,-8-2 46,-1-2-47,-6-6 47,-6-6-68,-7 1 68,-3 0-8,-9-1 8</inkml:trace>
  <inkml:trace contextRef="#ctx0" brushRef="#br0" timeOffset="8886.5082">21780 9702 152,'19'-5'0,"26"-11"8,15 0-8,0 3 7,4 0-7,-4 5 3,-9 5-3,-7 6 2,-6 5-2,-6 2 4,-10 6-4,-6 3 15,-9 5-15,-4 2 16,-6 0-16,-1 1 7,-2-6-7,3-2 0,3-1 0,0-7 0,0-1 0,3-2-37,0-2 37,4-4-59,2-2 59,1-2-91,2-6 91,-2 0-26,-7-3 26</inkml:trace>
  <inkml:trace contextRef="#ctx0" brushRef="#br0" timeOffset="9057.518">22231 9475 157,'0'0'0,"3"0"-11,3-3 11,4 3-49,3 3 49,6-1-54,0 20 54,0-4-42,6 1 42</inkml:trace>
  <inkml:trace contextRef="#ctx0" brushRef="#br0" timeOffset="9684.5539">22469 9837 135,'0'6'0,"6"-1"21,1 0-21,5-5 10,8-10-10,5-4 4,0-7-4,4-5 1,-10-6-1,-10-2 0,-9-1 0,-9 3 0,-13 11 0,-10 5 0,0 14 0,-9 7 0,0 6 0,3-4 2,9 4-2,10-3 3,9 3-3,14-1-1,11-5 1,14-5 1,6-2-1,3-1-1,3 3 1,4 0 0,-4 5 0,-6-2 1,-10 5-1,-2 3 1,-7-1-1,-4 3 10,-9 3-10,1 0 7,2 3-7,0-3 0,4-1 0,-1 1-3,1-5 3,-4-3 2,4 0-2,-4-8 1,0 5-1,-6-5 0,0 0 0,4-5 1,-1-8-1,6-3 0,-2-8 0,5-5-1,1-8 1,3 0-2,3 2 2,0 6 2,-6 8-2,-1 5 1,1 11-1,-3 8 12,-1 10-12,4 8 15,0 11-15,-1-3 4,7 3-4,16-6 1,3-2-1,-12-6-15,-1-4 15,-6-7-82,0-1 82,-6-4-126,-7-2 126,1 3-3</inkml:trace>
  <inkml:trace contextRef="#ctx0" brushRef="#br0" timeOffset="11140.6372">18913 9438 67,'0'0'0,"0"-6"17,0 1-17,0 5 21,0 0-21,0-3 9,0 3-9,0 0 5,0 0-5,0 0 5,-3 6-5,0 4 5,-4 6-5,-2 11 7,-4 2-7,-3 8 10,0 3-10,1-3 7,-5 0-7,1-6 4,7-7-4,-1-5 4,4-6-4,2-5-1,4-6 1,0 4-22,3-6 22,6-6-61,4-7 61,12-5-76</inkml:trace>
  <inkml:trace contextRef="#ctx0" brushRef="#br0" timeOffset="11982.6853">23412 9088 121,'0'0'0,"6"0"15,4 8-15,-1 14 24,4 7-24,-3 13 14,-4 6-14,0 5 16,-2 2-16,-1 9 0,0-4 0,-3-7 4,3-5-4,-3-8-7,0-9 7,0-1-64,-3-4 64,6-5-78,0-2 78,4-6-44,-1 3 44</inkml:trace>
  <inkml:trace contextRef="#ctx0" brushRef="#br0" timeOffset="12330.7052">23580 10171 88,'0'0'0,"0"0"21,0 0-21,0 0 16,4-6-16,-1 1 5,-3-3-5,0 0 4,0 0-4,0 3 0,-3 0 0,-4 2 3,-2 3-3,2 3 6,1 2-6,0 5 0,2 1 0,4 0-8,4-1 8,2-2-74,3-3 74,4-7-60</inkml:trace>
  <inkml:trace contextRef="#ctx0" brushRef="#br0" timeOffset="13154.7524">22396 9758 56,'0'0'0,"-6"5"24,3 6-24,-1 7 24,4 3-24,0 3 17,0 3-17,7-4 7,-1 4-7,4-3 3,-4-3-3,3-5-2,1-3 2,0-2-52,-4-6 52,7-2-76,-7-3 76</inkml:trace>
  <inkml:trace contextRef="#ctx0" brushRef="#br0" timeOffset="14638.8373">22545 9803 55,'0'0'0,"0"-5"15,0 2-15,0-5 9,-3 3-9,3-6 7,-3 3-7,0 3 6,-4 0-6,4-1 2,-3 4-2,0 2 4,-4 2-4,0 4 7,1 7-7,-4 0-7,4 6 7,-4 2 7,4 3-7,2-3 2,1 0-2,6 0 1,3 3-1,0-3 1,7-2-1,-1-6 0,1-3 0,2-2 0,1-8 0,0-5 9,0-3-9,-4-8 4,1-2-4,-1-6 5,-3 0-5,-6-5 2,4 2-2,-4-4 0,0 4 0,-4 3 1,4 6-1,0 5-1,-3 2 1,3 3 1,0 3-1,0 2-32,0 3 32,-3 3-83,3 7 83,-3 1-14</inkml:trace>
  <inkml:trace contextRef="#ctx0" brushRef="#br0" timeOffset="21259.2159">14112 14819 40,'-3'-5'0,"0"2"15,-3-5-15,-1 1 20,-2 4-20,-4 3 12,-3 3-12,-3 7 10,-6 9-10,-4 12 15,1 12-15,-17 10 9,7 5-9,3 16 12,7 16-12,9 2 12,6 1-12,13 2 6,9-2-6,26-8 6,10-11-6,9-11 2,12-10-2,1-8 3,9-5-3,1-8 4,-4-6-4,-10-5 4,-6-8-4,0-2-1,-12-3 1,-4-5 0,-9-1 0,-7 1 1,-6-3-1,-6 2-2,-3-2 2,-4-2 1,-3 2-1,-3 0 1,0-5-1,0-1-2,0 1 2,0 0 0,-3-1 0,3-2-4,-3 3 4,3 0-6,-3 2 6,3-2 0,0 0 0,0-3 1,0 2-1,-4-2-1,4-2 1,0 5 0,-3-6 0,0 3 0,0 0 0,-4 3 0,1 0 0,-3-6 2,-1 3-2,1 0 0,-1 3 0,1 2 4,-1 0-4,4 3 1,-1 0-1,1 0 2,6 0-2,0 0-1,0 11 1,3-6 1,0 1-1,4-4 0,2 1 0,4 2 0,3 3 0,3 3 0,0 2 0,3 0 3,0 0-3,1 3 0,-4 3 0,0-6 3,-4 6-3,1-1 2,-3-2-2,-3-3 0,-4 0 0,0-5 13,-9 6-13,-3-4 6,-10 6-6,-6 0 3,-10 0-3,0-3 0,-3 3 0,0 0-1,0 2 1,4 1-48,2 2 48,10-2-109,13-1 109,-1-10-38</inkml:trace>
  <inkml:trace contextRef="#ctx0" brushRef="#br0" timeOffset="23392.3379">14449 14698 98,'3'-3'0,"7"-5"21,9-5-21,6-11 5,7-2-5,0-6 6,-1 0-6,-2 0 8,-4 3-8,-6 5 5,-3 6-5,-3 5 4,-7 7-4,1 6-3,-1 11 3,-3 7 4,0 12-4,1 12 0,-1 3 0,-3 2 0,3-4 0,0 7 0,0 3 0,0 3 1,1-4-1,-1 1 1,0-5-1,-3-3 1,3-8-1,-3-5-1,0-8 1,3-6 1,-3-7-1,0-3-1,0-3 1,0-2 2,-3-9-2,0-7 0,0-8 0,-4-6-1,1-7 1,0-6 0,-1-5 0,4-5 1,0-5-1,3 4-2,0 4 2,6-4 1,4 4-1,-1-1 0,4 8 0,3 9 0,-3 7 0,3 8 1,0 11-1,-1 7 1,-2 12-1,-3 4-1,-4 3 1,-3 6 2,-3-1-2,-6-5-1,-1-2 1,-2-3-2,-1-6 2,1-2 0,-1-2 0,1-4-5,2-4 5,4-4-11,3-7 11,0-8 0,3-6 0,1-2 1,-1-2-1,0-4 0,0 1 0,-3 2-1,-3 0 1,0 3 8,0 3-8,-1 2 0,1 8 0,0 3 0,6 2 0,4 3 0,2 0 0,10 0-5,3 3 5,7 0 4,0 5-4,15 0 2,-6 5-2,-6 3-6,-4 3 6,-5-1 5,-11 9-5,-5 2 0,-7 3 0,-3 5 2,-1-3-2,-2 3 1,3 0-1,6-5 1,3-3-1,7-5-2,6-5 2,7-6 1,2-5-1,1-5 0,-1-3 0,-2-8-1,-1 3 1,-3-6 1,-3 3-1,-6-5 1,-3 3-1,-4-6-1,-3 3 1,-3 2 1,-3 6-1,-3 2 0,-1 9 0,-2 2 1,-4 13-1,0 8-1,1 11 1,-1 5 2,7 3-2,6-3-2,6-3 2,7-5 1,6-8-1,6-7-1,7-6 1,3-8-1,-4-8 1,1-6 1,-3-4-1,-7-6 1,-6 0-1,-3-5 1,-4 3-1,-6-3 0,-3 5 0,0 5 2,-3 6-2,3 2-2,-3 4 2,3 4 2,3 6-2,-3 7 1,3 6-1,4 5-1,-4 3 1,3 0 1,1 0-1,2-1 1,4-1-1,3-4-4,3-2 4,0-11 4,0 1-4,0-9-1,0-2 1,-3-6 1,-7-5-1,-2-2 0,-4-4 0,-3-1 0,0-1 0,0 0 0,3 0 0,3 3 0,7 5 0,0 0-1,-4 8 1,4 3-1,-4 8 1,1-1 7,0 12-7,-4-4 4,0 6-4,-3 0 4,1 0-4,-1 2 3,3-2-3,0 0 0,4 3 0,-1-6-9,1 0 9,3-5-49,-1 0 49,1-5-60,0-3 60,3-8-50,-4-6 50</inkml:trace>
  <inkml:trace contextRef="#ctx0" brushRef="#br0" timeOffset="23566.3479">15843 14237 133,'-6'-2'0,"-4"-4"20,4 1-20,-1 0-6,1 2 6,6 3-53,6 0 53,4 5-42,3 6 42,2 2-51,4 6 51</inkml:trace>
  <inkml:trace contextRef="#ctx0" brushRef="#br0" timeOffset="24622.4083">16071 14444 119,'0'0'0,"0"0"15,0 0-15,-3 2 13,6 11-13,-3 3 8,0 6-8,4-1 3,-1 3-3,0-3-1,3 0 1,4-3 0,-1-4 0,4-6 1,12-3-1,-2-3-2,-1-9 2,-6-4 1,3-8-1,-6-7 2,-7 0-2,-6-6 2,-6 3-2,-7-3 5,-16 3-5,7 0 0,0 10 0,0 6-1,3 5 1,3 8 2,0 5-2,0 6-1,10 5 1,2 2 1,11-2-1,5 0-1,8 0 1,14-3-1,8-5 1,-7-5 1,3-3-1,-3 0-1,-4-6 1,-2-2 0,-10-2 0,-3-3 0,-7-3 0,-5-3 0,-1 1 0,-3 2 1,0 5-1,0 1-1,-3 2 1,-4 5 4,4 6-4,0 7 1,0 6-1,0 3-2,3 5 2,3-1 1,3 1-1,-3 0 1,10-3-1,3-5-2,0 0 2,3-3 0,3-8 0,-3-2-2,0-6 2,-3-7-3,-3-1 3,-1-7 1,-5-1-1,-1-2 1,-3-5-1,0-1-1,1 6 1,-4-3 1,0 11-1,-4 2 1,4 1-1,-3 4 3,3 6-3,0 11 0,0 5 0,0 2 0,3 6 0,1 0-1,2 3 1,0-4 1,7 1-1,0-3 0,-1-5 0,1-5-4,3-1 4,-3-7-6,3-6 6,-4-5 0,-2-7 0,-1-7-1,1 1 1,-4 3 2,1-3-2,2-1 0,1 7 0,9 1 0,3 6 0,3 11 0,4 2 0,-1 3 4,-5 8-4,-4 3-2,-3 4 2,-7 7 2,-3-4-2,-9 0 1,-3-2-1,-4 0 0,-2-8 0,-1 2 1,0-4-1,-3-1 0,4-5 0,2 2-50,4-4 50,6-6-115,0 0 115</inkml:trace>
  <inkml:trace contextRef="#ctx0" brushRef="#br0" timeOffset="25508.459">17281 14690 105,'26'-8'0,"12"-11"8,9-7-8,4-11 20,3 0-20,-3-6 11,0-2-11,-10-2 4,-3-1-4,-9-5 3,-10-13-3,-7 10-1,-5 4 1,-4 7 1,-9 8-1,-4 13 5,-6 5-5,-3 11 0,0 8 0,-6 14-2,2 7 2,1 21 1,3 6-1,3 2-1,7 0 1,6 6 2,6-9-2,9-2-3,11-2 3,2-9 0,10-7 0,6-9 2,1-7-2,-1-14 0,-6-2 0,0-9 0,-7-1 0,1-7-1,-7-4 1,-6-6 2,-10 6-2,-6-3 0,-3 7 0,-3 4 8,-7 10-8,0 8 3,1 11-3,-1 7 3,3 11-3,7-2 1,3-1-1,3 1 0,7-4 0,6-4-1,9-3 1,4-6-37,3-4 37,-1-1-66,1-5 66,0-5-66,-7-1 66</inkml:trace>
  <inkml:trace contextRef="#ctx0" brushRef="#br0" timeOffset="26077.4915">18307 14393 87,'0'0'0,"0"-8"22,0 6-22,0-6 12,-4 3-12,1-1 8,-3 4-8,-4-4 5,1 4-5,-4 2 9,-3 10-9,-3 6 4,0 8-4,0 5 5,6 3-5,4 0 3,9-6-3,9-2-2,11-3 2,5-10 6,7-9-6,6-10 1,6-10-1,7-9 0,-3-4 0,-17-7 0,-5-1 0,-13-9 9,-7-2-9,-6-14 0,-6 4 0,-1 4 9,-9 11-9,4 11 16,2 10-16,4 8 11,3 11-11,-1 10 2,1 13-2,16 12 0,0 15 0,2 0 0,5 2 0,2-5 0,3 3 0,1-5-1,-1-8 1,0-6-6,1 1 6,-7-11-37,0-3 37,-10-5-48,1 0 48,-7-3-56,-3-5 56,-3-5-58,-3 2 58,-10-5 0,-10 0 0</inkml:trace>
  <inkml:trace contextRef="#ctx0" brushRef="#br0" timeOffset="27594.5783">18224 14293 138,'3'-3'0,"13"-2"23,10 0-23,8-3 14,11 0-14,12 0 15,0 0-15,-3-3 4,0 9-4,-6-4 1,-7 6-1,-9 0 3,-4 3-3,-9-3 1,-3 3-1,-9-1 3,-1 1-3,-3 2 2,0 8-2,-6 3 0,0 3 0,3 5 2,-3-3-2,6 3 0,0-1 0,4-4-1,5 2 1,1-5-1,6-3 1,-3-5 1,3-8-1,-3-5-3,0-3 3,-7-8 0,1-5 0,-7-3 2,-3 0-2,0 3 1,0 3-1,0-1-1,0 8 1,0 1 1,0 7-1,-3-2-3,3 5 3,6 5 1,0 3-1,-2 3 0,2 2 0,3 0 0,-2-2 0,-1-1 2,1-4-2,-7-6 0,3 2 0,3-4-2,-3-4 2,0 1 1,-3-6-1,4 1 1,-4-1-1,0 3-1,0 0 1,0 1 1,3 4-1,-3-2 1,0 5-1,0-6 0,0 6 0,0 0 1,0 0-1,0 0-1,0 0 1,0 0-1,0 0 1,0 0 0,0 0 0,0 0 0,0 0 0,0 0 1,0 3-1,0-3-1,0 0 1,0-3 1,0 3-1,0 3-1,0-3 1,0 0 0,0 0 0,0 0 2,0 5-2,0-5 0,0 6 0,0-6-1,0 0 1,0 2 1,-3 3-1,3 1-1,-4-4 1,1 6 0,3 3 0,-3-3 1,3 2-1,0 4-1,0 2 1,0-9-1,3 7 1,0-1 0,1 0 0,-1-2 0,3 2 0,0-2 1,1-4-1,-1 1 1,4-2-1,-1-4-1,-2 1 1,-1-6 1,3 1-1,-2-4 1,-1-4-1,0-1-1,1-5 1,-4-2 0,0-3 0,4-6 0,-4 3 0,0-5-1,0 0 1,-3 0 1,0-11-1,-3 14 1,3 2-1,0 6-1,0 7 1,0 3 0,0 3 0,0 2 0,0 3 0,6 0-2,7 3 2,3 5-1,3 16 1,3-3 0,-3-5 0,0-1-2,0 1 2,-3 3 1,-3-6-1,0 0 1,-7 6-1,-3 5-1,-6 2 1,0-2 0,3 0 0,0-3 0,0 0 0,6-5 0,4-3 0,2-5 0,4-5 0,6-3-8,1-8 8,2-8-6,-3 0 6,0-8 0,-6-2 0,0-6-2,-9 3 2,-7-3 2,-4 8-2,1 6 0,-3 5 0,-4 5 2,1 8-2,-1 10 1,4 17-1,3 2 2,3 5-2,9 3-1,10-5 1,10-3 1,3-8-1,15-7-14,-2-4 14,-7-5-45,0-2 45,-6 0-85,-7-3 85,-9 0-49,-7 2 49</inkml:trace>
</inkml:ink>
</file>

<file path=ppt/ink/ink1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17T00:22:45.252"/>
    </inkml:context>
    <inkml:brush xml:id="br0">
      <inkml:brushProperty name="width" value="0.05292" units="cm"/>
      <inkml:brushProperty name="height" value="0.05292" units="cm"/>
      <inkml:brushProperty name="color" value="#FF0000"/>
    </inkml:brush>
  </inkml:definitions>
  <inkml:trace contextRef="#ctx0" brushRef="#br0">1387 15520 53,'0'0'0,"0"0"13,0 0-13,0 0 5,3-2-5,0 4 10,1 1-10,2-6 6,3 6-6,1 0 7,0-1-7,-4 1 3,7-3-3,-4 3 1,1-3-1,-4 0 0,4 0 0,-1-3 5,1 3-5,-4 0-24,3 3 24,-2-6-39,5 3 39,1 0-39,3-5 39</inkml:trace>
  <inkml:trace contextRef="#ctx0" brushRef="#br0" timeOffset="497.0284">1867 15547 48,'0'0'0,"0"0"12,3 0-12,0-3 16,3 3-16,4-2 4,-1-1-4,1 3 1,-1-3-1,1-2 1,-1 2-1,4 3-1,0 0 1,-4 0-1,1 0 1,3 3-29,-4 2 29,1 1-27,-1-1 27,4-2-23,-4-1 23</inkml:trace>
  <inkml:trace contextRef="#ctx0" brushRef="#br0" timeOffset="912.0521">2260 15605 60,'0'0'0,"0"0"14,3-5-14,4 0 12,-1 2-12,7-5 4,22 3-4,-7-1-1,-5 1 1,-1 2 2,-3-2-2,-3 3-9,0 2 9,-4 0-30,4 0 30,0 0-32,-3 0 32,-1 2-19,4 1 19</inkml:trace>
  <inkml:trace contextRef="#ctx0" brushRef="#br0" timeOffset="1248.0713">2797 15613 40,'0'0'0,"3"-3"10,3 3-10,1-2 12,2-4-12,-2 1 6,-1 0-6,3 0-6,-2 5 6,2-3 0,-2 3 0,-1 0-20,4 3 20,-4-3-29,0 2 29,1 1-12,-1-3 12</inkml:trace>
  <inkml:trace contextRef="#ctx0" brushRef="#br0" timeOffset="1557.089">3079 15602 55,'4'0'0,"-1"0"13,3 0-13,0-2 8,4-1-8,-4 1-2,4 2 2,-1 0 2,1-3-2,3 3-22,-4 3 22,-3 2-31,4-3 31,-1 4-22,-2-1 22</inkml:trace>
  <inkml:trace contextRef="#ctx0" brushRef="#br0" timeOffset="1861.1064">3362 15645 50,'3'2'0,"3"-4"17,4-1-17,3 3 5,-1-2-5,4-4 0,0 4 0,19-4 0,-3 4 0,-4 2-19,-2 2 19,-4 1-35,-3 0 35,0-1-17,-3 4 17</inkml:trace>
  <inkml:trace contextRef="#ctx0" brushRef="#br0" timeOffset="2101.1201">3835 15661 52,'0'0'0,"3"-3"2,4 0-2,2-2 6,1 2-6,-4 1-2,3-1 2,-2 3-22,-1 0 22,1 3-35,2-1 35</inkml:trace>
  <inkml:trace contextRef="#ctx0" brushRef="#br0" timeOffset="2410.1378">4206 15653 80,'0'0'0,"0"0"4,7 0-4,-1 0 1,1 0-1,-1 0-11,3 2 11,1-2-25,-1 3 25,1 0-29,0 2 29,-1-2-19,1 2 19</inkml:trace>
  <inkml:trace contextRef="#ctx0" brushRef="#br0" timeOffset="2653.1517">4524 15687 59,'3'-2'0,"7"-1"16,2-2-16,1 2 7,3 0-7,3 1 1,19-4-1,-6 1-4,-7 2 4,1 3-35,-7 0 35,0 0-37,0 0 37,0 6-6,-3-1 6</inkml:trace>
  <inkml:trace contextRef="#ctx0" brushRef="#br0" timeOffset="2927.1674">5054 15647 77,'7'-2'0,"-1"-1"15,3 1-15,1-1 2,3 0-2,-1 3-1,4-2 1,-3-1-3,0 6 3,3-3-33,-1 2 33,-2 1-32,0 0 32,-1-1-24,-2 1 24</inkml:trace>
  <inkml:trace contextRef="#ctx0" brushRef="#br0" timeOffset="3149.1801">5410 15674 79,'3'0'0,"3"-3"6,4 1-6,-1-1-1,7 3 1,-3-3-6,3 3 6,0-2-38,-4 2 38,1 2-39,3-2 39</inkml:trace>
  <inkml:trace contextRef="#ctx0" brushRef="#br0" timeOffset="3334.1907">5781 15706 47,'26'-3'0,"-7"6"-2,-3-6 2,-1 0-12,1 1 12,-3 2-32,3 0 32</inkml:trace>
  <inkml:trace contextRef="#ctx0" brushRef="#br0" timeOffset="3486.1994">6219 15692 52,'10'-5'0,"-1"-3"-13,7 0 13,0 0-38,0 0 38</inkml:trace>
  <inkml:trace contextRef="#ctx0" brushRef="#br0" timeOffset="10939.6257">1343 13936 46,'0'0'0,"0"0"5,0 0-5,0 0 4,0 0-4,3 2 12,3 1-12,-3 0 7,7-3-7,-4 2 6,7-2-6,-4 3 5,4-3-5,0 0 4,3 0-4,0 0 3,-4 0-3,4 2 5,0-2-5,0-2 8,3 2-8,-3 0 0,0-3 0,3 3 1,0-2-1,-3 4 2,3-2-2,3 3 1,-3-1-1,0-2 0,0 0 0,0 3 3,-3 0-3,-3-1 0,3-2 0,-1 3 0,1-3 0,3 0 2,-3 3-2,3 2 0,-3-2 0,3-1 1,0 1-1,0 2 0,0 1 0,0-4-1,1 3 1,-1-2 0,-4 2 0,1-2 1,3 2-1,0-2 0,-3 2 0,3 1-1,0-4 1,0 1 0,0 0 0,4-1 0,-1 1 0,3-3 1,-2 2-1,27-2-1,-8 0 1,-4 0 1,0 0-1,-6 6 1,-1-4-1,-2 4-2,-1-4 2,1 1 1,3 0-1,-7-1-1,4 1 1,-1 0 1,1-3-1,-4 2 0,1 1 0,2-1-1,-5-2 1,-1 3 0,0 2 0,-3-2 2,-3 0-2,0 2-2,3 0 2,-3 1 0,6-1 0,0 0 1,0 3-1,4-3-1,-4 14 1,3-3 0,-2 0 0,-4-6 2,0 1-2,0-1-1,0 1 1,-3 2 1,0-2-1,3 2-1,-3 0 1,-1 3-1,1-3 1,0-2 2,0 5-2,0-3-2,0 0 2,0 3 1,3 0-1,-3-3 0,-1 3 0,4-3 0,-3 3 0,16-3 1,-3 3-1,-4-5 0,-3 5 0,-3-3-1,0 0 1,-3 1 0,0 1 0,3-1 0,-3-1 0,-3 0 1,3 0-1,-4-5-1,4 5 1,-3-2-1,0 2 1,-1-2 2,1-1-2,3 1-2,-7-3 2,4-3 2,0 6-2,-4-6-1,4 3 1,-3 0-1,2 0 1,-2 3 2,-1-4-2,4 1 0,-3 3 0,-1 2 0,1-2 0,-1-1-1,1 1 1,-4 2 0,4 0 0,-1 1 0,1-1 0,-1 0 0,1-2 0,-1-1-1,1 1 1,-1-1 1,-2 1-1,-1 0-1,0 2 1,1-3 1,-1 1-1,0 2 1,-3-5-1,1 5-1,2-2 1,-3-3 0,4 3 0,-1 2 0,0-5 0,1 2 0,-1-2 0,0 3 1,1-3-1,2 2 0,-2-2 0,2 3-2,-3-3 2,4 5 2,-1-2-2,1-1 0,-1 1 0,4 2 0,-3-2 0,2-4-1,1 4 1,0-3 0,0 0 0,-4 0 0,4 0 0,3 0 1,-7 13-1,4-3-1,0-4 1,-1-9 1,1 6-1,0-6 0,-4 0 0,1-2 0,-1-1 0,4 4 1,-4-4-1,1 1 0,3 0 0,-1-6-1,-2 6 1,6-3 0,-7 0 0,7 0 1,-3 2-1,0-2 2,-1 3-2,4 0-1,-3-3 1,3 0 0,19 2 0,-10-4 0,0 4 0,-2 1 0,-4-3 0,0 3 0,0-1 0,-3 1-1,0-3 1,-4 2 1,4-2-1,0 0 2,0 0-2,-3 3-2,2 0 2,-2-1 0,3-2 0,0 0 1,-3 3-1,-1-3-1,4 3 1,0-3 1,0 0-1,3 0-1,0 0 1,0 0 0,0 0 0,3 2 2,-3 1-2,0-3-2,4 0 2,-1 0 2,-6 3-2,3-3-2,0 0 2,3 2 0,0-2 0,1 0 0,-1 0 0,0 3 0,0-3 0,-3 0 2,4 3-2,-1-3 0,-3 0 0,-3 0-3,3 2 3,-3-2 2,-1 3-2,5 0-1,-8-1 1,1 1 0,-4-1 0,4-4 1,-3 7-1,2-2-1,-2-3 1,3 2 2,-4 1-2,4-6-1,-4 6 1,1-3-1,-1 0 1,4 0 2,-3 0-2,-1 3-2,1-3 2,2 2 0,1-2 0,19 3 1,-7 0-1,-3-3 1,1 2-1,-7-2-2,-1 3 2,-2-3 2,3 5-2,-3 0-2,-1 1 2,1-4 1,0 4-1,-1-6-1,4 5 1,-3-2-1,0 2 1,-1-5 1,1 3-1,-3-1 0,2 4 0,1-4 0,0 3 0,-1-2 2,-2 0-2,3-1-2,-4-2 2,4 0 1,-4 0-1,4 0-1,-3 0 1,-1-2 1,4-1-1,-4 3 0,1-3 0,3 1-1,-7 2 1,4-3 1,-7 3-1,-3 0 1,6 0-1,-6 0-6,0 0 6,0 3-53,-6 2 53,-1 3-60,-5 5 60</inkml:trace>
  <inkml:trace contextRef="#ctx0" brushRef="#br0" timeOffset="13999.8007">1451 15949 40,'0'0'0,"0"0"12,0 0-12,0-5 8,0 5-8,0-3 12,6 1-12,0-1 7,1 0-7,2 1 4,1 2-4,2-3 3,1 0-3,0 3 4,6-2-4,-3-1 6,6 0-6,-3 1 2,0-1-2,3 0 7,0 3-7,4-2 0,-4 2 0,0-3 4,-3 0-4,4 3 1,-4 0-1,6 0-1,0 3 1,1-3 2,-4 3-2,3-1 1,1 1-1,-4 2 0,0-2 0,1 2 1,-4 1-1,3-4-1,-3 6 1,3-5 1,-3 5-1,3-3 2,1 3-2,2-3 1,0 3-1,1 0-1,-1 0 1,29 0 2,-9 0-2,-4-3 1,-3 3-1,0-3 0,-3 1 0,0 2 0,-3-3 0,-1 0 0,-2 1 0,0-1 1,-1 3-1,-2 0-2,-1-3 2,0 3 1,1 0-1,-1 2 0,1-2 0,-7 3 0,3-3 0,-3 0 0,0 0 0,3 0 0,0 2 0,-3-2-1,7 0 1,-4 3 1,0-1-1,1 4-1,-1-6 1,0 5 1,-3-3-1,3 1 0,-3 2 0,0 0-1,0 1 1,0-4 2,1 3-2,-5 1-2,4-1 2,0 0 0,1-2 0,-1 2 3,0-2-3,0-1-1,-3-2 1,3 11-1,-4-4 1,1 1 1,16-2-1,-10-4 0,4 3 0,-7 1-2,3 1 2,-6 1 3,3-2-3,0-1-2,0 3 2,-3-3 1,0 0-1,-4 0-1,4 1 1,-3 1 0,3 1 0,-3 0 0,-1 0 0,4 0 0,-3 0 0,0-3 0,-1 3 0,-2-3 0,6 6 0,-4-3 1,4 2-1,0-2 1,-3 2-1,3 1-2,-4-3 2,4 0 2,-3 2-2,3-4-1,-3 1 1,-1-1-1,1-4 1,0 1 1,3-1-1,-4 1-1,1-6 1,-4 3 0,4 0 0,3 0 1,0 3-1,0-3 1,3 2-1,0 1-2,0-1 2,3 1 1,0-1-1,1-4 1,2 2-1,0-3 0,1-2 0,-1 2-2,1 3 2,5 0 1,-2-3-1,0 0 1,-1 1-1,4 2-2,0-3 2,22-2 1,-10-1-1,0 1-1,-2 0 1,-1-1 2,0 1-2,1-3-1,-4 2 1,0-2-1,0-2 1,3 4 1,0-4-1,-2 2 3,-1 0-3,-3-3-2,-1 1 2,5 2 0,2 0 0,0 0 1,4-3-1,-4 0-1,-3 3 1,3-2 2,1-1-2,-1 0-1,0-2 1,-3 0 1,0 2-1,19 0 2,-3-2-2,-3 2-2,-6 1 2,-1-1 1,-6-2-1,3 2 0,-6 1 0,-3-1-1,-3-2 1,-1 2 2,-5 0-2,-1 3 2,-3-2-2,-3 2 2,-4 0-2,1 0 1,-7 0-1,1-3 1,-4 3-1,-3 0 5,3-3-5,-3 3 9,0 0-9,0 0-5,0 0 5,0 0 5,0 0-5,0 0 0,0 0 0,0 0-1,0 0 1,0 0 1,0 0-1,0 0-6,0 0 6,6 3 5,-6-3-5,7 3 1,-4-3-1,3 0-1,1 2 1,-4 1 1,3-3-1,1 5-1,-4-2 1,3 0 0,-3-1 0,4 1 1,-4 0-1,-3-3-1,6 0 1,-6 0 1,0 0-1,0 0-1,0 0 1,0 0 1,0 0-1,0 0-32,0 0 32,-6 5-96,-4-3 96,-6 1-15</inkml:trace>
  <inkml:trace contextRef="#ctx0" brushRef="#br0" timeOffset="24105.3787">1943 16740 91,'0'5'0,"0"17"6,6 4-6,0 11 18,4 11-18,3-1 14,-1 1-14,-2 8 7,-4 4-7,1 4 2,-1-1-2,-3-4 5,0-9-5,0-8 1,-3-7-1,4-12 2,-4-7-2,3-5-3,-3-3 3,0-3-16,0-5 16,-3-8-11,-1-5 11,4-6-22,0-2 22,0-3-18,-3 1 18,0-4-20,-3 3 20,3-2-19,-7-1 19,1-2-36,2 3 36</inkml:trace>
  <inkml:trace contextRef="#ctx0" brushRef="#br0" timeOffset="24464.3992">1920 16764 86,'-3'-8'0,"3"-3"12,0-2-12,7-3 13,2 6-13,7 2 3,3 3-3,0 2 5,3 11-5,-6-3 2,0 8-2,-3 3 3,-4 0-3,-5 0 5,-11 5-5,-2-2 4,-10 2-4,-4-3 5,1-2-5,0-3-2,0 3 2,3-2-7,3-1 7,6-5-73,1 0 73,6-3-55,-1 0 55</inkml:trace>
  <inkml:trace contextRef="#ctx0" brushRef="#br0" timeOffset="26752.5301">4972 16447 77,'0'0'0,"-4"15"6,4 1-6,4 5 3,-4 1-3,3 7 5,0-3-5,3 3 14,-2-2-14,-1-1 2,0-5-2,0-2 2,0-1-2,0-4 1,1-4-1,2-5-1,-3 3 1,-3-5 7,0-3-7,0-3 7,0-2-7,-3-5 1,0-6-1,0-5-1,-1 2 1,1-10 0,6 2 0,1 1 0,2 0 0,3 2-1,4 3 1,0 7 1,3 9-1,-4 2-1,1 14 1,3 7 2,-6 6-2,2 5 1,-2 0-1,-1 1 0,1-4 0,-1-5 1,1-2-1,-1-6 1,-2-2-1,2-4-19,-2 1 19,2-2-64,-3-4 64,-2-2-43</inkml:trace>
  <inkml:trace contextRef="#ctx0" brushRef="#br0" timeOffset="29976.7145">6365 15780 37,'0'0'0,"-6"2"5,3 1-5,-3 2 6,-1-2-6,4 0 4,0-1-4,3-2 15,-3 3-15,3-3 5,0 0-5,3 3 8,3-3-8,4 0 9,-1-3-9,4 0 5,3 1-5,6-1 4,10 0-4,0 1 12,9-1-12,0 3 5,-3-3-5,4 1 5,-8 2-5,1 2 2,0-4-2,-3 2 2,-7 0-2,-2-3 1,-4 3-1,-3 0 2,-4-3-2,-2 3-1,-7 0 1,3-2 1,-6 2-1,0 0-4,0 0 4,0 0 1,0 0-1,0 0-1,0 0 1,0 0-3,0 0 3,0 0-4,0 0 4,0 0-1,0 0 1,0 0 2,0 0-2,-3 2 0,0 1 0,0-6-1,0 6 1,3-3 2,0 0-2,-4-3-2,4 3 2,0 0 1,0 0-1,-3 8-2,3 3 2,0 5 1,3 10-1,1-2 1,-4 8-1,3 5 0,-3 5 0,0 1 2,3-4-2,0-4 1,-3-6-1,3-5 0,1-9 0,-4-4 2,0-6-2,0 1 0,0-6 0,0-6-9,0 6 9,3-8-36,-3-2 36,3 2-40,0 0 40,3 3-36,-2 2 36</inkml:trace>
  <inkml:trace contextRef="#ctx0" brushRef="#br0" timeOffset="30636.7523">6546 16261 46,'0'0'0,"-6"0"23,3 0-23,3 0 21,0 0-21,6 0 21,13 0-21,4 0 12,5 0-12,7 3 12,0 2-12,9-5 8,1 3-8,6-6 9,19 3-9,-4-2 4,-5-4-4,-7 1 0,-7 2 0,-6-2-3,-9 2 3,-6-2-20,-7 5 20,-7-3-21,-2 1 21,-7 2-23,-3 0 23,-3 5-34,-4 0 34,1 3-38,-7-2 38,4-1-16,-4 0 16</inkml:trace>
  <inkml:trace contextRef="#ctx0" brushRef="#br0" timeOffset="31178.7833">6667 16439 69,'0'0'0,"3"0"12,10 2-12,3-2 13,6 3-13,0-3 10,4 3-10,2-3 5,1 0-5,-4 0 2,1 0-2,12 0 0,-6 0 0,-13 10 2,-7-13-2,-5 14 2,-23-3-2,0 3-2,-6 2 2,-4 3 1,1 2-1,-1 1-2,1-3 2,6-1 2,0 1-2,6-5 0,4-1 0,6-2 0,3-2 0,6-1-1,3 3 1,1 0 1,3 0-1,-1 2-3,1 6 3,-3 3 6,-1-1-6,-3 1 4,-2-3-4,-1 0 0,-3-3 0,3-5-13,-3 0 13,3-6-63,0 1 63,7-3-44,-4-5 44</inkml:trace>
  <inkml:trace contextRef="#ctx0" brushRef="#br0" timeOffset="34781.9894">1428 15629 22,'0'0'0,"0"0"5,0 0-5,0 0 3,0 0-3,0 0 6,0 0-6,0 0 7,0 0-7,0 0 5,0 0-5,0 0 5,0 0-5,0 0 1,0 0-1,0 0 16,0 0-16,-3 3 9,3-3-9,-3 0 7,0 0-7,-4 0 8,1 0-8,-7 0 13,-2 0-13,-11-3 6,-2 0-6,-33-2 8,4 0-8,3-1 8,-3 4-8,6 2 3,0 0-3,1 2 1,2 1-1,10-3 0,3 3 0,10-3 1,5 0-1,8-3 0,2 3 0,7 0-1,3 0 1,0 0-8,3-3 8,4 1-16,-1-1 16,3 0-26,1 1 26,0 2-11,-1 0 11,1 2-2,-4-2 2,-3 0 2,0 3-2,0 0 0,-3-3 0,0 0 0,0 0 0,4 2 4,-4-2-4,0 0 3,0 0-3,-4-8 4,1 3-4,-3-3 0,0 0 0,-4 3 0,1 0 0,-4-1 0,0 4 0,0-1 1,1 6-1,-1-1 0,-3 4 0,3 4 0,1 4 0,2-1 2,1 5-2,2 3 0,1-2 0,6 0 2,0-4-2,6 1 0,4-5 0,3-3-2,2-6 2,1-4-1,3-6 1,-3-5 3,-3-3-3,-4 3-1,-2-3 1,-10 0 5,-4 3-5,-5-3 1,-7 2-1,0 4 3,-1 2-3,5 5-2,-1 1 2,3-1 3,0 11-3,4 2-3,2 4 3,1 2 0,3 5 0,3 0 2,0-3-2,3 1-2,3-3 2,4-3 1,-1-2-1,1-3 0,3-6 0,-1-2-1,1-2 1,-7-4-1,1 4 1,-4-4 3,-3-4-3,0-1-1,-3 3 1,-4-5 2,-2 2-2,3 1 0,-1 2 0,1 0 0,0 5 0,-1 3 0,4 3 0,0 5-1,0 0 1,3 2 0,3 1 0,3-3-2,1 0 2,2-5-1,1 2 1,-1-5-1,-3 0 1,4-8 1,-7 3-1,0-3 1,-3 0-1,-3-3 1,0-2-1,0 2 1,-4 1-1,-2-1-1,3 6 1,-1 0 1,1 5-1,0-3-2,-1 6 2,1 5 0,3 2 0,-1-2-2,1 0 2,0-3 1,3 1-1,3-4-1,0 1 1,4-6-8,-1 3 8,1-2 0,-1-1 0,-3 0-1,-3 3 1,0-2 1,0-1-1,0-2-17,0 5 17,0-6-61,3-7 61,4 5-5</inkml:trace>
  <inkml:trace contextRef="#ctx0" brushRef="#br0" timeOffset="35740.0442">282 14901 79,'0'3'0,"3"8"5,4 4-5,-1 4 13,0 5-13,4 5 13,-1-5-13,4 2 8,0 3-8,0-2 6,2-3-6,-2-1 0,0-1 0,0-1 5,-1-3-5,1-2 1,-4-5-1,1-1 1,-4-4-1,4-4 13,-7 1-13,3-6 7,-6-10-7,7-6 0,-7-7 0,3-3 2,-3-8-2,6 0 6,-3 0-6,7 2 4,-7-4-4,3 4-1,1 1 1,2 10 1,-2 0-1,2 6-1,-2 2 1,-1 5-14,-3 3 14,3 3-39,-2 2 39,2 3-60,-6 0 60,6 6-48,-6-6 48</inkml:trace>
  <inkml:trace contextRef="#ctx0" brushRef="#br0" timeOffset="36201.0705">673 15020 107,'3'-5'0,"0"2"15,7 1-15,5 2 4,5-3-4,-1 1 4,0-6-4,6 5-10,-3-5 10,0 0-28,-2 0 28,-8 3-18,4 2 18,-3 3-34,-7-2 34,-6 2-39,0 2 39</inkml:trace>
  <inkml:trace contextRef="#ctx0" brushRef="#br0" timeOffset="36447.0846">657 15163 113,'3'-2'0,"10"-4"14,3 1-14,6-3 3,3-2-3,1 4-6,2-2 6,1 0-46,-1 0 46,-2 3-64,-4 2 64,-3 3-13,-9-2 13</inkml:trace>
  <inkml:trace contextRef="#ctx0" brushRef="#br0" timeOffset="37183.1267">1111 14917 55,'-6'0'0,"-4"3"19,0 5-19,1 2 12,-1 4-12,1 4 12,-1 6-12,1 5 12,2 0-12,7 3 5,4-6-5,8 3 2,7-10-2,10-6 5,25-10-5,-6-6 8,-1-13-8,-9-5 3,-3-5-3,-13-3 5,-9-3-5,-10 0 11,-12 0-11,-10 3 7,-3 5-7,-26 9-1,3 4 1,4 8-2,9 6 2,4 10-37,6 0 37,6 1-107,3-4 107,0 1-8</inkml:trace>
  <inkml:trace contextRef="#ctx0" brushRef="#br0" timeOffset="69548.9779">9728 14470 57,'0'0'0,"0"0"13,0 0-13,0 0 7,0 0-7,0 0 2,0 0-2,0 0-1,0 0 1,0 0 2,0 0-2,0 0 12,0 0-12,3-3 13,0 3-13,0 3 1,4 0-1,-4-3 3,3 2-3,1-2 5,-1 0-5,3 0 2,1 0-2,-1 0-1,-2 0 1,2 0 4,1-2-4,-4 2 1,1 0-1,-1 2-1,0-4 1,1 2 0,2 0 0,1 0 1,-1 0-1,1 2 0,2-2 0,1 0 2,0 0-2,3 0-1,-4 0 1,4 0-1,-3 3 1,0-6 0,3 6 0,-4 0 1,4-3-1,-3 2 0,0-2 0,-1 0-1,1 0 1,-4 0 0,4 3 0,-3-3 1,-1 3-1,4-3 1,-4 2-1,1-4-2,3 2 2,-1 0 1,-2 2-1,3-4-1,-4 4 1,4-2 1,0 0-1,-1 0-1,-2 3 1,2-3 2,1 0-2,0 0-1,0 3 1,-1-1-1,1-2 1,0-2 1,15 2-1,-6 0-1,-3 0 1,-3-3 1,0 6-1,0-6 0,-3 6 0,0-1 0,-1-2 0,1 3-1,3-3 1,-7 0 1,4 2-1,0-2 0,-1 0 0,1 3 0,0-3 0,0 0 0,-4 0 0,4-3 0,-1 3 0,-2 0-1,-1 3 1,4-3 1,-3 3-1,-1-3 0,4 0 0,-4 0 1,1 0-1,3 2-2,-1-2 2,1 0 1,3 3-1,-3-3-1,3 0 1,-4 0 2,4 3-2,0-6 0,0 3 0,0 3-2,0-3 2,-1 0 1,-2 2-1,0-2 1,0 0-1,2 3-1,1-3 1,0 3-1,0-1 1,3-2 0,-3 3 0,3 2-1,0 1 1,0-1 1,3 0-1,1-2 0,-4 5 0,3 0-2,-3-3 2,3 3 3,-3-6-3,-3 6-1,0-2 1,0-1 0,3 0 0,0 1-1,0-1 1,0 0 1,0 0-1,0-2 0,-3 2 0,3-2-1,0 0 1,-3 2 1,13 0-1,-4 1 1,0-1-1,-6 0 0,0 0 0,-3 3-1,3-2 1,0-4 0,-3 4 0,3 7-2,-3-5 2,0 0 2,0-6-2,0 1 0,0 0 0,-4-1 0,4 1 0,0 0 2,-3 2-2,0-2-2,2 2 2,-2 0 0,3 3 0,-3 0 0,3-3 0,-1 3-2,-2-2 2,3 1 2,-3 1-2,-1-5 1,4 5-1,0-5-2,-3 2 2,3 5 1,-4-4-1,1-1 0,0 0 0,0 1 0,-4-1 0,1 0-1,2 1 1,1-1 1,3-3-1,0 1 0,0 2 0,3 1 0,-3-4 0,-1 1-1,5-3 1,-5 0 1,4 0-1,0 3 0,-3-3 0,0 2-2,0 1 2,3 0 1,-3-1-1,3 1 1,-3 0-1,3-3 0,-3 0 0,3 0-1,-3 2 1,3-2 0,-3 3 0,0-3 2,3 0-2,-3 2-1,-1-2 1,4 3 0,-3-3 0,16-3 0,-7 6 0,1 0-1,-4-3 1,0 2 0,1-2 0,-4 3-1,0-3 1,3 0 1,-3 0-1,0 0 1,0 3-1,3-3-2,-3 2 2,0 1 1,0-3-1,4 3 0,-4-6 0,0 3 1,0 0-1,3-3-1,0 3 1,-3 3 1,4-3-1,-1 3 0,0-3 0,-3 0 0,0 0 0,-6 0 0,6-3 0,-3 0 0,3 1 0,0-1 0,3 0 0,0 1 0,0-1 0,-2 0 0,2 1 0,-3-1 0,0 3 0,0 3-1,3-3 1,-3-3 0,0 3 0,-3 0 0,3 0 0,-3 3 1,0-3-1,3 2 0,-3-4 0,0-1-2,0 3 2,-1 0 0,4 0 0,-3 0 2,0 0-2,0 0-1,3 0 1,10 0 2,-1 0-2,-5-2-2,-1 2 2,-3 2 0,0-2 0,0-2 1,0 2-1,0-3 0,0 0 0,0-2-2,0 2 2,0 1 2,-3-4-2,-3 1 0,-1 2 0,-2 6 1,-4-6-1,-6 3-15,0 0 15,-6-2-104,3-9 104,-4-2-1</inkml:trace>
  <inkml:trace contextRef="#ctx0" brushRef="#br0" timeOffset="71883.1114">14208 15335 74,'0'0'0,"0"0"9,0 0-9,-7-2 5,4 4-5,-3-2 4,3 0-4,0 0 13,-4 0-13,1 0 5,-4 0-5,4 0 3,0 0-3,-7 0 5,3 0-5,1 0 3,-1 0-3,-2 0-1,5 3 1,-2-3 1,2 0-1,1 3-12,3-3 12,-3 0-35,6 0 35,0 0-54,3-16 54,0 2-19,0 1 19</inkml:trace>
  <inkml:trace contextRef="#ctx0" brushRef="#br0" timeOffset="72362.1388">13693 15280 84,'0'0'0,"0"0"21,-6 0-21,3 0 13,0 0-13,-4 0 8,1-3-8,-4 3-1,4-3 1,-7 3-1,1-2 1,-4 2-27,0-6 27,0 4-26,0-3 26,0-1-29,0 1 29,1-3-41,5-5 41</inkml:trace>
  <inkml:trace contextRef="#ctx0" brushRef="#br0" timeOffset="73159.1844">13265 15293 89,'0'0'0,"0"0"15,0 0-15,-7 0 5,4-3-5,-3 3 5,0 0-5,-4 0-1,-3 0 1,1 0 1,-4 0-1,0 3-3,-3-6 3,0 14-16,0-14 16,0 14-20,3-6 20,0-2-32,0-11 32,3-3-42,4 1 42</inkml:trace>
  <inkml:trace contextRef="#ctx0" brushRef="#br0" timeOffset="73527.2055">12789 15288 91,'0'0'0,"-10"0"12,4 0-12,-4 2 4,-12-2-4,3 0 1,3-2-1,0 2 0,-3 0 0,3 0-14,-3 0 14,-3 0-15,0 2 15,3-2-26,-4 0 26,1 0-38,3 0 38,3-5-14,0 0 14</inkml:trace>
  <inkml:trace contextRef="#ctx0" brushRef="#br0" timeOffset="73786.2203">12284 15282 94,'-13'0'0,"-3"3"4,0 0-4,-3-1-5,0-2 5,0 0-52,6-8 52,4-8-40</inkml:trace>
  <inkml:trace contextRef="#ctx0" brushRef="#br0" timeOffset="80241.5895">9775 16301 68,'0'0'0,"0"0"4,0 0-4,7 3 12,-4-1-12,3-2 7,1 3-7,-1-3 6,0 3-6,1 2 1,-1-5-1,0 0 1,-6 0-1,4 0-1,-1 3 1,3-1-8,-3 1 8,4-1-38,-1-2 38,0 3-43,4-8 43,-1-3-8,-2-3 8</inkml:trace>
  <inkml:trace contextRef="#ctx0" brushRef="#br0" timeOffset="80644.6126">10099 16354 77,'0'0'0,"0"0"15,7 0-15,2 0 12,1 0-12,2 0 4,-2 3-4,-1-3-2,1 2 2,-1-2-9,1 0 9,0 0-35,-4 3 35,3-3-31,-2 5 31,2-5-23,-2 3 23,2-1-7,1-2 7</inkml:trace>
  <inkml:trace contextRef="#ctx0" brushRef="#br0" timeOffset="81008.6334">10522 16357 77,'6'0'0,"0"0"14,7 0-14,0 0 3,3-3-3,-1 0 4,-2 3-4,3 0 7,-3-2-7,-1-1-8,-2 3 8,3-3-16,-4 6 16,1 0-32,-4-3 32,4 2-28,-1-2 28,1 3-20,2-3 20</inkml:trace>
  <inkml:trace contextRef="#ctx0" brushRef="#br0" timeOffset="81274.6486">10963 16380 82,'3'-2'0,"3"-1"14,1 3-14,-1 0 13,0 0-13,7 0 0,-3 0 0,2-3-1,1 3 1,0 0-20,-1 3 20,1 0-33,0-1 33,0 1-31,-1 0 31,-2-1-23,3 1 23</inkml:trace>
  <inkml:trace contextRef="#ctx0" brushRef="#br0" timeOffset="81471.6599">11404 16380 108,'3'0'0,"7"3"12,3-3-12,6-3 1,0 1-1,3-1 0,-3 0 0,10 1-43,-4-1 43,-6-5-77,-3 3 77</inkml:trace>
  <inkml:trace contextRef="#ctx0" brushRef="#br0" timeOffset="85463.8882">9753 16701 52,'0'0'0,"0"0"5,0 0-5,0 0 3,0 0-3,0 0 12,3 2-12,4-2 7,-1 3-7,0-1 6,4 1-6,-1 0 3,-2-1-3,2 1 2,1 2-2,-4-5 5,1-2-5,2 2 7,-3 0-7,4 0 3,0 0-3,2 0-1,-2-3 1,2 6 0,-2-3 0,6 2 2,-3-2-2,-1 3-2,4-6 2,-3 3 1,3-2-1,0-1 3,-1 3-3,1 0-1,-3 0 1,-3 0-1,2 0 1,1 3 1,-4-3-1,4 0-1,-3 0 1,-1 2 1,1 1-1,2 0 0,1-1 0,-3 1-1,-1 2 1,4-2 2,0-1-2,-1 1-2,1 0 2,3-3 1,-3 2-1,2-2-1,1 3 1,0-3 3,0-3-3,0 3 2,-3 0-2,18 0-1,-2 0 1,-4-2 1,1 2-1,-4-3 2,0 3-2,0 0-3,1 0 3,-4-3 1,3 3-1,-3 0 0,0 0 0,3 0 0,-3 0 0,0-2 0,-3 2 0,3-3 0,0 6 0,0-3-2,0 2 2,0-2 4,1 3-4,-1-3-3,0 5 3,0-5 2,-3 6-2,3-1-1,-4-2 1,1-1 0,-6 1 0,3 0-2,-1-3 2,1 2 2,3 1-2,0 0 0,0-1 0,-1 1-1,5-1 1,-1 4 1,-4-1-1,1 0 0,3-2 0,0 2-1,-3-2 1,3 0 0,-3-1 0,0 1 1,0-3-1,0 5 0,0-2 0,0-1 0,-1 1 0,1 0 2,-3-3-2,0 2-3,3 1 3,-4 0 1,1-1-1,0 1-1,-1 0 1,4-1-1,-3 1 1,0-3 0,-4 3 0,1-1 1,2 3-1,1-2-1,16 0 1,-10-1 2,0 4-2,-3-1-1,0 0 1,-1 1-1,1-1 1,-3-2 0,3-1 0,0 3 1,0-2-1,0 0-2,-1-1 2,-2 4 0,3-1 0,0-2 1,-3-1-1,-1 1 0,1 2 0,0 1-1,-1-4 1,1 3-1,0-2 1,-1 2 0,1-2 0,0 2 1,0 1-1,-4-4 1,1 4-1,2 17-3,-2-9 3,3-4 2,-4-2-2,1-5 1,2-1-1,-2 1-1,3 0 1,-4-3 1,1 2-1,-1-2-1,1 0 1,-1 3-2,1-3 2,2 0 3,-2 0-3,-1 0-2,-2 0 2,2 3 0,1-3 0,-1 2 2,4 1-2,0-3-3,3 3 3,-1 2 0,1-2 0,0-1 0,3 1 0,0-1 1,-3 1-1,3 2 1,-3-2-1,3 0-1,-3-1 1,0 1 0,0 0 0,0-1 1,-4 1-1,4 0 1,0-1-1,0-2-3,-3 3 3,3-1 0,-1 1 0,1 0 0,0-1 0,0 1 0,0 0 0,0-1 0,0-2 0,0 3 2,3-3-2,-3-3 1,15 6-1,-2-3-2,-4 0 2,1 0 0,-1 0 0,-3 0-1,0 0 1,1 0 0,-1 0 0,0 0 0,0 0 0,1 3 1,-1-3-1,-3 2 0,3-2 0,-3 3 2,3-3-2,-3 0-2,0 3 2,1-3-1,2 0 1,-3 0 2,0 0-2,3 0 0,-3 0 0,0 2-3,-3-2 3,0 0 2,-3-2-2,3 2-1,-1 0 1,4 0 2,-3 0-2,3 0-1,0 0 1,4 0 0,-4 0 0,3 0-1,-3-3 1,3 0 3,-3 1-3,3 2-2,1-3 2,-4 3 0,3 0 0,-3-3 0,3 3 0,0 0 2,-2 0-2,2 0-2,3 0 2,-3 3-1,4-3 1,-4-3 1,16 3-1,-3 3-1,0-6 1,-3-2 3,-1 2-3,1 1-1,-3-4 1,-1-1-2,1 1 2,-4-2 2,-2 3-2,-1 2-1,0 1 1,-6-1 0,-3 0 0,2 1 1,-5-1-1,-1 3-1,4 0 1,-6-2-1,2 2 1,1 0 3,-4-3-3,3 3 0,-2 0 0,-1 0 1,1-3-1,-4 3-1,3 3 1,0 0 0,-2-3 0,2 0 0,-6 0 0,0 0 0,3 2 0,-3-2 0,0 0 0,0 0-31,0 0 31,0 0-77,0-8 77</inkml:trace>
  <inkml:trace contextRef="#ctx0" brushRef="#br0" timeOffset="87173.986">14287 15351 39,'0'0'0,"0"0"15,3 3-15,0-1 14,4 4-14,-1-4 8,4 4-8,2-6 4,1 5-4,3 0 8,0-2-8,3 0 8,-3-3-8,0 0 7,3 5-7,0-3 2,3 1-2,0 0 4,0-1-4,4 1 5,-1-3-5,-3-3 6,1 3-6,-4-2 3,0-1-3,-7 3 0,-2 0 0,-4 0 1,1 0-1,-4 3 0,0-3 0,-3 0 2,0 0-2,0 0-1,0 0 1,0 0 2,0 0-2,0 0 0,0 0 0,0 0-3,0 0 3,0 0 1,0 0-1,0 0-4,0 0 4,0 0-8,3 0 8,-3 0 0,0 0 0,0 0-2,3 2 2,-3-2 1,0 0-1,0 0 0,0 0 0,0 0-3,4 6 3,-4-1 2,0 3-2,-4 5 1,1 6-1,3 4-4,-3 12 4,3 2 5,0 5-5,0 1-1,3-1 1,-3-2 1,7-9-1,-4-7 1,0-5-1,0-6 0,0-5 0,0-3 0,-3 0 0,0-5 0,0 0 0,-3-7-42,0-1 42,0 2-56,6-10 56,0 3-15,-3 3 15</inkml:trace>
  <inkml:trace contextRef="#ctx0" brushRef="#br0" timeOffset="87760.0195">14420 15915 76,'0'0'0,"0"0"9,0 0-9,4 2 5,5-2-5,10 0 16,10 0-16,12-2 13,7 2-13,2 0 5,1 0-5,0 0 3,-3 0-3,-1 0 4,-5 0-4,-7-3 1,-4 3-1,4 0 2,-6-3-2,-13 3-1,-4 0 1,-18 3-15,-4-27 15,1 32-33,-4-3 33,1-2-30,2 0 30,-3-3-32,4 2 32,-1-2-22,4 0 22</inkml:trace>
  <inkml:trace contextRef="#ctx0" brushRef="#br0" timeOffset="88346.0531">14592 16015 67,'0'0'0,"0"0"13,3 3-13,7 0 16,2-3-16,7-3 13,7 0-13,-1-2 5,4 0-5,2-1 6,1 1-6,-3 2 1,-4 1-1,-3-1-1,-6 0 1,-6 1 0,-4 4 0,-3 1 2,-6 5-2,-10 0 1,1 8-1,-7 2-1,0-2 1,-4 0 0,4 0 0,4-3 0,-1-2 0,6-3 0,1 0 0,2-6-1,7 4 1,3-1-1,4-8 1,2 6 0,1-3 0,-1 3 0,4-1 0,3 1-1,-3 2 1,-1 0 0,-5 6 0,-1 5 0,-9 2 0,0 6-1,-7 3 1,-3-3 0,1-3 0,2-5 2,7-3-2,0-5-1,3-3 1,6-8-24,1-7 24,2-3-73,4-11 73,-4 5-21,-5 3 21</inkml:trace>
  <inkml:trace contextRef="#ctx0" brushRef="#br0" timeOffset="93450.345">9509 15285 25,'0'0'0,"0"0"7,0 0-7,0 0 10,0 0-10,0 0 11,0 0-11,0 0 6,0 0-6,-3-5 9,3-1-9,0 6 2,0-2-2,0 2 5,0-6-5,0 6 9,-4-2-9,4 2 10,0 0-10,0 0 10,0 0-10,0 0 7,0 0-7,0 0 3,0 0-3,0 0 1,0 0-1,0 5 2,0 14-2,-3 4 0,3 7 0,0 7 0,3 10 0,-3 6 1,0 13-1,0 8 2,4 24-2,-1-29 3,0-11-3,0 0-1,3 6 1,-2-3 2,-1-3-2,-3-8-1,3-7 1,-6-6 1,3-6-1,0-7-1,0-11 1,0 1 1,0-6-1,0-6-1,0-2 1,0 0 2,0 0-2,0 3-1,0-3 1,0 0-2,0 0 2,-3 0-6,-1-5 6,4-1-2,-3-7 2,0 3-3,-3-6 3,3-3-2,3 6 2,-7-3 0,1 3 0,0-3 1,-4 0-1,4 0-1,-4 0 1,-3 3 1,4-3-1,-4 6 0,4-1 0,-1 0-1,7 9 1,-3-3 1,6 5-1,-4 2 0,4 3 0,4 3 0,-4 3 0,3-3 1,3 5-1,0-2-2,1-1 2,-1 4 0,1-1 0,2 3 0,-3-3 0,1 5 1,-1-2-1,-3 5 1,4-5-1,-4 3 0,3-3 0,1-3 0,-1-2 0,0-4 0,1-1 0,-4-4 0,3-2 0,0 0-1,1-8 1,-1-2 1,4-6-1,2-5 3,4-6-3,-3 1 7,3 5-7,-3 0 1,-4 5-1,1 0 1,-7 8-1,0 3 3,-3 5-3,0 0-4,0 0 4,0 0-45,6 0 45,1-3-76,-1-8 76</inkml:trace>
  <inkml:trace contextRef="#ctx0" brushRef="#br0" timeOffset="97789.5932">10125 17595 55,'0'0'0,"0"0"19,0 0-19,0 0 11,0 0-11,0 0 5,0 0-5,0 0 6,0 0-6,0 0 2,0 0-2,0 0 9,0 0-9,0 0 5,0 0-5,0 0-3,0 0 3,0 0 0,0 0 0,0 0 1,0 0-1,0 0 1,0 0-1,0 0-3,0 0 3,0-5 2,0 5-2,0 0 0,0 0 0,0 0 1,0 0-1,0 0-2,0 0 2,0 0 1,0 0-1,0-3-1,0 3 1,0 0 0,0 0 0,0 0 5,0 3-5,3 2 2,0 5-2,0 12 2,0 4-2,7 3 2,-7 13-2,0 3-2,0 8 2,1 8 2,-1 11-2,-3-4-2,3-7 2,-3-5 2,0-1-2,3 1 0,-3-14 0,-3-7 0,3-11 0,0-6-1,0-10 1,0-8 8,-3-13-8,3-11 0,-3-8 0,3-2-1,-4-27 4,1 0-4,-6-8 1,2 3-1,1 0 1,0-5 2,-1 4-2,7 7 1,0 7-1,7 21 1,-1 0-1,7 3-1,-4 5 1,4 3-2,3 8 2,0 5 1,0 5-1,-7 9 2,4 9-2,-7-9 4,-3 7-4,-3 5 3,-6 6-3,-4 0 8,-2 0-8,-1-3 4,-6-2-4,0-6-2,0 0 2,3-2 0,3-6 0,4-2-44,2-1 44,4-7-103,0-3 103</inkml:trace>
  <inkml:trace contextRef="#ctx0" brushRef="#br0" timeOffset="99020.6636">13049 17568 56,'0'0'0,"0"0"21,0 0-21,0 0 13,0 0-13,3 6 15,0 4-15,-3-10 4,7 11-4,-1 5 5,-3 7-5,3 7 1,-2-1-1,2-3 5,0-5-5,-3 0 3,1-5-3,-4-2-1,3-6 1,0-3 1,0 0-1,-3-2 3,0-3-3,0-6 5,0-7-5,0-5 2,0-9-2,3-2 0,4-5 0,2 5-1,1 10 1,6 1 1,3 2-1,-3 3-1,-1 2 1,4 8 0,-3 9 0,-3 2 2,0-6-2,-7 6-1,0 5 1,-2 8 2,-4 3-2,3-3 0,-3 3 0,3-8 2,-3 0-2,0-5-48,3-3 48,4-19-88,2-2 88</inkml:trace>
  <inkml:trace contextRef="#ctx0" brushRef="#br0" timeOffset="106981.1189">9614 15409 57,'0'0'0,"0"0"3,0 0-3,0 0 12,0 0-12,0 0 13,0 0-13,0 0 11,0 0-11,-7-2 2,1 2-2,-4-3 11,1 6-11,-1-1 0,1-2 0,2-2 7,1 2-7,0 0 4,2-3-4,1 0 2,3 3-2,0 0 1,-3 0-1,3 0 0,0 0 0,0 0 0,0 0 0,3 0-1,7 0 1,-1 3 1,1 0-1,6-3-1,-4 0 1,4 2 0,-3-2 0,0 0 0,-1 3 0,-5-3 0,2 0 0,-2 0 2,-4-3-2,-3 3-1,0 0 1,-7 0 0,1 0 0,0 0 0,-4 3 0,-2-3 3,-1 3-3,-6-3-2,3 2 2,-3-2 5,0 0-5,0 3 2,3-3-2,0 0-1,3-3 1,4 3 1,6 0-1,-4-5-1,7 5 1,0 0-1,0 0 1,7 0 0,2 3 0,4-6 0,0 3 0,2-5 0,1 2 0,-3 0 0,0 3 0,-1-2 1,-5-1-1,-4 6 0,3-3 0,-6 0-1,3-3 1,-3 3-49,7 3 49,-1-9-79</inkml:trace>
  <inkml:trace contextRef="#ctx0" brushRef="#br0" timeOffset="122313.9959">9531 15481 43,'0'2'0,"0"-2"3,-3 3-3,3-3 0,0 0 0,0 0 5,0 0-5,0 0 10,0 0-10,0 0 10,0 0-10,-3 0 8,-4 0-8,7 0 4,-6 0-4,-7 0 4,4-3-4,-4 3 6,0 0-6,4 0 0,-4 3 0,0-3 1,7 0-1,-4 3 1,4-3-1,3 2-1,3-2 1,-3-2 0,3 2 0,0 0 1,6 2-1,0-2-1,4-2 1,3-1 0,-1 0 0,-2 3 0,3 0 0,-4-5 1,4 5-1,-4-3-1,1 3 1,-4-2 0,-3-1 0,4-2 0,-4 5 0,-3 0 0,0 0 0,0-3 11,0 3-11,-3-2 2,3 2-2,-7-3-2,1 3 2,-3-3 2,-1 6-2,1-3-1,2 5 1,1-5-51,3-2 51,3-9-54</inkml:trace>
  <inkml:trace contextRef="#ctx0" brushRef="#br0" timeOffset="125462.176">8270 15737 69,'0'0'0,"-3"-5"13,3 5-13,0-5 4,0 5-4,3 2 18,7 4-18,-4 4 10,7 6-10,3 5 5,-3 3-5,3 3 5,-1-1-5,1 1 5,0 2-5,-3-3 1,0 1-1,-1-4 2,1-1-2,-4-4 2,1-7-2,-7-1 2,4-2-2,-4-2 10,-3-6-10,3-6 12,-3-4-12,0-14 7,0-11-7,3-2 4,-6-2-4,6-12 5,3-1-5,-2-1 2,-1 5-2,3 0 1,0 11-1,1 6-1,-4 7 1,0 5-42,0 9 42,0 2-82,1 2 82,2 12-51</inkml:trace>
  <inkml:trace contextRef="#ctx0" brushRef="#br0" timeOffset="126315.2248">8664 15851 61,'0'0'0,"0"0"25,-6-2-25,3-1 20,3 3-20,0 0 9,0 0-9,0 0 6,0 0-6,3 0 7,3 0-7,4 0 7,-4 0-7,7 0 9,-1 0-9,8-3 2,-1 3-2,0 0 2,3 0-2,-3 0 0,-3 3 0,0-3 0,-7 0 0,-2 0 2,-1 0-2,-3 0-1,-3 0 1,0 0 5,0 0-5,0 0 3,0 0-3,0 0 0,-3 3 0,0 2 1,0 5-1,-4-2-2,1-2 2,-4-1 2,-2 3-2,2 5 1,-3 0-1,1 1 2,-1-1-2,-3-3 2,7 4-2,-4-6 1,3 2-1,1-5 1,2 1-1,4-4-3,3-2 3,0 0-56,3-2 56,7-4-80,3-2 80,3-5-25</inkml:trace>
  <inkml:trace contextRef="#ctx0" brushRef="#br0" timeOffset="126779.2513">9042 15653 89,'-3'5'0,"3"0"7,-3 11-7,-1 5 7,4 8-7,7 6 3,-1-3-3,4-3 1,2-8-1,4-5-1,3-6 1,4-4 7,-1-12-7,0-7 18,-6-8-18,-3-8 20,-7-3-20,-9 0 19,-10 6-19,-3 2 11,-6 8-11,-3 8 7,-1 6-7,1 7-7,-1 8 7,7 3-43,7 0 43,8 0-131,1-6 131,6-2-6</inkml:trace>
  <inkml:trace contextRef="#ctx0" brushRef="#br0" timeOffset="128746.3638">7626 13060 26,'0'0'0,"0"0"13,0 0-13,0-5 11,0 5-11,0 2 17,0 6-17,3 3 13,-3 5-13,0 5 10,0 3-10,0 2 4,-3 3-4,0 8 11,-4-2-11,1 10 6,0 2-6,-1 6 5,-2-3-5,3 1 4,2 4-4,1 6 7,0 5-7,3 3 2,-3 0-2,3 5 1,0-3-1,-3 14 2,3 0-2,-4-1 1,4 1-1,-3-3 0,0 0 0,0-5 1,3-14-1,-3 1-1,3 2 1,0 0 1,-3 0-1,3 3-1,-4-3 1,4 6 0,-3-6 0,3 10 1,0-1-1,-3 1 1,3-2-1,0 0 1,-3 6-1,3-6-2,-3-3 2,3-10 1,-3 8-1,3 0 0,-4 5 0,1-3 1,0 3-1,0 0 0,0-5 0,-1 0 0,1 8 0,0-1-1,0 4 1,-3-1 1,-1 6-1,1-6-1,-4-10 1,4 2-3,0 1 3,-4 2-1,-3-3 1,4 1 1,-1-6-1,-2-2-3,2-6 3,1-16-1,2-2 1,1-1 0,0 1 0,2-3 1,-2 3-1,3 0 0,0-3 0,-4 2 0,4-2 0,0 0 1,0-5-1,3-3 0,-3-8 0,0-2 1,3-6-1,-4 3-1,4-3 1,-3 3 1,3 0-1,0 3 0,0-1 0,0-5-1,0 0 1,0-5 0,0 0 0,3-5-34,1 0 34,2-9-50,-3-12 50,7-24-45,-4-14 45</inkml:trace>
  <inkml:trace contextRef="#ctx0" brushRef="#br0" timeOffset="130309.4532">7836 13155 49,'0'0'0,"0"0"7,0 0-7,0 0 6,-4 3-6,8 2 15,-4 3-15,0 5 3,0 3-3,0 5 5,0 3-5,-4 3 6,1 4-6,0 4 5,0 7-5,0 3 2,-4-5-2,1-1 6,0-2-6,-1 8-1,4 0 1,3 6 2,-3 4-2,0-2 1,3 3-1,-3 2 1,-1-3-1,4 1 1,-3 10-1,3-2-2,0-4 2,0 1 2,0-2-2,0-7 0,0 4 0,3-3 0,-6 0 0,0 0 0,0-6 0,0-7 0,-1 2 0,-2 3 0,3 3 0,0 2 2,-4 3-2,1 5-1,0 1 1,3 1 1,-4-1-1,1 7 0,6-3 0,-3 1 1,3-1-1,-3-4 0,-1-4 0,-2 1-1,3-1 1,-4-2 0,4 0 0,-3-3 1,0-7-1,6-6-1,-4 5 1,1 0 0,3 6 0,0-3 1,-3 0-1,3-3-1,-3 1 1,0-1-1,0 3 1,-1-3 1,-2-2-1,3 2 0,0 1 0,-1-4 1,1 4-1,0 2-2,0 0 2,0 2 0,0 1 0,-1-1 0,1 4 0,0 2-2,0-3 2,-3-5-2,-1-5 2,1 2 1,0 6-1,-1 2 1,1-3-1,-1 1-1,1-6 1,3-2-1,0 0 1,0-3-1,-1 0 1,1 0 1,3 0-1,-3 0 0,3-11 0,0 4 0,-3-4 0,0 8 0,0 1 0,-1-1 0,1 1 0,0-1 2,0 3-2,0 0-2,-1 0 2,1 3 0,3-3 0,-3 3 0,0-9 0,3-2 0,0-5 0,0-3-1,3-2 1,-3-6 2,3 3-2,0 3-2,-3-4 2,4-1-15,-4-4 15,3-4-47,0-14 47,-3-8-41</inkml:trace>
  <inkml:trace contextRef="#ctx0" brushRef="#br0" timeOffset="141464.0912">15598 13211 42,'0'0'0,"0"0"11,0 0-11,0 0 4,0 5-4,0 6 4,4-1-4,-4 6 10,0 5-10,3 6 7,-3 4-7,-3 9 11,-4 2-11,7 3 6,-3-5-6,0 0 3,0 5-3,3 5 5,-3 3-5,3 8 0,-4 0 0,4 5 1,-3 3-1,0 5 1,0 0-1,0-3-1,-1 6 1,1 0 2,0-1-2,3 1-1,-3-3 1,3-2 0,3-14 0,-3 0-1,0 8 1,0 6-1,0 7 1,-3 8 1,3-5-1,-3 0 0,3-2 0,0 2 1,-3 0-1,3 0 1,0-3-1,-4 1-1,1-9 1,3 0-2,-3 6 2,0 0 2,0 0-2,0-1-1,-1 4 1,1-4 2,0-7-2,0 0-2,3 2 2,-3-2 3,3 3-3,-4-6-1,1-3 1,0 1 0,0-6 0,-3-5-1,2 2 1,1 1 0,-3 0 0,3 2 0,0-3 0,-1-4-1,1-1 1,0 0 1,3-2-1,-6-1-1,6 1 1,-3-11 1,-1 0-1,1 0-7,3 3 7,-3 0-1,0-6 1,3 3 1,-3-3-1,-1 1 0,1-6 0,0 0 0,3-5 0,0-11-1,-3-2 1,3-3-17,0-3 17,6-2-38,-6-14 38,3-18-41,1-16 41</inkml:trace>
  <inkml:trace contextRef="#ctx0" brushRef="#br0" timeOffset="142695.1617">15865 13123 51,'0'0'0,"0"0"6,0 0-6,3 6 3,0 7-3,-3 8 2,0 5-2,0 9 6,-3 5-6,0 7 6,-3 6-6,-1 3 1,-2-1-1,-1-4 7,4 4-7,0 6 3,-1 5-3,4 3 0,-3 2 0,-1-2 0,4 0 0,0 0 0,0-1 0,3 1 0,-3 0 0,3-3 2,-3 3-2,-1 0-1,-2 0 1,0 2 2,-1-18-2,4 0 4,-3 0-4,3 8 2,-1-3-2,1 5-1,-3 3 1,3 3 0,0-3 0,-1 3 1,1 3-1,-3-1 0,3 6 0,0 2-1,-1 3 1,1-2 1,-3-9-1,3-2 0,-4 2 0,4 3 0,0-2 0,0-1 0,0 3 0,-1-5-1,1-3 1,3-10 0,-3 2 0,0 3 1,3 2-1,-3-2-2,0 3 2,3-1 0,-4 1 0,1-3-2,0-11 2,0 0-1,0 0 1,3 1 0,-4-1 0,4 3-2,0-6 2,-3-2-2,3 0 2,0 3-1,-3-3 1,3 0 0,-3 0 0,3-5-1,0-6 1,0-2 0,0 7 0,-3-1 1,3 1-1,0 1 0,-3 0 0,3-1 1,-4-2-1,4 0 0,0-2 0,0-1-3,0 1 3,4-4-15,-1-2 15,-3-7-46,0-12 46,0-5-20</inkml:trace>
  <inkml:trace contextRef="#ctx0" brushRef="#br0" timeOffset="194563.1283">17170 13637 51,'0'0'0,"0"0"15,0 0-15,0 0 6,0 0-6,3 2 16,0 1-16,4 0 6,2-1-6,1 1 9,-1-3-9,1 3 2,-1-1-2,1-2 4,3 0-4,-1 3 2,-2-1-2,12 1 5,0-3-5,-3 0 1,4-3-1,-4 1 5,3-3-5,0 2-1,0-2 1,-3 2 3,0 0-3,-3 3 0,0-2 0,0-1 0,-3 3 0,-1 3-1,1-3 1,-3 0 1,2 0-1,1 0 0,0 2 0,-1-2 0,-2 0 0,3 3 0,-1-3 0,4 3 1,-3-3-1,0 0-1,-1 0 1,1 2 0,0-2 0,-4 0 1,4 0-1,0 0-1,-1 0 1,-2 3 2,3-3-2,-4 0 1,4 0-1,-4 0-2,-2 3 2,2-1 0,-2-2 0,-1 3 0,3-1 0,-2 1-1,2 0 1,1-1 3,2-2-3,1 3 0,-3 0 0,2-3-2,1 2 2,0 1 2,0-3-2,-4 3-3,4-1 3,-1 1 1,1 0-1,0-3 1,-4 0-1,4 2-1,-3 1 1,-1-1 0,1-2 0,-1 3 1,1 2-1,-4-2-1,4 0 1,2 2 2,-2 0-2,-1 1-3,1-4 3,-4 4 0,4-1 0,2 0 0,-2 0 0,-1 3 0,4 0 0,0 0 0,0 0 0,2-3 0,-2 3 0,3-2 1,-3 2-1,3 0 2,-4-1-2,4 4-3,-3-3 3,3 5 1,0-2-2,9-1 1,-6 1-1,0 0 1,-3 2 2,0-3-2,0-2-1,-4 6 1,1-4 0,3 1 0,-3-1 3,-1 1-3,-2-1-1,3 1 1,-4 2-1,4-2 1,0-1 0,-4 1 0,1 0-1,-1 2 1,1-3 0,-1 1 0,1 0 1,2-1-1,-2 22-1,3-3 1,-4-8 1,1 3-1,-1-5 1,-2-1-1,2 1-1,-3-4 1,4 4 0,-1-1 0,-2-2 0,2 3 0,1-6 0,-1 3 0,1 3 0,-1-4 0,1-1 1,0 4-1,-1-2 2,1 0-2,-1 0-2,1 2 2,-1-2-1,-3 0 1,4 0-1,0 2 1,-4-2 2,3 0-2,-2 0-1,-1 0 1,4-3 2,-4 0-2,0 3-2,1-5 2,-1-1 0,0 1 0,-2 0 1,2 2-1,0 5-2,1 1 2,-1 2 1,0 0-1,4 0 1,-4 1-1,1-4-1,2 3 1,-3 0 2,4-2-2,3 21-1,-1-11 1,-2-3 0,-1-5 0,1-2-1,-1-1 1,-2 1 0,-1-3 0,0 0-1,1 0 1,2-1 1,-2 1-1,-1 0-1,0 0 1,4 0 3,-1 24-3,-2-9-3,2-4 3,-2 2 2,2-5-2,4 0 0,-4-3 0,1 0-1,-1 3 1,1-6 2,0 3-2,-1-5-1,1 5 1,-1-2 0,1-1 0,-4 1 0,0-3 0,4 0 0,-4 0 0,1-1-1,-1 1 1,0-2 1,4 1-1,-1 4 0,-2-3 0,-1-3 1,4 3-1,-4-3-1,0 0 1,4-2-2,-1 7 2,1-7 3,-4-3-3,4 0-1,-4 0 1,4-3 1,-1 6-1,1-3-3,-4 2 3,3 1 2,1-1-2,12 4 0,-6-1 0,0 3-1,0 0 1,0 0-1,-4-3 1,1 3 3,0-3-3,0-3-1,-4 4 1,1-6 0,2 0 0,-2-1 1,-4 4-1,4-3 0,-4 0 0,4 0 0,2 5-1,7 6 0,0-3 2,-6-3-1,0-3-1,-4-2 1,1 0 1,-4-3-1,1-2 0,2 5 0,-3-5 1,1 2-1,-1 0 0,4 3 0,-1-2 0,-3 1 0,4-1-1,0-1 1,2 0 0,1 1 0,0 2-1,-1-6 1,1 4 1,3-1-1,-3-3-1,-1 4 1,1-1-1,3 0 1,-3 1 3,-1-1-3,1-2-3,0 4 3,-1-1 2,1-1-2,0-5 0,-1 5 0,4-2-2,-3 0 2,0 2 2,3-2-2,0-3 1,-1 2-1,1 1-1,0 0 1,0-3 0,0 0 0,0 2 1,0-2-1,0 3 0,3-3 0,0 2 0,-4-2 0,1 0-1,3 3 1,0-6 0,-3 3 0,3 0 1,0 0-1,-3 0-1,3 0 1,0-2 1,0 2-1,1-3 0,-1 3 0,0-2 1,9 2-1,-2 0-2,-1-3 2,0 0 1,1 1-1,-1-1 0,1 0 0,-4 1 0,3-1 0,1 3-1,-4-3 1,3 1 2,-3 2-2,1-6-2,-4 4 2,0 2 1,0-3-1,0 3 0,0-3 0,0 3-2,3 0 2,-3 3 2,0-6-2,-3 1 0,0 4 0,0-2-1,-3 0 1,-4 3 2,-2-3-2,2 0-1,-3 3 1,-2-3 1,-1 0-1,0 0-1,-3 0 1,3 2 0,-3-2 0,0 0 0,0 0 0,0 0 0,0 0 0,0 0 0,0 0 0,0 0-7,0 0 7,-3-2-95,-3-6 95,-7 0-24</inkml:trace>
  <inkml:trace contextRef="#ctx0" brushRef="#br0" timeOffset="200990.496">17132 15253 52,'0'0'0,"0"0"14,0 0-14,3-2 11,0 4-11,4-2 6,-1 3-6,0 0 2,4-3-2,-4 2 2,4 1-2,-1-1 5,1-2-5,-1 0 2,4 0-2,-3 3 3,-1-3-3,4 0 7,-1 0-7,11 3 0,-4-6 0,0 6 2,-3-3-2,0 2 2,3-2-2,-4 0 0,4 0 0,1 3 2,-1-3-2,-4 0 1,5 0-1,-5 0 1,4 0-1,-3 0 3,0 0-3,0 3 1,-3-3-1,-4 0-1,4 0 1,-7 2 4,7 30-4,-3-11-1,2-5 1,-2-3 0,2-5 0,1 0 0,0 0 0,0-5 0,2 2 0,-2-2 2,3 2-2,-3 0-2,3-2 2,-1 0 0,-2 2 0,3-2 0,0 2 0,0-2 0,-7 2 0,4-3-1,0 4 1,-1-4 1,-2 4-1,6 2 0,-3-3 0,-1-2 2,1 2-2,3 0 0,-3 0 0,-1 1-2,1-1 2,0 0 0,-1 3 0,4-2 0,-3-1 0,0 3 0,-1-3 0,4 0 0,-3 3 0,0 0 0,-1 0 0,4 3 2,-3-3-2,0 2-1,2-2 1,-2 0-1,3 3 1,0-1 0,0 1 0,0-1 0,-4-2 0,4 3 0,-3 0 0,0-1 1,-1-2-1,4 0 0,-3 3 0,0-3 1,-4 5-1,4 0-1,-1 0 1,11 0 1,-4 1-1,-3-1-2,3 0 2,-7-2 1,4-1-1,-3 9-1,3-6 1,-3-5 0,-1-3 0,-2 1 0,2-1 0,1 0 2,0 6-2,0-1-2,-1 4 2,1-1 2,-4 0-2,4 0-1,-3 3 1,-1 3 0,1-1 0,2-2-1,1 0 1,-3 2 2,-1 1-2,1 2-1,12 19 2,-3-8-1,-6-3-2,-1-3 2,-2-2 0,3-3 0,-4 3 2,1-3-2,-4 0 0,4-2 0,-1-3 0,1 2 0,-4 17 0,3-9 0,1-2 1,-4-3-1,1 0-1,-1 0 1,0-2 0,1-3 0,-1 0-2,0 2 2,-2-2 1,2-3-1,0 3 0,-2 3 0,2-3 1,-3-1-1,3 4 0,-2-3 0,-1 0 1,0-3-1,0 0-2,0-2 2,0 2 0,4 0 0,-1 3 1,0 0-1,1 0-1,-1-3 1,-3 0 0,4 3 0,-1 0 1,0 0-1,4-3 0,-4 3 0,4 5 0,-1-8 0,1-2 0,-1 0 0,1-1 0,-1 3 0,4 1 0,-3 1 0,-1 1-2,4 3 2,-4-1 0,1 4 0,-1 1 0,-2-1 0,-1-4 0,1 3 0,-1-2 2,0-1-2,1-2-1,-1 0 1,3 0-2,-2 0 2,2 0-1,1-1 1,-4 1 3,1-2-3,2-1 1,1 3-1,-1-3-2,-3 3 2,4 0 0,0-3 0,2 0 1,-2 3-1,2-3 0,-2-2 0,3 2 0,-4 0 0,4-2-1,-4-1 1,1-4 0,-1 4 0,4 1 0,0-3 0,-4 2 2,1-2-2,3 0-2,-4 3 2,1-6 2,9 3-2,-3-3-2,-4 6 2,1-6 0,-3 3 0,2 0 2,-2 0-2,-1-3-2,1 3 2,-1 0 0,4 0 0,0-3 0,-1 3 0,4-5 1,-3 5-1,3-3 0,-3 3 0,2-2 0,1-1 0,-3 0 1,0 0-1,-1-2-1,4 0 1,0-1 0,0 6 0,3-5 1,-3 0-1,0-1 0,3 4 0,-3-1 0,0-5 0,0 2 0,3 1 0,-4-3-1,4 3 1,-3-1 1,0 1-1,0 0-1,0-3 1,-3 2 2,-1-2-2,1 0-1,0 3 1,3-6 0,0 6 0,3-3 0,0 0 0,3 0 2,0-3-2,3 3-2,-2 0 2,2-2 0,-3 2 0,4 0 3,-1-3-3,1 0-3,-1 1 3,0-1 0,4 0 0,-4 1 1,4-1-1,3-2-1,-4 5 1,13-3 0,-2 1 0,-1 2 2,0-3-2,-3 3 0,0 0 0,0 3-1,-4-3 1,1-3 0,-3 8 0,2-7-1,-2 2 1,-4 2 2,1-2-2,-4 3 0,3-3 0,-6 0 0,0-3 0,4 6-2,-7-3 2,3 3 1,-7-3-1,4 0 0,-6 0 0,-1 2 0,1 1 0,2 2 0,1-2 0,0-3 0,0 0 0,-1 0 0,1 2 0,0-2 3,-1 3-3,1 0-1,0-1 1,-1-2 1,-2 3-1,0-3 0,-1 3 0,-3-3 0,-2 0 0,-4 0-16,-4 0 16,-8-6-107,-11 1 107</inkml:trace>
  <inkml:trace contextRef="#ctx0" brushRef="#br0" timeOffset="202739.596">17980 18394 96,'0'8'0,"3"10"15,0 11-15,3 19 12,4 16-12,3 25 4,2-25-4,-5 2 8,-1 3-8,1-3 8,-7-21-8,0-16-1,-3-8 1,0-7 2,4-7-2,-4-1 0,3-1 0,-3-5-35,0 0 35,0 0-37,0 0 37,0 0-47,0 0 47,0 0-24,-3-13 24</inkml:trace>
  <inkml:trace contextRef="#ctx0" brushRef="#br0" timeOffset="203075.6152">17983 18455 80,'3'-8'0,"13"0"6,3-5-6,9 2 6,4 0-6,0 9 5,0 2-5,-4 5 0,-5 6 0,-8-1 10,-5 9-10,-10 2 8,-10 3-8,-5 5 13,-11-5-13,-2-3 3,-4 3-3,0-6-2,3 1 2,7-6-21,10-13 21,8-11-87,17-12 87,6-1-20</inkml:trace>
  <inkml:trace contextRef="#ctx0" brushRef="#br0" timeOffset="204082.6728">20501 18378 95,'0'0'0,"3"8"3,6 5-3,1 8 17,-4 6-17,4 5 8,-1 2-8,1 0 4,-4 9-4,-3 4 2,0-7-2,4-8 2,-7-11-2,3-8 0,0-8 0,0-13 2,-3-15-2,3-9 4,1-5-4,-1 0 0,3-3 0,4 3-1,-4 0 1,7 0 2,-1 3-2,4 7 0,-3 6 0,3 5-1,0 11 1,-4 7 6,-2 17-6,12 7 7,-6 9-7,-6 2 6,2 5-6,-2-2 0,-1 5 0,-2-11 0,-4-7 0,0-9-25,0-7 25,0-16-76,1-14 76,2-5-54,0 0 54</inkml:trace>
  <inkml:trace contextRef="#ctx0" brushRef="#br0" timeOffset="208046.8996">17033 15023 31,'0'0'0,"0"0"8,0 0-8,0 0 6,0 0-6,0 0 10,0 0-10,4-3 13,2 3-13,0 0 9,1-2-9,2 2 4,1 0-4,-1-3 4,1 3-4,-1 5 2,1-5-2,-1 6 3,1-1-3,-1-5 0,1 3 0,-1-1 4,1-2-4,0 0 1,-1-2-1,-3 2 1,4-3-1,-4 6-5,-3-6 5,4 0-36,-1 3 36,1 0-43,-1 0 43,0 3-11,-3-6 11</inkml:trace>
  <inkml:trace contextRef="#ctx0" brushRef="#br0" timeOffset="208473.924">17510 15042 75,'0'0'0,"9"0"12,1-6-12,2 4 4,4-1-4,0 0-1,-3 1 1,0 2 2,-4 0-2,1 2-20,-4 1 20,0 0-46,-2-3 46,5 2-25,-3 1 25</inkml:trace>
  <inkml:trace contextRef="#ctx0" brushRef="#br0" timeOffset="208905.9487">17888 15065 79,'3'0'0,"6"-2"8,4 2-8,0 0-1,3-3 1,-4 3 0,4 0 0,-3 0-13,-4-3 13,1 6-38,-4 0 38,-3-3-34,4 0 34</inkml:trace>
  <inkml:trace contextRef="#ctx0" brushRef="#br0" timeOffset="209580.9873">18262 15092 103,'3'-3'0,"7"6"15,3-3-15,2 2 8,5-4-8,-5 2 3,4-3-3,-3 3 0,0 0 0,-3-2-18,-4-4 18,-2 4-42,-1 2 42,-6 0-67,0 0 67,-6 0-1,-4 0 1</inkml:trace>
  <inkml:trace contextRef="#ctx0" brushRef="#br0" timeOffset="212194.1368">20193 16663 82,'0'3'0,"0"-3"5,0 0-5,3 0 18,3 0-18,7 0 8,0-3-8,2 1 4,4 2-4,1-5 3,-1 5-3,-4 0 2,1 2-2,0-2-2,-6 0 2,2 3 0,-2-3 0,-4 0 0,1 2 0,-4-2-14,0 0 14,3 0-36,-2 0 36,2 3-38,0-3 38,-3 0-31,7 0 31</inkml:trace>
  <inkml:trace contextRef="#ctx0" brushRef="#br0" timeOffset="212585.1591">20751 16708 103,'16'0'0,"0"-2"17,3-1-17,-3 3 5,3 0-5,-3 0 1,0 0-1,-3 0 0,-4 0 0,1 3-5,-1-3 5,-2 0-37,-4 2 37,0-2-48,-3 0 48,3 3-35,3-3 35</inkml:trace>
  <inkml:trace contextRef="#ctx0" brushRef="#br0" timeOffset="212944.1797">21272 16732 106,'6'0'0,"4"-5"18,0 5-18,2 0 5,-2 0-5,2 0 2,1-3-2,0 3-1,3-2 1,-7 2-23,1 0 23,-1 0-48,1 0 48,-4-3-58,1 0 58</inkml:trace>
  <inkml:trace contextRef="#ctx0" brushRef="#br0" timeOffset="214340.2595">21539 16738 69,'0'0'0,"0"0"8,0 0-8,6 5 13,1 0-13,2 0 8,4 3-8,6 0 10,0 0-10,6 0 6,1 0-6,2-3 2,1 3-2,3 0 4,-1-2-4,-2-1 4,12-2-4,0-6 2,-2 0-2,2-5 0,0 3 0,0 0 1,-6-1-1,-3-2 1,-3 6-1,-10-1 1,-3 1-1,-4 2 2,-2 0-2,-4-3 1,-6 3-1,3 3 1,-3-3-1,0 0 0,0 0 0,0 0-23,-3 0 23,3 0-48,-6 0 48,3-3-48,-1 6 48,4-3-13,0 0 13</inkml:trace>
  <inkml:trace contextRef="#ctx0" brushRef="#br0" timeOffset="214713.2809">22206 16835 46,'0'0'0,"0"0"14,0 0-14,0 0 22,0 0-22,0 0 11,0 0-11,3 6 15,-3 4-15,3 6 2,0 8-2,-3 2 11,0 4-11,3-1 6,-3-6-6,7-1 4,-7-1-4,6-3 2,-6-4-2,3-1 0,-3-8 0,3-2-9,-3-1 9,3-7-45,-3 0 45,0-3-77,4-3 77,2 3-1</inkml:trace>
  <inkml:trace contextRef="#ctx0" brushRef="#br0" timeOffset="215388.3195">21866 17182 69,'0'0'0,"0"0"16,0 0-16,6-3 13,16 1-13,7-1 17,6 3-17,9 0 7,4 0-7,6-3 8,0-2-8,6 5 8,-3-2-8,1 2 7,-11 0-7,-9 0 1,-9 0-1,-10 0 1,-6 2-1,-4-2-1,-9 0 1,0 0-35,-3 3 35,-3-1-41,-1-2 41,1 0-58,0-2 58,2-3-11,-2 2 11</inkml:trace>
  <inkml:trace contextRef="#ctx0" brushRef="#br0" timeOffset="215914.3495">22152 17336 82,'0'0'0,"3"-6"8,3 6-8,4 0 4,2-2-4,1 2 4,3-3-4,3 3 6,-3 0-6,0 3-1,0-1 1,-4 1 1,-5 0-1,-1 7 0,-6-2 0,-3 3 0,-10-1 0,-3 3 2,-3 3-2,-3 5 5,0-5-5,3 3 5,6-11-5,3 2 2,7-4-2,6-1-1,7-5 1,6-5-1,3-1 1,0 4-1,0 2 1,-3 5 2,-7 6-2,-2 7 4,-10 6-4,-4 2 5,-2 4-5,-1-4 2,1-8-2,-1-4-6,7-6 6,3-8-66,3-8 66,10-13-55</inkml:trace>
  <inkml:trace contextRef="#ctx0" brushRef="#br0" timeOffset="217023.413">22402 17418 60,'0'0'0,"4"-6"7,2 1-7,0 5 7,-3-3-7,4 3 11,-7 0-11,0 0 18,0 0-18,0 0 8,-3 3-8,3-3 10,0 0-10,0 0 8,0 0-8,-4 3 2,4-3-2,0 0-1,0 0 1,0 0 2,0 0-2,0 0-1,0 0 1,0 0 1,0 0-1,0 0 1,0 0-1,0 2 1,0-2-1,0 0-1,0 0 1,0 0 2,0 0-2,0 0 0,0 0 0,0 0-3,0 0 3,4 0 1,-4 0-1,0 0 0,0 0 0,0 0 2,0-2-2,0 2 16,-7-6-16,-2 6 9,-4-2-9,-3-1 7,-3 0-7,-3 3 8,-3 0-8,-1 0 7,-2 0-7,-1 0 9,4 0-9,6 0 0,-1 0 0,8 0-1,-1 0 1,4 3-1,2-6 1,7 3-16,-3 0 16,3 0-51,0 0 51,6-2-96,10-6 96,3-3-25,4-2 25</inkml:trace>
  <inkml:trace contextRef="#ctx0" brushRef="#br0" timeOffset="218555.5006">22396 17367 31,'0'0'0,"0"0"9,0 0-9,0 0 6,0 0-6,0 0-1,3-2 1,0 2 8,-3 0-8,7 0 4,-7 0-4,3 0 2,0-3-2,0 0 3,-3 3-3,0 0 8,0 0-8,0 0 1,3 0-1,-3 0 3,4-2-3,2 2 1,-3-6-1,4 4 2,-7 2-2,3-3 0,-3 3 0,0 0 2,0 0-2,3-3 0,-3 3 0,0 0 0,3 0 0,0-2 2,0 2-2,1-3 2,-4 3-2,3 0-1,-3 0 1,0 0 6,0 0-6,0 0 7,0 0-7,0 0 9,0 0-9,0 0 1,0 0-1,0 0 0,0 0 0,0 0-1,0 0 1,0 0 1,0 0-1,-3-2 0,-4 2 0,1 0 6,0 0-6,-1 2 3,-2-2-3,-1 0 4,-6 0-4,0 3 9,-3-6-9,0 6 5,-3-1-5,0 1 0,3-3 0,0 0 2,0 0-2,3 0-1,-3-3 1,3 1 0,3-3 0,-3 2-1,7-2 1,-4 2 2,0-2-2,4-1 1,-1 1-1,1 2 0,2 1 0,1-1-2,0 3 2,3 0 0,-1-3 0,1 6 0,3-3 0,0 0 2,-3 3-2,3-3-4,-3 2 4,3-2 0,-3 3 0,0 0 0,-1-1 0,4-2-1,0 0 1,-6 6-1,6-6 1,0 2-17,0-2 17,0 0-50,6 0 50,7-8-61,0-2 61</inkml:trace>
  <inkml:trace contextRef="#ctx0" brushRef="#br0" timeOffset="222468.7244">16741 15108 42,'0'0'0,"0"0"13,0 0-13,0 0 15,0 0-15,0 5 7,4 3-7,-1 10 6,-3 1-6,3 10 2,-3 0-2,3 21 2,-3 1-2,0 4 5,0 4-5,3-1 1,-3 8-1,0 3 0,0-1 0,0 4 1,0-17-1,0 9 10,0-1-10,3 4 1,1-1-1,-1-3 1,0 6-1,3-5 0,-3-4 0,4-7 2,-1-5-2,-3-3-3,4-3 3,-4-7 3,0-9-3,0-5 1,0-5-1,-3-5 2,4-1-2,-4 1 2,0 7-2,-4 9 2,4 5-2,-3 7 0,0-4 0,3-4 1,3-7-1,-3-8-1,0-5 1,3-9-17,-3-4 17,4-12-36,-4-7 36,0-13-61,0-6 61</inkml:trace>
  <inkml:trace contextRef="#ctx0" brushRef="#br0" timeOffset="223359.7754">16789 15042 51,'0'0'0,"0"0"9,0 0-9,0 0 14,0 0-14,-3 2 10,0 4-10,-4 4 2,1 1-2,-4 7 1,1-2-1,-1 8 2,1-3-2,-1 3 0,-2-3 0,5-5 0,1-6 0,0 1 0,2-6 0,1 1 0,3-6 0,-3 2 1,3-2-1,0 0-1,6-10 1,4-4 0,-1-7 0,1-2 0,0-1 0,-1 0-1,1 0 1,-4 3 4,0 5-4,-3 3 17,-3 2-17,0 3 9,0 3-9,0 5 2,0-3-2,0 3 2,4 0-2,-1 8-2,3-2 2,0 7 2,1 3-2,-1 5 2,4 3-2,-1 2 3,1-2-3,-1 2 3,1-4-3,-1-7 0,1-1 0,-4-6 1,-3-3-1,1-2-40,-4-3 40,3-3-84,-3-10 84,0-1-6</inkml:trace>
  <inkml:trace contextRef="#ctx0" brushRef="#br0" timeOffset="224905.8638">16970 16706 41,'0'0'0,"0"0"10,0 0-10,3 0 9,0-3-9,1 1 10,2 2-10,0-3 3,1 3-3,-1 0 0,0-3 0,4 3 1,-4-2-1,-3 2 2,0 0-2,1 0 3,-1-3-3,0 6 5,-3-3-5,0 0 8,0 0-8,0-6 12,0 6-12,0 0 0,0 0 0,-3-5 0,-4 5 0,1-5 3,0 2-3,-4 0 2,-2 3-2,-1-2 7,-6-1-7,0 0 9,-3 3-9,-4 0 4,1 3-4,-1-3 6,1 0-6,3 0 3,3 0-3,3-3 7,6 3-7,4-5 1,3 5-1,3 0-3,0 0 3,0-5-25,3 5 25,3 0-72,7-11 72,0 3-45,-1 6 45</inkml:trace>
  <inkml:trace contextRef="#ctx0" brushRef="#br0" timeOffset="227006.984">15913 15917 66,'0'0'0,"0"0"21,0 0-21,0 0 11,0 0-11,0 0 1,6 0-1,4 6 11,5 7-11,1 8 3,3 8-3,-3 3 1,3-3-1,-3 3 6,0-3-6,-3-3 0,-1-5 0,1-7 4,-6-4-4,2 1 5,-6-6-5,4 0 9,-4-7-9,0-6 11,-3-5-11,0-9 6,0-4-6,3-8 3,0-6-3,4-2 0,-1 10 0,13 5 3,0 12-3,0-25 1,-6 8-1,0 8 0,-1 8 0,-5 6-20,-4 2 20,0 5-57,-3 3 57,0 0-84,3 8 84</inkml:trace>
  <inkml:trace contextRef="#ctx0" brushRef="#br0" timeOffset="228239.0545">16757 15904 72,'0'0'0,"0"0"6,-3 3-6,3-3 1,-3 2-1,3 6 4,0 8-4,3 5 4,3 8-4,4-5-1,3-3 1,9-5 3,3-5-3,4-8 9,-1-6-9,1-8 19,0-7-19,-7-6 12,-3 0-12,-6 3 19,-7 5-19,-12 6 14,-4 2-14,-6-16 5,-6 5-5,0 6-1,-7 26 1,4-2 0,3-6 0,-1 0-31,7 1 31,7 2-87,6 2 87,6 1-47,6-6 47</inkml:trace>
  <inkml:trace contextRef="#ctx0" brushRef="#br0" timeOffset="239422.6942">16583 15904 35,'0'0'0,"0"0"13,3-3-13,-3 3 12,0 0-12,3-2 11,-3 2-11,0 0 6,0 0-6,0 0 10,0 0-10,0 0 5,0 0-5,0 0 0,0 0 0,0 0 4,0 0-4,3 0 7,-3 0-7,0 0 10,0 0-10,0 0 6,-3 2-6,-3-2 3,-7 3-3,0 2 5,-3 6-5,-6 2 8,0 6-8,-3-3 9,-1 2-9,1 3 4,-4-2-4,4-1 4,6-2-4,3-5 1,3-3-1,7-3 0,-1 0 0,7-2-1,0-3 1,0 0 1,0 0-1,4 3-2,2-1 2,3-2 3,7 3-3,3 0 0,7 2 0,2 3-1,7 5 1,0-2 0,0 2 0,0 0 2,-3 3-2,-4-5-2,-5-4 2,-4 1 1,-10-2-1,1-6 1,-4 2-1,-3-4-18,-9-4 18,0-4-58,2-1 58,8-13-78,-1 1 78</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12T18:09:40.117"/>
    </inkml:context>
    <inkml:brush xml:id="br0">
      <inkml:brushProperty name="width" value="0.05292" units="cm"/>
      <inkml:brushProperty name="height" value="0.05292" units="cm"/>
      <inkml:brushProperty name="color" value="#FF0000"/>
    </inkml:brush>
    <inkml:context xml:id="ctx1">
      <inkml:inkSource xml:id="inkSrc20">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0-12T18:10:32.051"/>
    </inkml:context>
  </inkml:definitions>
  <inkml:trace contextRef="#ctx0" brushRef="#br0">21701 5450 110,'0'0'0,"0"0"38,0 0-38,-3-5 31,3 5-31,0 0 19,0 5-19,0 9 5,0 7-5,-4 11 6,1 5-6,0 0 1,0 2-1,0-2 2,3-5-2,0-8-1,3-8 1,-3-6 1,0-2-1,0-2 7,0-6-7,0-11 2,-3-13-2,3-8 0,-3-7 0,3-1 2,0 0-2,6 6-2,3 0 2,7 2 0,0 8 0,0 3 0,0 10 0,6 11 0,-3 8 0,0 5 0,0 6 0,-3 2 6,-3 11-6,0 2 1,2 3-1,1 0 0,-6-2 0,-1-6-1,4-5 1,-3-6-32,2-2 32,-2-8-71,-1 0 71,4-3-70,0-5 70,3-5-53,-1-3 53</inkml:trace>
  <inkml:trace contextRef="#ctx0" brushRef="#br0" timeOffset="445.0255">22240 5765 155,'-3'8'0,"6"3"21,-3 5-21,4 2 20,-1 6-20,3-3 9,-3-2-9,4-1-1,-4-5 1,0-5-1,-3 0 1,3-2-30,0-4 30,-3-2-79,0 0 79,0-5-93,0-3 93</inkml:trace>
  <inkml:trace contextRef="#ctx0" brushRef="#br0" timeOffset="646.0369">22240 5538 197,'0'0'0,"0"2"6,0 4-6,0-1-9,4 0 9,-1 1-86,3 1 86,4-1-107,2-9 107</inkml:trace>
  <inkml:trace contextRef="#ctx0" brushRef="#br0" timeOffset="1217.0696">22314 4792 127,'0'0'0,"0"0"30,0 0-30,6-3 8,7-5-8,9 3 5,3-3-5,4 8 13,-7 0-13,-3 5 11,-9 3-11,-1 11 4,-9-4-4,-3 28 0,-7-6 0,1-3 2,-4-2-2,7-6 2,-1-4-2,14-4 5,12-2-5,9-8 3,17-3-3,9-7-3,3-1 3,0-5-46,-6 0 46,-3-3-94,-10 6 94,-7 10-66,-12 11 66</inkml:trace>
  <inkml:trace contextRef="#ctx0" brushRef="#br0" timeOffset="2043.1169">21466 6181 171,'25'2'0,"23"-7"35,22 5-35,19-5 22,22-1-22,3 4 15,-6 4-15,-6-4 4,-14 7-4,-15-5 2,-19 0-2,-12 0-29,-14 0 29,-9 0-53,-9 0 53,-10 0-78,-6 3 78,-4 5-88,-9 5 88</inkml:trace>
  <inkml:trace contextRef="#ctx0" brushRef="#br0" timeOffset="3378.1933">21732 6543 130,'-3'13'0,"3"16"18,-3 11-18,3 21 24,-3 13-24,0 11 22,3 5-22,0 16 16,0-6-16,0-18 9,0-13-9,0-16 9,0-13-9,0-11 7,0-11-7,0-5 2,-3-2-2,3-11-9,-10 0 9,4-11-31,-1-7 31,-2-6-66,6-2 66,3-6-74,0-26 74,0 10-56,0 11 56</inkml:trace>
  <inkml:trace contextRef="#ctx0" brushRef="#br0" timeOffset="3679.2105">21666 6593 109,'6'-8'0,"16"-2"27,10 2-27,13 3 20,15 7-20,-3 9 20,-3 5-20,-6 2 6,-13-2-6,-13 5 13,-13 3-13,-18 5 10,-13-2-10,-26-3 7,-12-3-7,-4 0-3,4-8 3,3-2-2,15-6 2,14-2-47,12-3 47,16 0-110,16 0 110,3-6-49</inkml:trace>
  <inkml:trace contextRef="#ctx0" brushRef="#br0" timeOffset="4076.2332">22060 7321 203,'-4'19'0,"1"15"14,3 6-14,0 2 8,0-2-8,0-3 4,3-8-4,-3-5-2,0-9 2,4-1 2,-4-6-2,0 0-6,0-8 6,-4 0-21,1-8 21,-3-3-67,-1-2 67,4 2-91,-3 1 91,6-6-43,-3 3 43</inkml:trace>
  <inkml:trace contextRef="#ctx0" brushRef="#br0" timeOffset="4328.2476">22012 7054 133,'19'-5'0,"16"2"21,3 0-21,3 3 16,-6 8-16,-9 5 20,-7 3-20,-10 3 19,-12 5-19,-7-1 12,-12 17-12,-3-8 5,-7 0-5,3-11-2,1 3 2,3-11-65,2 0 65,7 8-158</inkml:trace>
  <inkml:trace contextRef="#ctx0" brushRef="#br0" timeOffset="6037.3454">22040 7096 66,'0'-8'0,"0"0"23,0-2-23,0 2 25,-3 0-25,3 5 21,0-2-21,0 5 21,-3-3-21,3 3 9,0 0-9,0 8 5,0 3-5,0 7 4,3 1-4,-3 5 7,3-1-7,-3 20 1,4-9-1,-1-7 7,0-9-7,0 1-2,-3-6 2,0-5 1,3 0-1,-3-8-1,0 0 1,0 0 1,-3-3-1,0-5-6,3 3 6,-6-8-3,2-22 3,1 6-18,0 3 18,0 2-50,3 3 50,0 2-76,3 6 76,-3 5-34</inkml:trace>
  <inkml:trace contextRef="#ctx0" brushRef="#br0" timeOffset="12841.7345">22847 6046 193,'19'21'24,"6"-5"-12,4-6-12,3-2 12,-1-5-12,11-3 0,-4 3 0,-6-3-2,-4-3 2,-12-16-11,0 4 11,-7 22-50,1 1 50,-7-5-59,-3 5 59,-3-5-77,0 5 77,-4 7-41,-2-4 41</inkml:trace>
  <inkml:trace contextRef="#ctx0" brushRef="#br0" timeOffset="13052.7466">22866 6302 179,'9'3'0,"11"0"37,8-1-37,7 4 21,19-1-21,-10-2 4,4 2-4,-10-5-16,-6 0 16,-7 0-88,-2-5 88,-8 5-136</inkml:trace>
  <inkml:trace contextRef="#ctx0" brushRef="#br0" timeOffset="14023.8022">23847 5530 149,'0'0'0,"0"-8"23,-3 5-23,3 1 19,0 2-19,0 10 5,0 14-5,3 10 2,-3 6-2,3-3 2,0 0-2,4 0 2,-7-8-2,6-2 1,-6-9-1,6-5 0,-2-5 0,-1 0 0,-3-2 0,0-1 0,0-5 0,0 0 6,-3-13-6,-1-6-2,4-5 2,4-10 1,-4-3-1,3-3 0,0 1 0,3 4 0,4 3 0,-1 6-1,4 7 1,3 9 0,-3 2 0,3 5-1,-4 9 1,4 2 3,-6 10-3,-1 8 6,-6 4-6,0 1 4,-3 1-4,4 0-1,-4-3 1,3-5 0,-3-3 0,6-5-29,-3-8 29,4 0-67,-1-3 67,0 0-84,1 1 84,-1-4-37,-3 1 37</inkml:trace>
  <inkml:trace contextRef="#ctx0" brushRef="#br0" timeOffset="14299.8178">24272 5850 200,'0'8'0,"0"8"12,0 0-12,7 5 3,-4-5-3,0 0 2,4-3-2,-1 0-4,0 0 4,-3-5-47,4-3 47,-4 1-79,3-4 79,1-4-86,5-4 86</inkml:trace>
  <inkml:trace contextRef="#ctx0" brushRef="#br0" timeOffset="14487.8287">24377 5628 209,'-6'-3'0,"0"0"13,-1 6-13,1-6-1,6 3 1,0 0-64,3 0 64,7-2-116,9 4 116,3-2-40</inkml:trace>
  <inkml:trace contextRef="#ctx0" brushRef="#br0" timeOffset="14967.856">24460 5009 149,'0'0'0,"0"-6"17,6 4-17,7-4 11,9 4-11,3 2 14,7 8-14,-3 2 14,-7 3-14,-3 6 7,-6 2-7,-10 3 3,-3 5-3,-3-8 3,-4 0-3,7-2 3,0-3-3,7 0 2,12-3-2,6-3 2,13-4-2,-6-6-16,6 0 16,0 0-85,4-3 85,-4 6-123,-13 5 123</inkml:trace>
  <inkml:trace contextRef="#ctx0" brushRef="#br0" timeOffset="15539.8888">23609 6231 195,'13'0'0,"28"-3"33,26 1-33,21-4 27,17 1-27,29 0 0,2 5 0,-18-3 0,-14 0 0,-21-2 0,-20 0 0,-15 0-33,-10-6 33,-12-5-95,-4 0 95,-10 6-126</inkml:trace>
  <inkml:trace contextRef="#ctx0" brushRef="#br0" timeOffset="16559.9472">23841 6665 177,'-7'13'0,"1"16"19,0 8-19,-1 6 13,-2 2-13,6-3 8,-1-5-8,1 0 4,0-11-4,0-2 1,3-8-1,0-5 0,0-6 0,3 0-2,-3-10 2,6-8 1,-2-6-1,-1-7-1,-3-6 1,0-8-1,0-2 1,0-6 2,0 3-2,-3 8-3,3 6 3,-4 7 7,4 5-7,4 9 16,-4 2-16,0 2 4,3 9-4,6 5 6,1 8-6,9 5 2,0 6-2,6 7 0,1 0 0,9 1 2,-4-1-2,4-5 0,-3-2 0,0-3 0,-7-6 0,-6-7 0,-3-3 0,-3-1 0,-7-4 0,4-6 0,-7-7 0,0-11 0,0-11 0,0-8 0,-6-10 0,6 2 0,-6 6 0,0 8 0,0 7 0,3 3 0,-3 6 0,3 5 0,-3 2 0,3 3 0,-4 3 0,8 0-40,-4-1 40,6 6-103,-3 3 103,26 10-111</inkml:trace>
  <inkml:trace contextRef="#ctx0" brushRef="#br0" timeOffset="17130.9798">24415 7033 195,'0'10'0,"-6"14"19,3 5-19,0 3 12,-7 18-12,1-5 13,5-3-13,-2-7 4,3-6-4,0-8 0,3-5 0,0-5 2,0-6-2,0-8-2,3-10 2,3-11 2,-3-5-2,1-26 0,2-1 0,0-2 0,4 5 0,-1 5 0,1 3 0,-1 11 2,1-1-2,-1 14-4,4 3 4,0 10 0,3 5 0,3 11 2,0 11-2,3 7-2,0 3 2,1 6 2,-1 2-2,-3-3 0,-3 0 0,-4 14-2,1-6 2,-3-13 4,-4-2-4,0-9-4,-3-2 4,1-5-29,-1 0 29,-3-6-48,3 0 48,-3 0-80,0-5 80,0 3-85,-3 5 85</inkml:trace>
  <inkml:trace contextRef="#ctx0" brushRef="#br0" timeOffset="17346.9922">24561 7152 226,'19'-6'0,"10"1"17,9-3-17,-3 3 2,-3-6-2,-7 6-50,-6-3 50,-6 0-147,-4 3 147,-2 2-47</inkml:trace>
  <inkml:trace contextRef="#ctx1" brushRef="#br0">20704 19047,'0'0,"0"0</inkml:trace>
  <inkml:trace contextRef="#ctx1" brushRef="#br0">20866 19047,'0'0,"0"0,0 0,0 0,0 0,0 0,0 0,0 0,0 0,0 0,-146-111,146 111,0 0,0 0,0 0,0 0,-156-95,156 95,0 0,0 0,0 0,0 0,0 0,0 0,0 0,0 0,0 0,0 0,0 0,0 0,0 0,0 0,0 0,0 0,0 0,0 0,0 0,0 0,0 0</inkml:trace>
  <inkml:trace contextRef="#ctx0" brushRef="#br0" timeOffset="53013.0322">12474 8633 43,'0'0'0,"3"-8"17,1-5-17,2 0 21,-3 0-21,3-3 9,-6-3-9,0-2 14,-3-3-14,-6-2 9,-7-1-9,-6-18 5,-10 11-5,-9 5 5,-13 5-5,-7 8 3,1 6-3,-10 10 1,-6 5-1,-3 32-3,-7 3 3,-6 10 5,-4 8-5,11 8 9,15 6-9,13 2 9,9 0-9,16-3 5,10 1-5,13 7 4,12 1-4,22-4 4,16-12-4,36-11 9,18-14-9,10-17 19,12-22-19,-6-14 15,0-15-15,-9-5 9,-19-1-9,-17-2 1,-18 3-1,-13 5 3,-10 2-3,-12 9 0,-7 2 0,-3 8-7,-3 0 7,-6 8-71,0 8 71,3 8-111,-1 5 111,-2-8-26</inkml:trace>
  <inkml:trace contextRef="#ctx0" brushRef="#br0" timeOffset="54649.1258">12319 9993 56,'3'-5'0,"0"0"18,0-3-18,0 0 11,0 3-11,1-1 13,-4 4-13,0-4 13,-7 1-13,-2-3 6,-7 0-6,-9-2 5,-7-1-5,-6 3 3,-4 8-3,-15 8 7,-9 11-7,-7 7 11,-13 11-11,-6 3 3,-10 10-3,1 24 17,12 16-17,16 11 14,12-1-14,20 22 13,12 0-13,26-11 5,22-6-5,26-15 10,40-21-10,14-21 11,12-11-11,-6-16 19,-4-10-19,-12-9 10,-12-4-10,-14-6 4,-12 0-4,-7 0 2,-15 0-2,-7 0 0,-9 5 0,-4 3 0,-6 0 0,-3 0-29,-3 3 29,-3 5-75,0 8 75,-7 5-146</inkml:trace>
  <inkml:trace contextRef="#ctx0" brushRef="#br0" timeOffset="60367.4529">14106 8631 60,'0'0'0,"3"-6"13,4-2-13,-4 1 15,0-4-15,-3-5 7,-3-2-7,-7-4 3,-2 4-3,-14-3 7,-2 2-7,-14 6 7,-21 5-7,-4 16 8,-12 18-8,-4 14 11,-6 13-11,-3 8 7,10 16-7,6 2 14,6 11-14,9 10 8,20 4-8,16-1 4,18-8-4,23 0 10,19-5-10,10-13 14,18-16-14,7-16 10,-3-11-10,-7-13 13,-3-7-13,-6-6 8,-7-6-8,-9-2 3,-9 3-3,-4-6 4,-9 3-4,-1 0-1,-2 0 1,-4 3 1,-3 0-1,-3-3 0,4 2 0,2 1-1,-6-1 1,0-2 0,3 6 0,-3-6-30,0 5 30,-3 3-83,-7 3 83,-6 4-111</inkml:trace>
  <inkml:trace contextRef="#ctx0" brushRef="#br0" timeOffset="62214.5585">13639 9977 72,'0'-5'0,"4"-5"24,8-4-24,11-2 20,18 1-20,29 4 14,9 8-14,10 9 14,3 10-14,0 13 6,-9 10-6,-14 4 11,-15 20-11,-12 22 10,-17 2-10,-9 3 18,-13 0-18,-6 11 14,-13-6-14,-9-8 13,-10-7-13,-10-9 19,-2-13-19,-10-10 4,-1-9-4,1-12 2,6-9-2,1-4-2,-4-6 2,16-6 2,9 1-2,10 0 0,6-3 0,4 0-13,6 0 13,3 0-53,0 0 53,3 2-124,-6 6 124,-10 0-50</inkml:trace>
  <inkml:trace contextRef="#ctx0" brushRef="#br0" timeOffset="248254.1994">12039 14504 72,'0'-5'0,"0"0"35,3 2-35,10-2 10,3 0-10,6-3 14,4 2-14,5-2 19,11 3-19,5 3 11,7-4-11,3 4 12,4-1-12,2 3 9,1 3-9,9-3 9,3 5-9,-6 3 3,0 0-3,-1 0 0,1 2 0,3-2 0,7-2 0,-4 1 1,10 1-1,6 0 0,3 0 0,3 0 5,20 0-5,-1 0 6,4 3-6,0-3 0,2-3 0,-8-5 1,2 3-1,4-1 0,-4-2 0,1-2 1,15 2-1,1-3 0,-7 0 0,3-5 1,-10 0-1,7-2 3,4 5-3,-1-1 1,6-2-1,-2 6 0,-4 2 0,-6 0 0,-4 2 0,-9-4 0,0 4 0,1 1 2,-1-3-2,3 3 1,7-1-1,-1 1 4,-2 2-4,-7 0 1,0 1-1,-6-1-1,-4 6 1,1-3 1,0-3-1,-7 0 0,-6-5 0,-3-3 3,-1 1-3,-5-3 5,-11-3-5,-11 0 0,-11-3 0,-5-5 0,-8 0 0,-8-2 6,-4-3-6,-6-6 0,-3-2 0,-7-8 0,0-3 0,1-5 0,2 3 0,1-11 0,-1 11 0,4 2 2,-7 6-2,1 7-2,-4 3 2,-6 6 0,-1-1 0,-2 6 0,-3-3 0,-7 3 2,-6-3-2,-1 3-2,-8 0 2,-11 2 2,-5-2-2,-20 5-2,-6-5 2,-6 2 2,-10-2-2,-13 2 0,-6 1 0,-13 4 0,-12-1 0,-16 4-2,-23 0 2,-5 1 2,-11-4-2,4 1-8,-6 0 8,-20-1 8,-6 1-8,-3 5-2,10-5 2,-1 2 0,-9 3 0,-10 0 0,4-5 0,6 0 0,0-1 0,-3 1-6,-10 2 6,10 1 6,6-1-6,12 8-7,8 1 7,2 2-1,0 0 1,23 2 2,12 1-2,19-1-2,26 6 2,16 0 1,15 0-1,23 2-1,12 4 1,16 1 0,16 4 0,13 5-2,10 5 2,9 0 0,3 18 0,6-2 1,-3 5-1,7-2-1,-4 0 1,4-6 1,-7-3-1,-3-7 1,-9-3-1,-10-10 0,-7-4 0,-9-4-96,-6-8 96,6-4-130</inkml:trace>
  <inkml:trace contextRef="#ctx0" brushRef="#br0" timeOffset="251601.3908">13331 14674 72,'0'0'0,"-6"0"17,0 5-17,3 0 19,-4 6-19,1 5 15,0 5-15,2 13 14,-2 11-14,3 6 15,-4 2-15,1 5 4,0-3-4,6-2 2,3-5-2,6-6 1,11-7-1,8 4-1,10-7 1,13-8 2,3-6-2,3-4 2,0-4-2,-3-2 2,0 0-2,0-3 0,7-2 0,-11 0 0,1-6 0,-10 0 0,-6 1 0,-9-1 1,-4 0-1,-6-2-2,-3 2 2,-4-2 3,-3 3-3,-6-17-1,0 3 1,-3 6 0,0-1 0,-6 6 0,-1-6 0,0 6 0,1-6 0,-4 6 0,4-3 0,-4 3 0,0-1 0,-3 1 0,1 2 0,-4 3 4,-10 0-4,7 0 5,6 3-5,6-3 1,1 0-1,6 3 0,3-3 0,19 0 0,0-3 0,3 6 1,0-3-1,4 2 2,2 4-2,1 4 0,2-4 0,-5 7 2,-4 11-2,0-3 8,-9 0-8,-3-3 6,-7 4-6,-6-4 5,-7 3-5,-3-2 1,-6-1-1,-3-2-18,0 0 18,6 0-76,3 3 76,7-1-105,9 3 105</inkml:trace>
  <inkml:trace contextRef="#ctx0" brushRef="#br0" timeOffset="253148.4793">14859 15118 58,'0'0'0,"-4"6"16,-2 4-16,0 6 14,-1 5-14,-2 0 9,-1 1-9,1-4 1,2 1-1,4 7 6,0-7-6,0-1-1,3-7 1,0-1-12,6-2 12,4-3-25,3-5 25,2-5-29,1-16 29,6 3-12,1-1 12,-4 3 0,0 0 0,-6 8 13,-4 0-13,-3 6 24,-2-1-24,-1 6 22,-3 2-22,0 3 12,-3-3-12,-1 3-2,1 0 2,-3 11-15,3-1 15,0-2-69,6 5 69,0-2-9</inkml:trace>
  <inkml:trace contextRef="#ctx0" brushRef="#br0" timeOffset="254123.5351">15468 15475 73,'0'0'0,"3"-5"10,1-5-10,5-6 9,1-8-9,-1 0 14,-3-13-14,-2 3 6,-8 5-6,-5 5 10,-10 8-10,-6 8 2,-7 11-2,-3 7 5,-3 25-5,0 2 1,6-3-1,10-5-1,9-2 1,13-6 1,3-5-1,10-6 0,9-7 0,0-3-1,4-11 1,-1-2 0,-3-3 0,1 0 1,-8 8-1,-2 3 6,-3 2-6,-1 6 12,1 8-12,-1 7 4,1 6-4,-1 5-2,1 11 2,-4 2 3,0 11-3,-2 8 6,-4 0-6,-4-6 1,1 6-1,0 3 2,-3 2-2,-1-11 0,1-4 0,-3-12 0,-1-7 0,1-11 2,2-8-2,-2-13-2,-1-10 2,1-9 0,-1-18 0,-3-16 1,4-5-1,2 3-1,7-9 1,4-5 0,5 1 0,7 1-2,3 4 2,7 5 2,2-1-2,1 4 1,-4 10-1,-3 0-2,1 11 2,-1 12 0,-3 7 0,-3 4 1,0 6-1,-4 18-2,1-3 2,0 1 0,-7 0 0,0 4 0,-6 4 0,-3 2 0,-3 6 0,-4 2 2,4-5-2,6-3-1,3-5 1,3-8-2,7-3 2,9-8-21,4-5 21,2-2-29,1-4 29,0 1-35,-4 0 35,-3 0-39,0 7 39,-6 4-34,-3 4 34</inkml:trace>
  <inkml:trace contextRef="#ctx0" brushRef="#br0" timeOffset="254904.5797">16037 15460 54,'3'-6'0,"9"-4"12,4-6-12,0 0 6,-3-3-6,0 1 11,-4 2-11,-6-10 13,-6-1-13,-3 6 12,-4 5-12,-2 3 7,-8 8-7,-2 7 8,-3 9-8,-1 18 7,4 3-7,3-1 1,13-1-1,6-4 1,6-7-1,10-9 1,3-5-1,6-7 0,-2-6 0,2-3 0,-6 1 0,-6-1-2,-4 6 2,-2-1 2,-4 9-2,0 10 10,-3 9-10,3-1 2,19-3-2,4-7-1,6-11 1,6-19 0,6-15 0,1-19 0,-4-5 0,-9 2 2,-4-5-2,-6 0 0,-6 3 0,-6 3 0,-4 7 0,-9 16 0,0 9 0,-7 17 7,-6 19-7,-3 24 4,0 8-4,0 16 2,10-2-2,9 9 0,9-4 0,4-9-1,6-15 1,6-8 1,1-19-1,2-8-3,4-13 3,-3-5 2,-1-8-2,-5-13 0,-4 2 0,-7 3 0,1 0 0,-3 7 0,-1 4 0,1 5 1,-1 5-1,4 8-3,0 2 3,6 9 0,0 0 0,0 7 0,6 17 0,-3-1 0,1-2 0,-8-1 1,-5-1-1,-4-7 0,-9-4 0,-10-3 7,1-6-7,-7-2 1,0 0-1,3-3-2,0 1 2,3-4-54,7 1 54,6-3-108,6-5 108</inkml:trace>
  <inkml:trace contextRef="#ctx0" brushRef="#br0" timeOffset="255267.6005">17240 14801 150,'-3'2'0,"0"12"8,-4 2-8,4 5 0,3 0 0,0-5-1,0 0 1,3-3-4,4-8 4,2-5-30,4-5 30,15-8-27,1-3 27,-7 0-4,-3 0 4,-6 11 14,-7 5-14,-6 16 25,-3 5-25,0 5 0,3-5 0,13-2-130,6-22 130</inkml:trace>
  <inkml:trace contextRef="#ctx0" brushRef="#br0" timeOffset="255941.6391">18157 15015 93,'-3'5'0,"-3"14"23,0 13-23,-4 13 20,1 2-20,-1 19 22,4 1-22,-1-7 11,10-4-11,4-8 7,9-9-7,9-7 1,4-11-1,9-10 3,3-6-3,0-2 0,1-9 0,8 1 0,-2-5 0,-4-1-13,-5 0 13,-8-2-51,-5 0 51,-4 2-83,-6 1 83,-3 2-32,-4 0 32</inkml:trace>
  <inkml:trace contextRef="#ctx0" brushRef="#br0" timeOffset="256169.6521">18221 15409 145,'13'-10'0,"12"-3"7,13-3-7,7-13 1,12 5-1,-6 5-2,-4 3 2,-9 6-55,-9 2 55,-10 3-81,-13 7 81,-12-2-14</inkml:trace>
  <inkml:trace contextRef="#ctx0" brushRef="#br0" timeOffset="256351.6625">18221 15145 167,'13'-3'0,"12"-2"-2,13-6 2,7 3 2,12-2-2,0-4-61,3 1 61,-6 3-89,-3 2 89,-7 5-16,-5 3 16</inkml:trace>
  <inkml:trace contextRef="#ctx0" brushRef="#br0" timeOffset="256797.688">18875 15642 114,'-3'13'0,"3"6"11,0 5-11,0 2 13,0 1-13,3-6 14,-3 0-14,0-8 3,0 0-3,3-7-2,-3-1 2,0-5 2,3-5-2,-3-11-1,0-11 1,-6-4 2,0-17-2,-4-8 0,1-4 0,2-1 3,1 5-3,3 6 10,6 0-10,6 10 9,1 6-9,9 7 11,6 6-11,4 2 2,0 4-2,-4 7 0,0 0 0,-6 2-10,0 4 10,-6 7-51,-7 3 51,-2 8-60,-8 2 60,1 14-69,-6 5 69</inkml:trace>
  <inkml:trace contextRef="#ctx0" brushRef="#br0" timeOffset="256965.6976">18916 15552 176,'13'-8'0,"12"-2"15,4-4-15,3-1-1,6-4 1,0 8-113,0 4 113,-13 12-76</inkml:trace>
  <inkml:trace contextRef="#ctx0" brushRef="#br0" timeOffset="289164.5393">2073 15190 125,'0'0'0,"-3"8"19,3 13-19,0 34 15,0 17-15,3 7 23,-3 9-23,0 1 21,3-4-21,-3-13 9,0-4-9,0-1 1,0-7-1,3-7 0,-6-8 0,3-10-17,3-9 17,0-7-78,4-11 78,2-14-80,-2-15 80,-4-16-37,-13 0 37</inkml:trace>
  <inkml:trace contextRef="#ctx0" brushRef="#br0" timeOffset="289838.5778">1787 15682 160,'16'-5'0,"25"-9"18,20-7-18,8-8 17,4-3-17,1-10 11,18-3-11,-16 0-1,-10-13 1,-18 5 3,-10 5-3,-12 6 0,-7 10 0,-10 11 9,-2 3-9,-7 10 7,0 2-7,-10 17-2,0 13 2,-2 26 2,5 8-2,1 8 1,3 8-1,0-2-1,0-1 1,-1-7-1,4-9 1,-3-7 1,3-11-1,-3-8 1,3-8-1,3-5-4,-3-8 4,3-3-7,4-7 7,9-9-2,6-10 2,3-5 0,7-6 0,-3 3 1,2 2-1,-2 3-1,-4 11 1,-3 11-1,4 7 1,-7 13 2,0 3-2,3 3-1,4 0 1,2-8 1,4-5-1,-3-6-1,-4-8 1,3-10 2,-2-6-2,-7-4-2,0-9 2,-13 0 0,1 3 0,-7 3 2,-3 10-2,-1 2 11,-2 14-11,-4 14 2,4 10-2,6 7 0,3 4 0,7-9-9,6 1 9,9-9-80,4-7 80,-1-9-96,4-12 96,-7-3-41</inkml:trace>
  <inkml:trace contextRef="#ctx0" brushRef="#br0" timeOffset="290214.5994">3314 15550 171,'0'0'0,"0"0"22,0 5-22,0 11 5,3 10-5,-6 9 5,6 2-5,-3 0 3,4-6-3,-1-7 1,0-3-1,0-7 8,4-1-8,2-8 2,7-10-2,6-16 0,7-6 0,18 1 8,-9 2-8,-9 13 20,0 9-20,-7 10 10,0 10-10,3 3 0,7 1 0,0-9-6,3-5 6,3-8-120,-3-11 120,3-5-128</inkml:trace>
  <inkml:trace contextRef="#ctx0" brushRef="#br0" timeOffset="292030.7032">3295 16386 127,'0'2'0,"0"14"9,0 27-9,3 12 21,1 14-21,-4 5 20,0 5-20,0 1 17,-4-9-17,1-13 4,3-13-4,0-8 3,0-10-3,0-9 2,3-7-2,4-8 0,5-11 0,11-6 1,2-4-1,4-6 0,21 0 0,1 3-2,-3 5 2,-7 8 2,-3 8-2,-9 8 4,-10 5-4,-13 6 13,-9 2-13,-19 3 8,-10 5-8,-25 3 8,0-3-8,3-3 0,9-4 0,7-7-24,13-4 24,9-3-62,10-5 62,9-6-66,10-10 66,9-3-71,10-8 71,-1-2-13,26 2 13</inkml:trace>
  <inkml:trace contextRef="#ctx0" brushRef="#br0" timeOffset="292571.7342">3825 16851 104,'0'-5'0,"0"2"31,0 3-31,0 0 28,-3 11-28,-3 15 12,-4 9-12,1-1 7,3 1-7,2-4 5,8-2-5,5-2-5,7-11 5,3-8 5,3-8-5,4-11 1,2-5-1,4 0 1,-3-7-1,-4-4 0,-3-5 0,-3 1 0,-3 4 0,-6 6 5,-1 8-5,-6 5 13,-3 18-13,0 17 5,0 7-5,0-2 1,0-3-1,3-2 0,4-4 0,2-7-1,4-8 1,6-8 0,0-8 0,3-2 0,1-6 0,-4-3 0,-7-2 0,1 3 0,-3 4 0,-4 6 2,0 6-2,1 12 3,2 4-3,4-1 2,6 0-2,3-5-26,0-3 26,7-5-71,-7-5 71,4-3-73,-7-8 73,-4-5-48,-5-5 48</inkml:trace>
  <inkml:trace contextRef="#ctx0" brushRef="#br0" timeOffset="292720.7426">4308 16719 142,'-6'-3'0,"-4"1"20,-2 2-20,5 0-9,1-3 9,9-2-110,10-6 110,6 1-42,0 4 42</inkml:trace>
  <inkml:trace contextRef="#ctx0" brushRef="#br0" timeOffset="293052.7616">4575 16947 180,'9'-14'0,"29"-15"14,7-13-14,-7-14 3,0-10-3,-9-5 3,-10-9-3,-13 1 2,-3 0-2,-6 2 1,-3 16-1,-7 19 13,3 18-13,-12 24 19,-19 32-19,9 23 12,4 25-12,9 15 4,6 8-4,13-5 0,28-8 0,1-19 0,6-15 0,0-19-2,0-11 2,-3-12-30,-4-9 30,-2-8-50,-7-10 50,-4-8-74,1-6 74,-3-7-77,0 0 77,3-1-17,-4-2 17</inkml:trace>
  <inkml:trace contextRef="#ctx0" brushRef="#br0" timeOffset="293275.7744">5007 16227 209,'0'18'0,"-7"19"34,4 16-34,-3 19 12,-1 10-12,1-3 0,12-2 0,1-11 0,2-2 0,7-11-10,0-14 10,0-4-56,0-14 56,-4-5-72,-2-8 72,-4-8-70,-9-8 70,-6-6-46,-14-4 46</inkml:trace>
  <inkml:trace contextRef="#ctx0" brushRef="#br0" timeOffset="293429.7833">4908 16621 222,'22'-5'0,"20"-6"21,8-5-21,11-2 8,-7 2-8,-10 0-54,-6 6 54,-9 2-196</inkml:trace>
  <inkml:trace contextRef="#ctx0" brushRef="#br0" timeOffset="293748.8015">5527 16777 251,'19'-8'0,"19"-8"0,16-5 0,29 0-44,3 0 44,-4 2-166,-6 9 166,-12 7-40</inkml:trace>
  <inkml:trace contextRef="#ctx0" brushRef="#br0" timeOffset="294197.8272">6416 16716 188,'-3'16'0,"0"11"17,3-1-17,3 3 3,3-2-3,4-3 0,3-3 0,-1 0-37,-2-5 37,-1-3-94,1-5 94,3-5-76,-7-11 76</inkml:trace>
  <inkml:trace contextRef="#ctx0" brushRef="#br0" timeOffset="294362.8366">6423 16367 199,'-7'0'0,"1"-3"-48,6 3 48,9 0-108,7 0 108,7 3-42,-4 5 42</inkml:trace>
  <inkml:trace contextRef="#ctx0" brushRef="#br0" timeOffset="294762.8595">6673 16783 189,'0'0'0,"0"0"11,7 5-11,2 8 12,-2 3-12,-1 5 11,0 0-11,-2-2 6,-1-1-6,-3-4 8,-3-1-8,3-3 0,0-4 0,0-4 2,0 4-2,0-4-2,0-2 2,3 0 0,0 0 0,6-8 4,4-8-4,9 1 2,1-9-2,-1 0 4,3 5-4,-3 6 8,-6 8-8,3 8 0,-3 4 0,-3 7 0,16 4 0,-4 3 0,0-5 0,1 3 0,-1-9 0,1-4-84,2-1 84,1-5-170</inkml:trace>
  <inkml:trace contextRef="#ctx0" brushRef="#br0" timeOffset="296654.9677">7715 16822 171,'13'-13'0,"12"-11"10,7-2-10,3-3 15,0-3-15,-1 3 7,-8 8-7,-7 5 4,-6 5-4,-7 8 2,0 11-2,1 8 0,-1 5 0,0-2 0,10 2 0,3-2 1,4-3-1,18-3-1,-3-3 1,-13-7-2,1-3 2,-10-3 0,-1-5 0,-8-5 1,2 5-1,-2-5 0,-1 5 0,0-5-1,4 2 1,3 3 0,6 0 0,0-2 1,6-1-1,-6 3-1,0 0 1,-6 3 1,-4 2-1,-2-2 4,-4 8-4,-3 2 4,0 3-4,0 0 0,0 5 0,0 6-1,3 2 1,0 3 0,4 2 0,-1 3 2,4 0-2,2-2-2,1-1 2,-4-7-2,4-3 2,-3-8 0,-1-6 0,-2-4 0,-1-12 0,-3-9 0,-3-4 0,0-5 0,-6 1 0,-1-4 1,1 3-1,0 6 1,-1 2-1,4 6 1,0 4-1,0 1-2,9 5 2,7 3-1,3 0 1,9-1 1,1 4-1,-1-4-1,-3 4 1,0 2 1,-3 0-1,-6-3 0,-3 6 0,-1-1 1,-2 1-1,-4 0 1,0-1-1,-3-2 0,0 0 0,3-2-1,-3 2 1,0 0 2,0 0-2,0 0-1,0-3 1,0 3 0,0 0 0,0-5 1,0 5-1,0 0 1,0 0-1,0 0 0,0 0 0,0 0 0,0 0 0,0 0 0,0 0 0,0 0 0,0 0 0,-3 0 0,3 0 0,0 0 0,0 0 0,0 0 0,0 0 0,0 0 1,0 0-1,-3-5 0,3 5 0,0-3-1,0 3 1,0 0 0,0 0 0,0 0-1,0 0 1,0 0 1,0 0-1,0 0 0,0 0 0,0 0 1,0 0-1,-3 0 1,-1 3-1,-2 2-2,3 3 2,0 0 2,-1 5-2,1-3-2,0 4 2,3-6 0,3 2 0,0-2-1,4-3 1,-4 1-2,3-4 2,1-4-2,-1-4 2,7-7 3,-1-5-3,8-9-2,2-4 2,3-12 1,1 1-1,-4-3 1,-3-8-1,-6-5-1,-7 0 1,-3-1 1,0 12-1,-6 10 2,-6 13-2,-4 16 3,-13 16-3,-2 21 3,2 19-3,1 18-1,6 10 1,0 9 0,9 2 0,10-5 1,4-10-1,11-9-2,8-12 2,2-9-14,7-16 14,-4-7-20,-2-8 20,-4-6-27,-6-3 27,-3-7-23,-1-3 23,1-10-25,0-6 25,6-8-28,3-8 28,3-7-14,-2-14 14,2-10 1,-3-4-1,0 4 19,-2 8-19,-8 10 52,-5 16-52,-1 10 45,-3 11-45,-6 8 19,-3 24-19,-1 13 5,-2 14-5,2 2 6,1 10-6,3 3 1,0 6-1,6-3 2,0-6-2,3-4-19,1-9 19,2-13-77,1-8 77,-1-8-79,-2-10 79,-1-11-45,-16-8 45</inkml:trace>
  <inkml:trace contextRef="#ctx0" brushRef="#br0" timeOffset="297344.0071">8921 16521 197,'26'0'0,"15"-3"12,10-2-12,9-6 13,16 0-13,-3-4 5,-6 4-5,-13 0 0,-10 4 0,-12 1 8,-10 1-8,-9 0 4,-3 2-4,-4-2 0,-6 2 0,0 3 0,-3-3 0,-7 6 2,-6 16-2,-6 2 2,-3 10-2,-7 12-2,7 4 2,-1-2-2,10-2 2,7-4 0,12-7 0,7-8-18,9-11 18,0-10-9,6-8 9,-3-11-3,7-5 3,-10-1-2,0-4 2,-3 2 5,-7 8-5,-5 3 15,-1 5-15,0 5 8,3 11-8,1 8 4,-1 8-4,3 3 0,1 2 0,3-3 0,-1 1 0,1-6 0,-3-3 0,-1-5 0,-2-2 0,-1 0 0,-3-3 0,0 5 0,0 5 0,-3 9 0,0-1 0,4 1 0,-1-6 0,3 0 0,0 0 0,1-2 0,-1-3 0,-6-3 0,3-5 0,0-3-2,-3-5 2,7-5-21,2-3 21,1-5-14,6 2 14,-4-2-6,-2 0 6,-4 2-18,-2 0 18,-4 1-54,0-3 54,-4-3-110,11-3 110,-1-2-13,4 2 13</inkml:trace>
  <inkml:trace contextRef="#ctx0" brushRef="#br0" timeOffset="298080.0492">9880 16753 129,'7'-5'0,"2"-3"18,10-5-18,0-3 10,3-8-10,-6-2 21,-6 2-21,-10-2 26,-13 4-26,-9 4 12,-10 10-12,0 13 5,-6 11-5,-3 8 0,0 10 0,9 1 2,13-1-2,9-2-2,20-8 2,9-8-20,6-9 20,4-7-12,0-7 12,2-4-7,-2-2 7,-1-1 5,-2 4-5,-1 7 12,-3 9-12,1 12 6,2 11-6,0 14 2,-2 4-2,-1 1 4,0 5-4,-9 10-2,-4 3 2,-12 6 3,-6-1-3,-10-2 2,-13-6-2,-13-7 2,-9-14-2,7-15 0,-1-17 0,4-18-3,6-21 3,15-18-12,14-19 12,18-11-6,14-2 6,12 10 0,15 0 0,8 3 0,2 0 0,0 2 0,1 3 0,-8 0 2,-2 6-2,-9 2 14,-11 5-14,-8 6 7,-17 0-7,-9 10 7,-13 13-7,-10 22 4,-8 18-4,-1 11 18,3 13-18,10 8 8,15-3-8,17 0 0,15-5 0,10-8 0,6-10 0,23-6-20,-7-10 20,-13-9-109,-5-7 109,-17-6-125</inkml:trace>
  <inkml:trace contextRef="#ctx0" brushRef="#br0" timeOffset="299372.1231">7848 16769 123,'0'0'0,"0"0"25,0 0-25,0 3 12,0 2-12,7 3 18,2 5-18,4 6 16,-1 5-16,1 2 10,-3 3-10,2 0 5,-5 1-5,2-9 3,-2-3-3,2-2 0,1-5 0,-4-3 0,0-6 0,1 1-3,-7-3 3,0 0 0,3-3 0,0-5 5,-6 0-5,0-8 0,0-2 0,-1-3 1,-2 0-1,3 2 4,-3 1-4,2 2 1,4 8-1,0 0 4,-3 5-4,3 3 2,0 0-2,3 5 1,1 6-1,-1 5 1,0 5-1,3 3 7,-3 0-7,1-6 0,-1 1 0,3-3 2,-3-3-2,7 0 0,-7-2 0,3-3 0,-3 0 0,1-3 0,-1-2 0,0-3 0,3-6 0,7-4 8,19-6-8,0-8 2,2-8-2,1-2 4,0-6-4,-6 3 0,-4 5 0,-6 3 2,-3 5-2,-6 9 0,-4 7 0,-6 2-6,0 1 6,-3 2-97,3 3 97,0 6-149</inkml:trace>
  <inkml:trace contextRef="#ctx0" brushRef="#br0" timeOffset="300529.1893">10991 17119 127,'4'-3'0,"8"-2"35,20-11-35,16-8 29,15-5-29,7-14 17,9-17-17,1-12 10,6 1-10,-13-11 2,-13-6-2,-12 4 1,-14 2-1,-11 5-2,-11 11 2,-12 13 2,-12 13-2,-14 11 2,-2 16-2,-20 16 0,0 18 0,4 16 0,3 13 0,9 16-2,13 8 2,6 0 0,16-2 0,13-6-1,10-5 1,18-11 0,4-8 0,-7-12-2,0-9 2,-6-3 0,-9-5 0,-14-7-5,1-1 5,-10-2 3,-6-9-3,0-7-2,3-5 2,-3-6-2,9 0 2,-3 3 1,7 5-1,-1 0-1,1 8 1,2 3 0,8 5 0,2 2 1,3 1-1,7 0 0,3-1 0,3-4-1,3-6 1,-3-5 2,-6-3-2,-3-8-1,-7 0 1,-13-2 2,-2-1-2,-14-2 0,-2 8 0,-7 8 0,-6 10 0,-4 14 1,-2 18-1,-1 8 7,10 10-7,10 1 6,9 2-6,12-5-1,7-8 1,4-10-14,8-11 14,4-8-68,-6-11 68,3-10-125,3-8 125,-7 5-20,-9 2 20</inkml:trace>
  <inkml:trace contextRef="#ctx0" brushRef="#br0" timeOffset="302165.2829">12528 16690 134,'0'0'0,"0"0"27,0 0-27,0 0 13,0 0-13,0 0 21,-6-5-21,-1-3 6,1 2-6,-3 4 3,-1-4-3,-3 4 5,1-1-5,-1 8 2,-3 3-2,-3 11 1,0 7-1,3 6 2,3 5-2,7 0-2,9 0 2,13-2-1,6-6 1,7-8-2,6-8 2,3-10-2,-3-8 2,0-11 2,-10-3-2,1-5 0,-7-5 0,12-5 1,-5-1-1,-4-2 2,-3 6-2,-3 4-2,-3 9 2,-10 4 4,3 17-4,-6 8-2,0 12 2,0 1 1,7 3-1,2-6 1,10 3-1,6-8-2,1-1 2,-1-4-3,-6-8 3,0 2-2,-3-10 2,-3-3 1,-7-11-1,4-7-1,-7-3 1,-6 0 0,-4-6 0,-5 6 1,-7 3-1,-7 7 1,1 11-1,-4 3-1,4 10 1,6 3 0,6 0 0,4 3 1,12-1-1,3-2-3,13-5 3,7-1-1,5-2 1,-2 3 2,3 0-2,-4-3-1,1 2 1,-4-4 1,4 2-1,-1-3 3,1 0-3,-4 1 5,-6 2-5,-3 0 7,-3 8-7,-3 5 5,-7 8-5,0 3 0,-3 2 0,0 1 0,3 2 0,0-3 0,0-2 0,1-3 0,2-2 0,0-3 2,4-6-2,-4-2-3,4-2 3,2-9 0,1-8 0,3-7-1,3-6 1,0-5 2,3-3-2,-3 0-1,-3 3 1,0 5 0,-3 6 0,-4 2 0,-2 6 0,-4 2 2,0 8-2,0 5 9,0 11-9,-3 5-2,0 5 2,4 3 0,2 1 0,7-7 0,2-1 0,5-7 0,2-4 0,6-14 0,-2-2 0,2-11 0,1-2 0,-4-9-6,1 1 6,-4-6-2,0 6 2,-3 2 2,-6 3-2,-4 5 0,-5 8 0,-1 2 8,-6 14-8,3 6 0,-7 9 0,10 1 0,-3 3 0,7-3 0,5-1 0,1-1 0,19-7 0,0-4-8,3-8 8,-4-6 0,4-8 0,0-4-2,-3-7 2,-7-4-2,-2-1 2,-8 1 0,-5 0 0,-7 2 1,-6 8-1,-3 3 0,-4 5 0,-3 5-1,1 8 1,-1 3 1,3 5-1,4 3-1,9 3 1,4-3-3,2 0 3,4-8 0,9-1 0,0-1-1,7-4 1,3-7 1,3 0-1,6-6-1,-3 3 1,3-2 2,-3 7-2,-9 3 0,-4 3 0,-6 7 12,-6 6-12,-3 0 12,-14 5-12,-2-2 8,0-3-8,-7-3 0,0-3 0,1 1 0,-1-6 0,3 1-16,-2-1 16,2 3-159,7-6 159,3-2-79</inkml:trace>
  <inkml:trace contextRef="#ctx0" brushRef="#br0" timeOffset="303770.3747">15757 16486 118,'0'0'0,"0"0"26,0 0-26,3-5 21,4 5-21,2 8 27,4 5-27,3 6 20,-4 12-20,4 6 15,0 8-15,-3 0 16,3 0-16,0 0 8,0-8-8,-4-2 4,4-9-4,0-7 0,-3-3 0,-1-6 0,-2-2 0,-1-5 0,4-3 0,-3-8 0,6-16 0,3-10 0,3-11 0,13-11 0,0 3 0,-4-2 0,1 2 0,0 0 0,-4 8 0,-5 8 0,-1 8 0,-9 5 0,-1 8 0,-5 8-48,-1 0 48,0 11-99,4 5 99,-4 8-107,-3 18 107</inkml:trace>
  <inkml:trace contextRef="#ctx0" brushRef="#br0" timeOffset="304191.3987">16383 17026 129,'0'0'0,"-7"0"28,7 0-28,-6 3 7,0 2-7,-1 8 23,-2 8-23,-1 6 15,4 4-15,3 1 8,9-3-8,4-2 4,9-6-4,3-10 10,3-9-10,1-7 21,-1-8-21,-9-3 10,0-5-10,-13 2 0,0-2 0,-9 0 0,-7 5 0,-3 5-28,0 1 28,0 2-113,4 0 113,15-5-113</inkml:trace>
  <inkml:trace contextRef="#ctx0" brushRef="#br0" timeOffset="304512.4171">16805 16015 247,'-3'13'0,"0"11"4,-1 0-4,1 0-23,3 5 23,0-3-133,3 1 133,-3-1-94</inkml:trace>
  <inkml:trace contextRef="#ctx0" brushRef="#br0" timeOffset="304977.4437">17227 16724 253,'13'-2'0,"22"-1"2,3-2-2,0-1 0,0 1 0,-3 0 0,-6 2 0,-10 1-56,-7 4 56,-2-2-81,-7 8 81,-6-3-97,-3 3 97,-4 0-20,-3 3 20</inkml:trace>
  <inkml:trace contextRef="#ctx0" brushRef="#br0" timeOffset="305185.4556">17195 16904 255,'16'-5'0,"22"-11"0,16 3 0,4-6 0,-1 3 0,-7 1-64,-8 7 64,-7 0-190,-13 10 190</inkml:trace>
  <inkml:trace contextRef="#ctx0" brushRef="#br0" timeOffset="306038.5044">17954 16494 200,'7'16'0,"5"16"24,4 7-24,3 12 29,0 2-29,3 5 2,-6-3-2,0-2 0,0-5 0,0-8 0,-3-14 0,-1-2 0,-2-8 0,3-3 0,-4-8 0,4-7 0,3-12 0,6-12 0,7-16 0,5-14 0,1-5 0,0-2 0,7 5 0,-8 2-2,-5 8 2,-10 6 2,0 2-2,-9 9-6,2 4 6,-5 9-79,-1 4 79,-3 6-97,0 6 97,1 7-72,-8 24 72</inkml:trace>
  <inkml:trace contextRef="#ctx0" brushRef="#br0" timeOffset="306444.5277">18586 17037 153,'0'0'0,"-3"5"18,3 5-18,3 6 20,3 8-20,7 3 16,3-1-16,3-2 7,6-14-7,7-10 14,0-13-14,-7-5 19,-2-9-19,-11 1 8,-9 2-8,-6 0 0,-9 0 0,-7 3 0,-7 3 0,-9 2-26,-3 8 26,0 8-71,3 10 71,10 6-99,9 5 99,19 1-58,13 1 58</inkml:trace>
  <inkml:trace contextRef="#ctx0" brushRef="#br0" timeOffset="306826.5495">19300 16748 255,'23'-5'0,"12"-6"0,6 3 0,0-2 0,-6-1 0,-10-2 0,-9 2 0,-16 3-151,-9 3 151,-20 0-103</inkml:trace>
  <inkml:trace contextRef="#ctx0" brushRef="#br0" timeOffset="307900.6108">19808 16269 176,'4'11'0,"2"15"28,7 11-28,-1 11 20,7 2-20,0 6 25,1 5-25,2-3 6,0-3-6,-3-2 0,3-5 0,-6-8 0,0-6 0,-3-8 0,-4-4 0,-2-12 0,-1-2 0,3-10 0,4-20 0,6-17 0,7-17 0,-1-10 0,7-8 0,9-3 0,0 6 0,1 13 0,-4 5 0,-7 13 0,-8 6 0,-4 7 0,-7 9 0,1 2-158,0 0 158,-13 3-96</inkml:trace>
  <inkml:trace contextRef="#ctx0" brushRef="#br0" timeOffset="310331.75">16751 16126 90,'0'0'0,"-3"-5"26,3 5-26,0 0 0,0 5 0,-3 3 14,3 8-14,-4 3 22,1 7-22,0 1 14,-3 4-14,-1 1 4,4-3-4,-3-2 1,3-9-1,-1-2 0,1-3 0,6-5 0,1-5 0,-1-3 1,3-8-1,1-3 1,-4-5-1,3-5 0,0-5 0,1-3 2,-1-6-2,-3-2 7,-3-2-7,3-1 7,-3 8-7,0 6 7,0 5-7,0 5 7,0 16-7,-6 8 0,3 8 0,0 2-2,0 8 2,-1 1 2,4-3-2,-3-3-1,3 0 1,0-2-7,0-4 7,3-4-74,1-3 74,8-8-120,-5-5 120</inkml:trace>
  <inkml:trace contextRef="#ctx0" brushRef="#br0" timeOffset="313410.9261">21545 14475 85,'0'6'0,"7"-4"7,-1 4-7,-3-4 12,3-2-12,-2 0 13,-1-5-13,0-6 8,-6 1-8,0-6 4,-7 0-4,-6-5 2,0 5-2,-6 3 6,0 5-6,0 8 6,-4 13-6,4 11 1,3 16-1,3 10 9,3 5-9,7-4 5,9-4-5,4 1 0,12-8 0,9-9 0,10-9 0,7-9 2,-1-13-2,-3-11-2,-6-2 2,-3-6 0,-10 1 0,-3-1 1,-6-2-1,-3 3 1,-4 2-1,-6 8 1,0 3-1,0 7 3,-3 11-3,0 6 2,6-3-2,3 0 3,7-6-3,3 1 0,3-8 0,6-9 2,-3 1-2,1-8-1,-4-1 1,3-1 0,-6-7 0,-7-1 0,-18 1 0,-1-1 1,-6-1-1,0 3 1,-6 0-1,3 7 0,0 9 0,-3 2 0,3 11 0,6 6-1,4-1 1,9-3-2,6 4 2,7-7 1,6-4-1,3-6 0,-3 1 0,3-3 1,-3-3-1,7 2-1,-4 4 1,-6 4 3,-3 6-3,-4 8 8,-3 5-8,1 3 7,2-3-7,-2 0 2,2-2-2,-3-6-1,4 0 1,0-5 1,-4 0-1,0 0 0,1-2 0,-1-1-1,-6-5 1,3 2 2,0 1-2,0-3-1,1-3 1,2 1-1,0-6 1,1 0 1,2-5-1,4-3-1,0-3 1,6-2-1,-3 0 1,-1 5 0,-2 8 0,-3 6 1,-1 12-1,-2 6 2,-1 5-2,3-2 2,-2-3-2,-1-1-16,4-1 16,2-6-89,4 0 89,3-8-87,0 0 87</inkml:trace>
  <inkml:trace contextRef="#ctx0" brushRef="#br0" timeOffset="314039.9621">22383 14526 115,'0'0'0,"0"0"18,0 8-18,7 7 20,-1 7-20,7 7 15,-4 2-15,4-1 7,3-7-7,0-1 2,0-1-2,3-3 1,3-7-1,0-3 0,-3-6 0,-3-4 2,-3-4-2,-7-1 0,-3-7 0,-3-2 1,-9-5-1,-4-5 1,0-1-1,1 4-1,2 4 1,4 3-1,3 8 1,3 6 0,3 2 0,13 5-1,3-3 1,9 4 0,10-6 0,0-6 0,4-1 0,-4-7 0,-3-2 0,0-5 0,-7 0 0,-9 0 0,-9 2 0,-4 1 1,-9 2-1,-7 5 1,-5 11-1,-4 6-1,-4 12 1,1 11 16,3 8-16,6 3 4,10-3-4,10-5-2,5-3 2,10-10 1,1-4-1,8-7-55,1-5 55,6-6-85,-3-5 85,22-2-58,-6-1 58</inkml:trace>
  <inkml:trace contextRef="#ctx0" brushRef="#br0" timeOffset="314986.0162">23307 14478 74,'0'0'0,"-3"-5"18,3-1-18,-3 4 14,3 2-14,-10-3 6,4 3-6,0 0 4,-4 8-4,1 5 10,-4 1-10,0 4 9,4 1-9,2-6 2,4 0-2,0-5 9,3 0-9,0-3 4,3-2-4,-3-3 2,3-3-2,1 1 1,2-4-1,-3 4-2,0-1 2,-3-2 1,7 2-1,-7 3-1,3 0 1,-3 0-1,3 0 1,-3 0-1,0 0 1,0 0 4,3 0-4,-3 0 2,3-3-2,-3 3 8,3-2-8,-3-4-1,0 6 1,0 0 3,4 6-3,-4 2 9,0 8-9,-4 7 7,4 6-7,0-2 10,0-3-10,4-6 0,2-2 0,0-5 1,1-3-1,-4-3-1,3-5 1,-3-3 2,1-7-2,-1-6-2,0-5 2,0-6-3,7-2 3,-1 0-13,1 5 13,-1 0-2,4 6 2,-4 7 1,1 6-1,-4 8-1,4 10 1,-4 8 4,1 5-4,-1 4 5,0-4-5,1-5 6,2-5-6,4 0-6,3-5 6,3-6-10,3-5 10,0-3-42,4-7 42,-1-9-39,-3-2 39,-3-6-8,-6-4 8,0-6-1,-7-6 1,-6-7 6,0-3-6,-3-10 17,0-14-17,3 16 16,0 11-16,-4 18 27,4 11-27,0 18 19,0 27-19,0 13 15,4 13-15,-1 1 13,6 4-13,1 1 0,-1-3 0,7-3-2,0-5 2,3-8-38,0-5 38,0-11-61,0-8 61,-3-10-70,0-9 70,-6-4-23,-10-6 23</inkml:trace>
  <inkml:trace contextRef="#ctx0" brushRef="#br0" timeOffset="315273.0326">23520 14407 151,'19'0'0,"10"-6"11,6 1-11,12-6 8,1 3-8,6 3 8,-7 5-8,-2 0 16,-13 11-16,-7 7 13,-9 6-13,-3 3 14,-7 4-14,0 1 4,-3-3-4,4-5 0,-4-3 0,3-8-15,1-2 15,-1-6-75,0-13 75,1-5-98,9-5 98,-7-4-36,-3-1 36</inkml:trace>
  <inkml:trace contextRef="#ctx0" brushRef="#br0" timeOffset="315479.0444">23942 14174 176,'0'0'0,"0"0"-22,3 2 22,10 1-61,3 2 61,6-2-61,4 0 61,2-3-31,-2 2 31</inkml:trace>
  <inkml:trace contextRef="#ctx0" brushRef="#br0" timeOffset="315933.0704">24145 14417 122,'-6'13'0,"6"9"35,0 4-35,3 0 14,0-2-14,7-3 6,-4-5-6,23-8-1,-4-2 1,1-9 1,-4-8-1,-3-7 0,-6-3 0,-7-6 1,-3-2-1,-9-5 10,-4-1-10,-2 4 8,-20 7-8,7 8 11,-1 8-11,7 11 6,0 7-6,6 3 0,7 3 0,12-3 2,4 1-2,25-9-1,0 0 1,0-7-2,3-1 2,-3-2 0,-10 5 0,-6-3 0,-3 8 0,-7 9 1,-5 9-1,-4 1 11,-4 5-11,1 0 1,10-7-1,5-9 0,7-5 0,10-14-1,6-1 1,-3-4-2,3 0 2,-10 6 0,-3 10 0,-6 14 7,-6 7-7,-7 9 12,-3-1-12,3-7-83,10-12 83,6-9-157</inkml:trace>
  <inkml:trace contextRef="#ctx0" brushRef="#br0" timeOffset="320376.3245">23726 15386 93,'0'0'0,"0"0"30,0 0-30,0 7 8,4 17-8,2 13 15,3 11-15,1 18 11,-1 13-11,-5 6 16,-8 18-16,-2 14 14,-7 7-14,-2 6 8,-1-3-8,0-8 4,6-8-4,7-8 4,0-13-4,9-13 2,4-19-2,6-13 1,-4-16-1,1-5 0,-3-11 0,-1-5-1,1-3 1,-1-5 1,-2 0-1,5 0-2,4-2 2,6-4 1,7 1-1,12-3 2,7 3-2,9 0 2,26-1-2,5 4 4,4 4-4,-6 1 0,0 2 0,-13 1 1,-10-4-1,-15 3 2,-10 1-2,-9-4 1,-10-2-1,-10 3 4,1-3-4,-7-3 7,-3 3-7,0-5 1,-3 0-1,-3-3-2,6-5 2,-7-8 0,7-6 0,-6-13 0,-1-7 0,-5-9 0,-4-10 0,-3-11 0,0-15 0,-3-11 0,3-9 0,-1-4 1,1 5-1,4 10-1,-1 6 1,3 8 0,0 15 0,4 11 0,2 19 0,4 13-1,0 8 1,0 8 1,3 2-1,-3 6 0,3-1 0,0 4-2,3-1 2,3 1 0,4-4 0,-7-4 0,3 4 0,-6-2 0,0 3 0,0 2-1,0 3 1,-6-5 1,6 5-1,-3-2 0,0-4 0,-1 1 0,1-3 0,0 0 0,0 3 0,0-1 1,0 4-1,-4-1 0,1 3 0,-1 0-1,-2 0 1,-1 3 1,-2-1-1,-11-2 3,-5 6-3,-10-4 16,-26 6-16,7-2 4,-6-1-4,6 3 6,-1-3-6,4-5 0,7 3 0,2-1 0,10 1 0,7 0-16,9-1 16,6 1-111,7 2 111,15 1-127,1 2 127</inkml:trace>
  <inkml:trace contextRef="#ctx0" brushRef="#br0" timeOffset="320963.358">23698 16290 146,'13'-5'0,"21"-5"31,17-4-31,13-2 24,9-2-24,6 5 21,23 5-21,-4 2 17,-9 9-17,-13 2 6,-12 6-6,-17 0 4,-5-1-4,-17-2 2,-6-3-2,-9-2-10,-7 0 10,-3-3-86,-3-3 86,-1-2-132,1-6 132,3 1-22</inkml:trace>
  <inkml:trace contextRef="#ctx0" brushRef="#br0" timeOffset="321668.3984">24050 15883 145,'0'0'0,"0"0"22,3 5-22,4 8 26,-1 17-26,4 9 15,-7 12-15,3 4 10,-6 9-10,0-1 8,-3 3-8,6-5 2,-6-3-2,9-7 0,-2-12 0,2-7 0,-3-11 0,7-8-2,-4-5 2,3-13 2,-5-8-2,2-11-3,-6-5 3,0-3 0,-10-8 0,1-7 1,-4-1-1,4-5-1,-4-5 1,7-5 1,-4-6-1,7 5-1,3 9 1,6 2-1,1 5 1,2 9 1,4 7-1,3 3-1,-4 15 1,7 9-1,-6 10 1,19 6 2,-13 8-2,-3-1 2,-7 1-2,-2-4 12,-23-1-12,6-4 0,-6-4 0,4-4-23,-10 1 23,-1-1-66,4 9 66,0-6-114,10 1 114,-1 2-35</inkml:trace>
  <inkml:trace contextRef="#ctx0" brushRef="#br0" timeOffset="322628.4533">23971 16708 131,'0'0'0,"0"0"24,-3 6-24,6 7 16,0 5-16,3 6 16,1 5-16,2 1 10,-6 4-10,7-2 6,-7-6-6,3-2 4,-2-8-4,2-6 0,-6-2 0,6-5 0,-2-6 0,2-10 2,-3-8-2,3 0 0,-6-11 0,10 0 0,-4-2 0,10-1-1,-6 6 1,6 11 0,-1 2 0,1 5 0,-3 11 0,22 11 7,-6 13-7,-7 2 10,-6 6-10,-1-3 0,1-2 0,-6-6-13,-1-8 13,4-2-120,0-14 120,3-2-91</inkml:trace>
  <inkml:trace contextRef="#ctx0" brushRef="#br0" timeOffset="324100.5375">24152 15497 146,'0'0'0,"0"0"19,3-6-19,3-2 23,-2 0-23,-1 1 17,0-7-17,3-4 7,-6-3-7,3-6 7,-6-15-7,0 5 7,-10 0-7,4 0 13,-7 2-13,3 12 6,-3-4-6,7 9 0,-4-1 0,4 6 0,-1 0 0,4 2 0,-1 0 0,4 3 2,-3 3-2,6 0-2,-3 2 2,3 3 0,-3-2 0,3 2 0,-4-3 0,4 3 0,-3-3 0,3 3 0,-9-2 0,2 4 0,-2-4 0,-1 4 0,1-4 0,-1 4 0,-2-2 0,2 6 2,-9-4-2,0 6-2,-10-3 2,-6 1 0,-3-1 0,-6 3 0,-1-5 0,4 5-2,-3-11 2,-10 6 2,-7-6-2,-12 3 0,-6 3 0,-10 4 0,-13-4 0,4 2 0,3-2 0,9 2 0,4 1 0,2 2 0,10-8 0,10 2 0,9 1 0,13 2 0,6-5 0,4 8 0,6-8 0,-1 3-2,4-1 2,3 4 2,4-6-2,2 2 0,1 4 0,-1-1 0,1-2 0,5 5 0,-2-6 0,3 1-2,3-3 2,0 0 0,0 0 0,-3 2 0,3-2 0,3 3 0,-3 2 0,0 3 0,3 6 0,7 7 0,-4 18 0,3 4 2,1 10-2,3 2-2,-1 6 2,-5 0 2,-4 0-2,3-3-2,-6-8 2,3-7 2,-3-9-2,0-10-2,4-8 2,-1-6 2,-3-2-2,0-5 0,0 2 0,0-5-16,-3-3 16,-1-4-62,1-9 62,3-11-135,7-2 135,-1 5-31</inkml:trace>
  <inkml:trace contextRef="#ctx0" brushRef="#br0" timeOffset="324969.5872">21993 15941 72,'0'0'0,"-10"-2"33,4-1-33,3 3 31,0 0-31,3 0 23,0 0-23,9-3 14,13 1-14,10-1 23,6 6-23,10-3 17,-1 0-17,14 0 15,-1-3-15,4-2 13,-4 2-13,0 3 8,-3 0-8,-3 0 4,-6 3-4,-13-1 2,-6-2-2,-7 3 0,-6-3 0,-4 0-20,-5 0 20,-1-5-75,-6-3 75,-3 2-119,0-2 119,-10 6-40</inkml:trace>
  <inkml:trace contextRef="#ctx0" brushRef="#br0" timeOffset="325395.6116">22253 16193 133,'3'0'0,"13"-6"29,3 1-29,10-3 18,3 3-18,-4-3 20,1 8-20,-7-3 3,-6 3-3,-3 3 2,-7-3-2,0 0-3,-3 0 3,-3 0-31,0 0 31,0 0-53,4 2 53,-4-2-75,0 0 75,9 3-42,-6-3 42</inkml:trace>
  <inkml:trace contextRef="#ctx0" brushRef="#br0" timeOffset="326395.6687">22387 16275 95,'0'0'0,"0"0"25,0 7-25,3 9 14,3 6-14,4 4 22,-1 3-22,4 5 13,-7 9-13,4 2 11,-4 13-11,-3 8 11,0 8-11,-3 3 3,0-3-3,4-10 2,-4-9-2,3-10 5,-3-5-5,3-8-1,-3-6 1,3-2 3,-6 0-3,0 5 1,-4 2-1,4 4 3,-6-3-3,6-1 2,-1-4-2,1-9 0,3-2 0,3-3-1,-3-2 1,4 0 2,-4 2-2,6 3-1,0 0 1,1-1 0,-1 4 0,0-3 0,1-3 0,5-2 0,-2-3 0,9 0 0,3-6 0,7-2 0,6 0 0,6 0 0,0-5 0,7 2 3,-4-5-3,7 0 0,3-2 0,0 2 3,16-3-3,-3 3 1,-1 0-1,-2 3 4,-1 2-4,-2 1 3,2-1-3,1 3 0,-4 3 0,-3-1 1,3-2-1,7 3 3,-4 0-3,1 2 0,-7-2 0,-3-1-1,-6-2 1,3 3 3,-10-6-3,0 1-2,7-1 2,-10 3 0,-6-3 0,-10 3 1,-6 0-1,-7-2 1,1 4-1,-7-2 0,0-2 0,-3 2 8,3-6-8,-3 6-2,3-5 2,1 0 2,-1-3-2,-3 0 0,3-3 0,-3-2 0,0-5 0,-3-4 0,-4-4 0,1-6 0,3-2 0,0-1 2,0 4-2,3 7-2,-4 8 2,-2 5 0,0 4 0,-1-1-58,4 0 58,0-6-157,12-9 157,4-1-21</inkml:trace>
  <inkml:trace contextRef="#ctx0" brushRef="#br0" timeOffset="327227.7164">21786 15581 120,'0'0'0,"0"0"35,0 0-35,10 3 19,3-3-19,6 8 22,3-3-22,13 3 11,-3-3-11,-7-5 2,0-2-2,-2 2 1,-4-3-1,0-2-45,-7 2 45,-2-2-78,-4 0 78,-2 2-78,-1-2 78,-3 5-8,-7 2 8</inkml:trace>
  <inkml:trace contextRef="#ctx0" brushRef="#br0" timeOffset="327527.7335">21872 15431 153,'0'5'0,"7"13"25,8 14-25,1 8 20,0 2-20,-9 6 5,2-6-5,-6-10-21,0 0 21,1-9-109,2-4 109,-3 2-72</inkml:trace>
  <inkml:trace contextRef="#ctx0" brushRef="#br0" timeOffset="328035.7626">21971 16560 195,'12'-2'0,"14"-4"9,2-2-9,4 0-6,-3-2 6,-4-1-112,4 1 112,-7 10-85</inkml:trace>
  <inkml:trace contextRef="#ctx0" brushRef="#br0" timeOffset="328769.8046">21396 16044 146,'0'6'0,"6"7"18,7 8-18,3 5 12,0 6-12,-4 3 11,4 4-11,0-4 8,-3 2-8,0-5 4,-1-6-4,-2-8-2,-4-4 2,1-4 3,-1-4-3,-3-1 3,0-8-3,4-5 8,-4-10-8,6-11 8,-2-6-8,-1-4 6,3 2-6,-2 5-1,-1 5 1,1 4-2,-4 4 2,0 3-60,3 0 60,4-5-94,6-5 94,0-9-67</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12T18:17:44.147"/>
    </inkml:context>
    <inkml:brush xml:id="br0">
      <inkml:brushProperty name="width" value="0.05292" units="cm"/>
      <inkml:brushProperty name="height" value="0.05292" units="cm"/>
      <inkml:brushProperty name="color" value="#FF0000"/>
    </inkml:brush>
    <inkml:context xml:id="ctx1">
      <inkml:inkSource xml:id="inkSrc310">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0-12T18:29:59.205"/>
    </inkml:context>
  </inkml:definitions>
  <inkml:trace contextRef="#ctx0" brushRef="#br0">952 4948 221,'0'0'0,"0"0"2,-6-29-2,-1 5 5,-2-5-5,3-3-2,-4-10 2,0-6 0,4-8 0,0-7-1,-4-3 1,1-3 0,-4 5 0,4 1-2,-4-6 2,0 6 1,0 4-1,4 9-2,3 3 2,-1 2 0,7 8 0,10 0-1,-1 7 1,10 1 2,0 8-2,4 3-2,-1 10 2,3 5 0,-6 6 0,-3-1 0,-3 4 0,0 2 3,-7 2-3,0-2 11,-6 3-11,-3-6 4,3 3-4,0-8 2,0 0-2,0 0 4,0 0-4,0 0 0,0 0 0,0 0 2,0 3-2,0-3-2,0 0 2,6 0-2,-6 2 2,0-2 0,0 0 0,0 0 0,0 0 0,0 0 4,0 0-4,0 0 2,0 0-2,4 5 0,-1 3 0,0 0 0,0 6 0,0-4 0,-6 11 0,0-2 0,-3 5 0,-7-6 2,-3 3-2,-3-2 2,-3-1-2,-7-4 0,-3-4 0,4-7-4,-1 0 4,10-6-80,6-2 80,20-6-137,9 3 137,9-3-31</inkml:trace>
  <inkml:trace contextRef="#ctx0" brushRef="#br0" timeOffset="259.0149">1251 4088 243,'12'2'0,"7"-7"2,13 5-2,3-5-36,6-3 36,1-3-124,-4 1 124,0 4-84,-7 4 84</inkml:trace>
  <inkml:trace contextRef="#ctx0" brushRef="#br0" timeOffset="718.041">1822 3821 213,'-6'0'0,"-4"-3"30,1 3-30,-1-5 12,-3 7-12,-2 1 0,-4 10 0,-4 3 0,4 5 0,7 3 0,5 5 0,7-2 0,10 2 0,6 0-4,3-3 4,3-2-12,-6 3 12,0-6 0,-7 0 0,-3-3-2,-2 1 2,-8-3 4,-8-3-4,-7-2 2,-3-1-2,-1-5 2,4-2-2,7 0 0,5-6 0,10-2-36,13-6 36,10-7-77,5 2 77,4-5-82,7 2 82,2-2-49,-6 2 49</inkml:trace>
  <inkml:trace contextRef="#ctx0" brushRef="#br0" timeOffset="874.05">2035 4019 207,'-3'13'0,"-1"8"44,4 9-44,4-1 4,2 0-4,3-5 0,4-3 0,3-8-43,3-5 43,-3-11-110,0-5 110,-3-8-101,-4-5 101</inkml:trace>
  <inkml:trace contextRef="#ctx0" brushRef="#br0" timeOffset="1604.0918">2444 4045 135,'7'0'0,"-1"-5"32,0-3-32,-2-2 29,-1-6-29,-3-5 17,-7-1-17,-5 1 16,-4 5-16,-25 3 18,-1 11-18,1 12 2,-7 11-2,7 6 0,3 12 0,9-7 0,17 3 0,18-9-12,10-7 12,16-11-24,3-11 24,25-10-11,-9-6 11,-13-7 0,-6-9 0,-10-4 4,-6-4-4,-10-7 21,-3-19-21,-6 8 18,3 8-18,0 11 10,-6 13-10,-1 10 0,1 9 0,-4 18 0,-2 13 0,-20 32 0,7 10 0,12-4 0,3 4 0,33-7 0,2-3 0,0-11 0,7-5 0,3-5-18,6-11 18,-3-11-21,-3-10 21,-3-13-2,-3-5 2,-7-17 1,-6-4-1,-3-4 2,-7 12-2,-6 1 36,0 17-36,-6 16 2,-4 21-2,4 7 0,9 14 0,13-2 0,6-4 0,10-7 0,9-11 0,0-10-119,1-14 119,-1-7-135</inkml:trace>
  <inkml:trace contextRef="#ctx0" brushRef="#br0" timeOffset="3804.2176">3581 3667 171,'0'0'0,"0"0"3,3 0-3,0 5 3,1-2-3,-4 2 0,0-5 0,3 8 1,-3 0-1,-3 21-2,-1 0 2,1-7-27,3-4 27,-3-5-69,6-2 69,4-6-79</inkml:trace>
  <inkml:trace contextRef="#ctx0" brushRef="#br0" timeOffset="4127.2361">3591 4069 138,'0'0'0,"0"0"23,6 3-23,0 2 15,1 1-15,-4-1 13,0-3-13,0 1 2,-3 2-2,0-5 3,3 3-3,-3-3 0,-3-3 0,-3-2-32,-1 5 32,4-3-117,0 14 117,6 0-44</inkml:trace>
  <inkml:trace contextRef="#ctx0" brushRef="#br0" timeOffset="5045.2886">4965 3506 112,'0'0'0,"0"0"56,0 0-56,-6 16 23,0 15-23,-4 17 12,1 31-12,2 1 4,4-4-4,3-4 7,3-9-7,0-12 9,7-6-9,3-8 2,6-11-2,6-7 4,7-9-4,6-10 8,0 0-8,0-5 0,-6 0 0,-4-1 2,-2-2-2,-1-2-22,-3-1 22,1-5-71,-4 1 71,-3-1-97,-1-3 97,-5 3-48,-10 3 48</inkml:trace>
  <inkml:trace contextRef="#ctx0" brushRef="#br0" timeOffset="5257.3007">4927 3948 156,'10'0'0,"12"-8"13,7 0-13,5 0 3,11-5-3,-4-3 2,0 2-2,-12-1-26,-4 4 26,-6-2-78,-9 2 78,-7-2-69</inkml:trace>
  <inkml:trace contextRef="#ctx0" brushRef="#br0" timeOffset="5423.3102">4959 3519 207,'13'-5'0,"12"-1"13,7-2-13,9 1 2,0-1-2,1-3-10,-4 3 10,-3 3-100,-4 7 100,1 6-111,-10 8 111</inkml:trace>
  <inkml:trace contextRef="#ctx0" brushRef="#br0" timeOffset="5813.3326">5499 4088 195,'-3'13'0,"-4"8"17,-2 11-17,2 0 15,1-1-15,0-4 2,2-6-2,1-5 6,6-3-6,7-5-11,-1-3 11,7-2-59,0-3 59,3-3-111,0-5 111,7-2-53,-7-1 53</inkml:trace>
  <inkml:trace contextRef="#ctx0" brushRef="#br0" timeOffset="6004.3435">5486 3868 221,'0'0'0,"0"0"2,0 0-2,0 0 2,0 0-2,0 0-78,0 0 78,6 0-146</inkml:trace>
  <inkml:trace contextRef="#ctx0" brushRef="#br0" timeOffset="6324.3618">5943 3945 220,'19'0'0,"13"-5"8,12 2-8,1-2-1,3 2 1,-1-5-113,-2 3 113,-7 2-113</inkml:trace>
  <inkml:trace contextRef="#ctx0" brushRef="#br0" timeOffset="6708.3836">6464 3561 210,'0'19'0,"-3"15"11,0 27-11,-1 0 6,1 5-6,0-5 0,-3-3 0,3-10 0,3-3 0,9-16 0,7-5 0,12-14 0,14-7 0,9-11 1,-1-3-1,4-5-1,-3 3 1,-10-5-18,-9 5 18,-6-1-77,-11 4 77,-5-1-86,-4 6 86,-6 5-45,-3 0 45</inkml:trace>
  <inkml:trace contextRef="#ctx0" brushRef="#br0" timeOffset="6938.3969">6464 3852 218,'16'-2'0,"16"-9"2,9 6-2,3-6-3,17 9-183,-23-1 156</inkml:trace>
  <inkml:trace contextRef="#ctx0" brushRef="#br0" timeOffset="7132.408">6448 3500 239,'22'-7'0,"20"-1"6,15-6-6,6-2 0,1-2 0,-7 5-79,-13-3 79,-12 11-133,-13 2 133,-13 6-32</inkml:trace>
  <inkml:trace contextRef="#ctx0" brushRef="#br0" timeOffset="7534.431">7054 4231 194,'7'8'0,"6"8"2,-1-3-2,1-3 2,-4 1-2,-2-3 0,-1-3 0,-6-5 11,-3 0-11,-10-5 6,1-8-6,-4-11 6,3-3-6,-3-10 5,3-5-5,-18 0 11,8-1-11,4 6 18,4 3-18,8 7 0,7 4 0,29 4 0,12 1 0,3 2 0,4 2 0,-3-1 0,-7 7 0,-3 0-28,-13 5 28,-6 0-74,-7 6 74,-12 5-83,-10 3 83,1 4-69,-7 7 69</inkml:trace>
  <inkml:trace contextRef="#ctx0" brushRef="#br0" timeOffset="7720.4416">6997 4112 255,'10'-3'0,"9"-2"0,9-3 0,11-5 0,-1 5 0,-3-3-102,3 3 102,-3 8-152</inkml:trace>
  <inkml:trace contextRef="#ctx0" brushRef="#br0" timeOffset="12068.6903">8772 4085 143,'10'-8'0,"15"-8"17,7-7-17,9-14 14,0-8-14,-3-32 21,-6-5-21,-6-3 12,-11-2-12,-2 2 7,-3 3-7,-7 11 0,-3 15 0,0 16 3,-3 11-3,-4 13 4,1 19-4,-7 26-1,-6 24 1,0 21 1,0 8-1,3 29 1,-3-5-1,10-11-2,-1-7 2,10-14 1,3-11-1,4-15 1,-1-11-1,4-11-3,-1-7 3,-6-6 0,0-8 0,-3-5 0,-6-5 0,3-8-1,-3-3 1,-1-8 1,10-2-1,1-9 0,2 4 0,7-6-1,3 2 1,9 1 1,3 5-1,4 2-1,13 11 1,-10 11 0,-20 16 0,-2 5-1,-13 10 1,-3 3 1,-7 8-1,1-2 6,-4-4-6,10-4 19,0-3-19,9-3 0,10-3 0,3-7 0,3-3 0,20-6-14,2-2 14,-6 0-62,-3 0 62,-3 0-93,-4 3 93,1 0-73,-4-3 73</inkml:trace>
  <inkml:trace contextRef="#ctx0" brushRef="#br0" timeOffset="12331.7054">9620 3670 221,'-3'98'30,"-4"-8"-26,7-11-4,4-15 0,2-4 0,-3-15 0,3-8 0,-2-8-12,-1-7 12,0-12-67,0-7 67,-3-11-99,0-5 99,0-6-76,-3-2 76</inkml:trace>
  <inkml:trace contextRef="#ctx0" brushRef="#br0" timeOffset="12524.7164">9363 3643 255,'22'-2'0,"22"2"0,14-3 0,15-2 0,3-3 0,-10 0 0,-2-5 0,-10-1 0,-6-4 0,-14-1-148,-11 6 148,-17 3-106</inkml:trace>
  <inkml:trace contextRef="#ctx0" brushRef="#br0" timeOffset="13525.7737">10128 4225 164,'9'-8'0,"17"-10"31,9-11-31,12-16 14,20-3-14,-3-10 9,-7-3-9,-7-26 5,-8-3-5,-11 5 6,-5 6-6,-13 7 0,-4 12 0,-12 15 6,-3 15-6,-7 20 0,-6 20 0,-3 17 0,-1 23 0,-2 19 0,-10 26 0,13-2 2,6-1-2,22-12-2,7-9 2,0-13-6,6-7 6,-3-17 0,3-10 0,0-6 8,0-12-8,3-14-2,-3-3 2,-3-7 2,0-6-2,-3-3-2,-1 1 2,-2 0 0,-4 4 0,0 4 4,1 5-4,-1 2 4,-3 3-4,0 3-2,1 2 2,-4-2 2,3 5-2,3-3 0,-3 9 0,1-6 0,2 10 0,0 1 4,1 5-4,-4-1 2,3 7-2,-3-7 0,0 1 0,1-2 0,-1-1 0,0-5 2,0 0-2,0-3-2,1 0 2,-1-5 0,6-5 0,7-3 2,0-3-2,3-4 0,0 7 0,-3 0-2,3 5 2,0 6 4,3 5-4,0 0 2,-2 5-2,5-8 0,7-5 0,9-10-96,3-9 96,1 3-158</inkml:trace>
  <inkml:trace contextRef="#ctx0" brushRef="#br0" timeOffset="15522.8878">11687 3696 148,'0'0'0,"3"11"25,0 26-25,-3 0 15,3 3-15,-3-6 5,3 0-5,-3-7 4,4-6-4,-1-8-2,-3-2 2,0-6 1,0-5-1,0-8 6,0-5-6,-7-14 10,4-4-10,-6-22 10,-1 3-10,1 2 15,-1 0-15,4 3 2,3 11-2,-4 10 6,7 6-6,-3 10 0,3 0 0,7 13 2,5 6-2,4 12-2,9 1 2,4 5 2,31 37-2,-2-21 0,-11 0 0,-6-18 0,-9-3 0,-3-11 4,-7-2-4,-9-6 4,-4-8-4,-2-10 0,-7-69 0,0 8 0,3 10 0,-3 9 0,0 12 0,0 12 0,-3 4 0,3 9 0,0 4 0,0 7 0,0 1 0,6 9-84,3 2 84,7 11-112,0 3 112,0 2-58</inkml:trace>
  <inkml:trace contextRef="#ctx0" brushRef="#br0" timeOffset="15883.9086">12201 4064 176,'-6'11'0,"3"2"21,-1 0-21,4-5 3,0 0-3,10-5 2,-1-9-2,7-12 0,-3-6 0,0-10 1,-4-9-1,-6-10 11,7-47-3,0 31 9,-7 21-17,3 19 8,-3 21-8,4 19 6,5 34-6,1 0 2,3 2-2,3 4 0,0-9 0,3-10 0,-3 2 0,-3-10 0,-3-3 0,-4-8-56,-2 1 56,-4-6-94,-3 0 94,-3-6-104,-4 3 104</inkml:trace>
  <inkml:trace contextRef="#ctx0" brushRef="#br0" timeOffset="16063.9189">12341 3971 224,'19'-2'0,"16"-6"3,9-3-3,7-2-31,0 2 31,12 6-158,4 8 158,-7 5-37</inkml:trace>
  <inkml:trace contextRef="#ctx0" brushRef="#br0" timeOffset="16403.9383">11938 4220 255,'35'-3'0,"22"-2"0,19 3 0,10-1 0,-1-2 0,-5-3-4,-14 2 4,-15 1-95,-13 2 95,-15 1-112,-14 2 112,-12 13-43,-16 6 43</inkml:trace>
  <inkml:trace contextRef="#ctx0" brushRef="#br0" timeOffset="16919.9678">11912 4543 202,'3'8'0,"1"10"16,-1 6-16,3 5 9,0 6-9,1-1 8,2-5-8,-2 0 2,-4-5-2,0-8 0,0-5 0,-3-4 0,0-7 0,0-5 4,0-11-4,0-7 0,3-4 0,1 1 2,5-6-2,4 5 0,-1 4 0,4 4 0,3-2 0,0 8 0,4 5 0,-4 8 0,-3 2 0,-4 6 0,1 3 0,-3 7 8,-4 1-8,-3 7 4,-3-4-4,0 7-2,0-8 2,0 3-43,6-3 43,4-5-86,6-3 86,0-8-87,0-5 87,3-2-36,-4-6 36</inkml:trace>
  <inkml:trace contextRef="#ctx0" brushRef="#br0" timeOffset="17131.9798">12420 4850 241,'3'37'0,"4"-11"-4,-1-5 4,4-7-57,-4-4 57,3-7-114</inkml:trace>
  <inkml:trace contextRef="#ctx0" brushRef="#br0" timeOffset="17273.9881">12461 4598 255,'-3'-5'0,"3"5"0,-3-2 0,3 2-38,0-8 38,10-6-173,6-2 173,-4-2-43</inkml:trace>
  <inkml:trace contextRef="#ctx0" brushRef="#br0" timeOffset="17594.0064">12855 3559 241,'61'169'14,"-14"-10"-14,-15-14 0,-19-12 0,-20 1 0,-15-1 0,-16-14 0,-13 13 0,0-15 0,-3-25-95,16-23 95,16-21-159</inkml:trace>
  <inkml:trace contextRef="#ctx0" brushRef="#br0" timeOffset="18044.0321">11468 3270 170,'-16'32'0,"-10"37"37,-5 29-37,-4 45 32,3 15-32,3 1 10,14-16-10,18-5 0,16-9 0,16-15-57,9-14 57,26-12-172</inkml:trace>
  <inkml:trace contextRef="#ctx0" brushRef="#br0" timeOffset="19007.0872">10677 4003 123,'0'3'0,"0"2"7,3 6-7,0 5 18,1 7-18,2 4 12,0 5-12,-2-1 1,-1-2-1,0 1 1,3-7-1,-3-1 0,1-9 0,-4-3 0,3-4 0,0 2 1,-3-8-1,0 0 2,3-6-2,0-7 0,0-3 0,4-8 1,-4-5-1,3-5 0,1 2 0,2-5 0,1 8 0,2 0 1,4 5-1,-3 8 6,3 8-6,0 11 22,-4 15-22,1 6 17,0 5-17,3-2 7,-4-3-7,4-6 1,-3-5-1,3-7-49,-3-6 49,-1-8-118,4 2 118,-3-2-52</inkml:trace>
  <inkml:trace contextRef="#ctx0" brushRef="#br0" timeOffset="29606.6935">13697 4072 255,'15'0'0,"14"-3"0,0 1 0,15-6 0,-9 5 0,-3-2-38,-7 5 38,-9-6-88,-3 4 88,-7-1-96,-3 6 96,-9 7-32</inkml:trace>
  <inkml:trace contextRef="#ctx0" brushRef="#br0" timeOffset="29774.7031">13620 4255 255,'10'-3'0,"6"3"0,9-3 0,7 1 0,0-1 0,-4 0-2,14 1 2,-8-4-138,1-2 138,-3 3-114</inkml:trace>
  <inkml:trace contextRef="#ctx0" brushRef="#br0" timeOffset="31780.8178">14547 3868 124,'-3'-5'0,"0"-3"30,0 5-30,0 1 21,-7 10-21,-2 5 14,-8 21-14,5 9 7,-1 7-7,9-3 3,1 1-3,9-6 1,10-2-1,12-13 0,10-9 0,7-13 7,-4-13-7,-3-10 16,-7-9-16,-9-10 24,-9 0-24,-10-5 8,-7 0-8,-5-1 0,-4 6 0,-3 6 0,-4 7 0,1 8 0,-3 13 0,-1 6-2,1 10 2,6 0-74,9 6 74,7-3-107,6 2 107,7 1-71,-4 5 71</inkml:trace>
  <inkml:trace contextRef="#ctx0" brushRef="#br0" timeOffset="32130.8378">14868 4199 182,'0'0'0,"0"0"19,0 0-19,3 0 10,4-3-10,-7 3 5,0 0-5,0 0 1,0 0-1,0-2-1,-4 2 1,-2 5 1,0 3-1,-4 2-17,4 1 17,3-3-31,3 0 31,3-3-36,-3-5 36,3-8-47,0-5 47,0 0-85,-6 0 85</inkml:trace>
  <inkml:trace contextRef="#ctx0" brushRef="#br0" timeOffset="32577.8634">15227 3887 175,'0'0'0,"-10"8"14,-5 15-14,-1 15 0,-3 7 0,3-1 2,6 1-2,7-5 0,16-3 0,12-10-1,10-11 1,0-16 0,3-11 0,-3-10 12,-10-6-12,-6-4 26,-12-4-26,-10 1 21,-7 2-21,-9 0 4,-3 11-4,-7 5-2,1 11 2,-1 5-36,7 5 36,12 3-121,7 5 121,19 1-93,9-1 93</inkml:trace>
  <inkml:trace contextRef="#ctx0" brushRef="#br0" timeOffset="33072.8916">15862 3842 180,'0'8'0,"3"2"21,-9 9-21,-4-3 13,-6 5-13,-3 3 7,-9 2-7,-4 1 16,0-1-16,10 0 12,6 1-12,10-3 0,12 2 0,10-7 0,9-1 0,7-2 0,3-8 0,0-5-31,-3-6 31,-4-5-83,-2 3 83,-4-6-91,-9 3 91,-1-2-43,4 4 43</inkml:trace>
  <inkml:trace contextRef="#ctx0" brushRef="#br0" timeOffset="33525.9176">16348 3784 173,'-26'13'48,"-2"8"-46,-1 11-2,-9 2-1,3 8 1,13-2 1,6 2-1,26-7 0,9-1 0,9-7-8,7-9 8,0-12-3,3-4 3,-9-10 4,-7-2-4,-6-6 35,-13-3-35,-9-2 4,-7 3-4,-12 2 0,-7 8 0,-10 10 0,-8 17 0,-1 10 0,10 5 0,12-2-147,20 5 147,2-8-107</inkml:trace>
  <inkml:trace contextRef="#ctx0" brushRef="#br0" timeOffset="34636.9812">15776 3887 77,'0'2'0,"0"-2"14,0 3-14,0-3 21,0 0-21,3-3 21,-3 3-21,4-2 27,-4-4-27,0-1 32,-4-1-32,-8-3 17,-4 3-17,-3-3 11,-3 9-11,-1-6 2,1 8-2,0 3-1,3 2 1,6 5-73,4 1 73,2 2-138,1 6 138,3-3-9</inkml:trace>
  <inkml:trace contextRef="#ctx0" brushRef="#br0" timeOffset="35446.0273">16754 4069 136,'0'0'0,"0"0"21,0 0-21,3 0 8,7 3-8,9-8 10,3 2-10,7 0 14,2-5-14,-2 0 6,-4 1-6,-2-9 8,-4 2-8,-7-4 14,-5-1-14,-4-2 10,-9 5-10,-4 0 0,-6 11 0,-3 5-1,-3 13 1,-4 9 0,7 7 0,7 0 1,5 3-1,11-6 0,8 0 0,10-7-2,1-3 2,5-8-25,4-6 25,0-4-91,-1-1 91,1-5-102,3 6 102,-9-1-6,-4-5 6</inkml:trace>
  <inkml:trace contextRef="#ctx0" brushRef="#br0" timeOffset="35806.048">17192 3620 160,'-3'-6'0,"0"4"37,3 2-37,3 10 1,3 9-1,7 31 6,0 3-6,6-3 1,0 6-1,9-3 0,1-6 0,-7-7 11,-3-8-11,-3-9 6,-6-1-6,-4-9 3,0-3-3,1-10 16,2-7-16,4-15 10,3-4-10,0-8 4,3-6-4,0-3 0,13-39 0,-7 22 0,-3 9 0,-6 14-34,0 6 34,-3 7-93,-4 5 93,4 11-119,3 8 119,0 3-8</inkml:trace>
  <inkml:trace contextRef="#ctx0" brushRef="#br0" timeOffset="36093.0645">17881 4022 162,'0'0'0,"3"0"12,1 5-12,2-5 14,0 3-14,-6-3 16,0 0-16,0-6 7,-3-2-7,-3-2-16,-1 5 16,-2-3-140,6 10 140,0-2-54</inkml:trace>
  <inkml:trace contextRef="#ctx0" brushRef="#br0" timeOffset="38836.2213">18945 3913 151,'0'5'0,"0"3"12,3 14-12,0 9 17,0 1-17,1 2 17,-1 4-17,0-4 4,0-2-4,0-11 1,0 0-1,-3-8-2,4-5 2,2-5 3,3-11-3,7-11 2,3-7-2,4-8-1,8 7 1,-2 1 11,-4 12-11,1 6 14,-7 8-14,3 8 18,-3 8-18,-3 3 2,0-1-2,-3-2-27,2-3 27,1-2-144,6 0 144,-9-1-77</inkml:trace>
  <inkml:trace contextRef="#ctx0" brushRef="#br0" timeOffset="39542.2616">18392 4162 135,'7'0'0,"5"-8"35,23-5-35,10-8 23,2-9-23,4-9 18,3-4-18,-3-7 13,16-74-2,-20 15-9,-12 14-2,-16 16 2,-6 13-2,-7 15 0,-6 14 0,-9 19 0,-10 15 0,-7 24 0,-9 22 0,-6 20-2,-6 80 4,21-29-4,13-22 2,17-23-22,8-13 22,7-22-111,10-7 111,9-9-103,-3 1 103</inkml:trace>
  <inkml:trace contextRef="#ctx0" brushRef="#br0" timeOffset="40488.3158">20174 3389 146,'-4'-8'0,"4"3"43,0 0-43,0 0 21,4 15-21,-1 17 27,0 10-27,0 10 12,-3 6-12,0-3 6,-3 38-6,-3-30 0,6-13 0,-4-16-16,4-8 16,0-10-73,0-6 73,0-5-92,4-8 92,-1-2-73</inkml:trace>
  <inkml:trace contextRef="#ctx0" brushRef="#br0" timeOffset="40790.333">20453 3691 203,'9'56'4,"11"-17"-3,8-12-1,10-22 17,26-58 9,-20 0-22,-15 5-4,-17 1 0,-8 7 0,-11 8 0,-9 6 0,-6 13 0,-6 10 0,-1 16-33,4 3 33,6 5-128,6-2 128,16-3-93</inkml:trace>
  <inkml:trace contextRef="#ctx0" brushRef="#br0" timeOffset="41479.3725">20932 3151 159,'16'0'0,"10"0"8,2 3-8,1 2 11,-7 16 5,-16 3 6,-6 5-22,-12 3 10,-7-3-10,0 0 13,0-5-13,9-5 4,4-6-4,6 3-2,9-8 2,7 2 2,9-5-2,4-5-17,6-2 17,3-4-54,0-4 54,-6 2-53,-7-3 53,-2 3-30,-4 3 30,-7 0 0,-5 0 0,-4 5 24,-3 0-24,6-3 15,-3 6-15,1 5 6,5 2-6,1 1 12,2-6-12,10-10 15,7-1-15,-4-7 35,-2 0-35,-7-6 30,-7-2-30,-9 0 29,-13 3-29,-6 4 0,-6 6 0,0 8 0,-4 8 0,7 3-14,6-1 14,10 1-168,9-3 168,6-3-72</inkml:trace>
  <inkml:trace contextRef="#ctx0" brushRef="#br0" timeOffset="41959.4">20005 4178 228,'38'-3'0,"26"-2"27,41-3-27,28 0 0,35 0 0,4 0 0,-7 0 0,-16-2 0,-31-4 0,-20 4 0,-15-1 0,-23-2-120,-16 0 120,-21 2-134,-20 8 134</inkml:trace>
  <inkml:trace contextRef="#ctx0" brushRef="#br0" timeOffset="45127.5812">20167 4548 78,'0'-10'0,"0"-1"33,0 0-33,0 6 38,0 0-38,0 5 25,3 13-25,1 16 43,-4 11-43,-4 15 22,-2 4-22,0 23 8,3-14-8,-4-9 2,1-12-2,3-10 0,3-10 0,-4-9-58,4-4 58,0-14-99,7-3 99,-1-5-91,1 5 91</inkml:trace>
  <inkml:trace contextRef="#ctx0" brushRef="#br0" timeOffset="45387.596">20355 4990 173,'0'0'0,"0"5"15,0 6-15,3-6 0,-3 3 0,3-3-6,-3 1 6,3-4-36,-3 1 36,0-3-91,-3-5 91,6-1-54</inkml:trace>
  <inkml:trace contextRef="#ctx0" brushRef="#br0" timeOffset="45727.6155">20605 4561 176,'-3'3'0,"3"8"3,3 2-3,1 8 1,2-2-1,3-1 0,1 3 0,6 0-2,3 1 2,9-4 2,7 3-2,-3 3 2,-6-3-2,-11 0 0,-8 24 0,-10-8 21,-20-5-21,-2-8 5,3-3-5,-4-5-2,4-5 2,0-3-55,6-11 55,6-8-84,4-34 84,0 3-66,3-3 66</inkml:trace>
  <inkml:trace contextRef="#ctx0" brushRef="#br0" timeOffset="45872.6237">20605 4567 182,'13'-11'0,"16"-2"34,18-8-34,1 0 3,6-3-3,-3-3-45,3 3 45,-7 6-147,-2 7 147,-10 6-26</inkml:trace>
  <inkml:trace contextRef="#ctx0" brushRef="#br0" timeOffset="46305.6486">21151 4720 227,'10'3'0,"9"7"18,6 4-18,4 4 2,0-2-2,-4 0-4,-9-6 4,-3 1-51,-4-3 51,-3-3-84,-2-2 84,-4-3-91,0 0 91,0-8-16</inkml:trace>
  <inkml:trace contextRef="#ctx0" brushRef="#br0" timeOffset="46465.6576">21320 4710 245,'-13'8'0,"-9"13"10,-4 0-10,1 3 0,0-3 0,2 26-56,4-9 56,7-12-144,12-2 144,6-6-54</inkml:trace>
  <inkml:trace contextRef="#ctx0" brushRef="#br0" timeOffset="46782.6758">21618 4498 243,'0'13'0,"7"11"12,-7 10-12,0 6 0,3 5 0,0 0 0,0-5 0,0-9 0,0-4 0,1-6-34,-4-8 34,3-2-123,-3-11 123,3 3-97</inkml:trace>
  <inkml:trace contextRef="#ctx0" brushRef="#br0" timeOffset="47064.6919">21844 4739 167,'6'8'0,"7"0"0,12 5 0,4-5 4,9-8-4,0-13 36,-6-3-36,-1-6 36,-8 1-36,-14-3 12,-9-2-12,-6 2 0,-4 3 0,-9 5 0,-6 6 0,-1 4 0,-12 4 0,13 4-42,3 1 42,9 8-144,7-6 144,-1-3-68</inkml:trace>
  <inkml:trace contextRef="#ctx0" brushRef="#br0" timeOffset="47324.7069">22317 4294 255,'0'11'0,"6"2"0,0 3 0,1 2 0,-1-2 0,-3 0-10,-3-3 10,0-2-134,-6-6 134,6-5-110</inkml:trace>
  <inkml:trace contextRef="#ctx0" brushRef="#br0" timeOffset="47608.723">22552 4344 207,'3'3'0,"10"5"0,2-3 0,8-5 9,-1-2-9,-3-4 33,-3 1-33,-7-5 6,-9-4-6,-6-4 0,-10 5 0,-6-3 0,-4 10 0,-2 4 0,2 4 0,4 9-93,10 2 93,8 3-161</inkml:trace>
  <inkml:trace contextRef="#ctx0" brushRef="#br0" timeOffset="48399.7683">19850 3167 132,'-19'21'0,"-13"43"37,-6 39-37,-19 53 36,-4 27-36,4 10 14,13-13-14,15 0 0,16-14 0,20 12 2,21-22-2,30-21-63,15-27 63,9-18-137,4-19 137,-4-18-20</inkml:trace>
  <inkml:trace contextRef="#ctx0" brushRef="#br0" timeOffset="48879.7957">22847 3482 223,'22'48'0,"16"55"32,0 18-32,-6 12 0,-19 4 0,-16-4 0,-16 4 0,-13-2 0,-6-11 0,-4 9-16,4-25 16,7-23-186,2-19 186,4-16-52</inkml:trace>
  <inkml:trace contextRef="#ctx0" brushRef="#br0" timeOffset="50084.8647">7845 5591 162,'0'0'0,"-3"-6"16,3-4-16,0-3 16,3-3-16,3 0 5,4 3-5,3-1 0,2 4 0,5 2 4,-1 3-4,6 2 2,0 3-2,1 8 7,-4 0-7,16 2 6,-6 1-6,-4-6 1,4-2-1,-3-6 1,-1-2-1,-5 0-2,-4-6 2,-4 3-54,-5 0 54,-7 3-112,7 2 112,-4-2-51</inkml:trace>
  <inkml:trace contextRef="#ctx0" brushRef="#br0" timeOffset="50488.8878">7788 5826 187,'0'0'0,"6"-8"2,13-5-2,16-8 6,3-3-6,7 8 16,-1 6-16,-6 10 12,10 2-12,-10 6 18,-3 3-18,-6-6 2,2-8-2,-2-7-51,-1-9 51,1-2-117,-4 0 117,-6 2-74</inkml:trace>
  <inkml:trace contextRef="#ctx0" brushRef="#br0" timeOffset="52228.9874">8972 5720 177,'0'21'0,"3"17"4,7 4-4,9-2 1,9-6-1,11-10 6,8-22-6,17-15 18,-1-16-18,-9-16 14,-9-5-14,-17-8 21,-15-3-21,-13 3 12,-13 7-12,-12 9 2,-20 5-2,4 8 0,-7 13 0,7 8 0,3 13 0,6 3 0,7 3 0,6 5-20,9-3 20,10 0-69,0 3 69,10 3-86,6 4 86,6 9-79,-3 0 79</inkml:trace>
  <inkml:trace contextRef="#ctx0" brushRef="#br0" timeOffset="52473.0012">9556 5882 217,'4'0'0,"-1"0"1,6 0-1,4 0-6,0-3 6,-1 0-110,-2-2 110,3 8-101</inkml:trace>
  <inkml:trace contextRef="#ctx0" brushRef="#br0" timeOffset="53161.0407">9966 5334 93,'0'-5'0,"3"-1"31,-3 6-31,-3 0 43,-7 11-43,-9 8 35,-3 7-35,0 0 16,3 4-16,6-4 5,4-5-5,2 0 0,10 1 0,13-1 0,16-5 0,13-3-1,-1 0 1,4 3-2,-10 2 2,-3 4-2,-13 4 2,-9 0 2,-10 6-2,-13-3 25,-9 0-25,-6-2 10,-4-3-10,-6-3 0,4-8 0,2 0 0,7-10 0,6-3-31,9-8 31,7-8-99,7-5 99,2-5-107,4-4 107,-10 1-17,-3-5 17</inkml:trace>
  <inkml:trace contextRef="#ctx0" brushRef="#br0" timeOffset="53324.05">9969 5371 247,'19'-3'0,"13"1"4,9-1-4,4-5-2,-4 0 2,3-2-119,-9 2 119,-9 8-129,-14 8 129</inkml:trace>
  <inkml:trace contextRef="#ctx0" brushRef="#br0" timeOffset="53833.0791">10668 5442 167,'0'-7'0,"0"-4"42,-4-5-42,-5-2 32,-4-1-32,-9 3 10,-10 6-10,-6 7 2,-16 6-2,10 5 0,6 7 0,15 4-2,11 5 2,15-3 0,29 3 0,9 0-14,7 7 14,-1 4-22,-6 4 22,-2 4-10,-11 2 10,-12-3-5,-13-2 5,-12-3 16,-10-8-16,-13-3 31,-9-10-31,-7-3 8,-9-15-8,12-6 0,17-11 0,18-7 0,32-14 0,10-7 0,13-9 0,5-2-6,4 7 6,-3 7-127,-3 1 127,-7 11-121,-12 11 121</inkml:trace>
  <inkml:trace contextRef="#ctx0" brushRef="#br0" timeOffset="54390.111">11157 5323 190,'-13'-5'0,"-3"-5"35,-9 4-35,-4 1 22,0 10-22,4 3 4,3 8-4,3 3 0,6 10 0,10 2-2,6-1 2,7-4-2,2 6 2,14 7-12,5-2 12,1 6-13,3-3 13,-3-1-4,-13 1 4,-13-3 2,-12-5-2,-16-3 17,-10-3-17,-6-5 14,3-10-14,3-14 4,4-2-4,5-11 0,11-8 0,12-7 0,12-14 0,4-6 0,6-7 0,10 3-10,0 7 10,-7 0-70,1 6 70,-10-3-95,0 5 95,-4 9-79,-5 7 79</inkml:trace>
  <inkml:trace contextRef="#ctx0" brushRef="#br0" timeOffset="55142.154">12042 5736 155,'7'-2'0,"5"-1"16,7-2-16,4-3 11,2-3-11,7-5 16,-7 0-16,-6 0 10,-6-2-10,-10-1 13,-6-2-13,-7 5 3,-5 0-3,-4 11 0,0 8 0,-4 10 4,1 6-4,0 7 1,9 6-1,10 5 8,9-5-8,7-6 0,3 1 0,9-9 2,10-5-2,10-2-10,-4-9 10,3-2-59,-6-2 59,-3 2-98,-6-3 98,0 3-71,-7-2 71</inkml:trace>
  <inkml:trace contextRef="#ctx0" brushRef="#br0" timeOffset="55504.1747">12458 5474 214,'0'0'0,"3"8"9,4 5-9,6 11 7,2 8-7,8 5 11,2 5-11,0-2 8,4 0-8,-7-6 6,-3-7-6,-3-6 0,-6-5 0,-4-6 0,0-5 0,13-10 0,0-5 0,-3-9 0,7-10 0,5-11 0,1-7 0,2-4 0,1 9 0,-3 5 0,-4 5 0,-3 3 0,1 5 0,-7 1 0,-4 1 0,1 9 0,-7 3 0,1 4-59,-1 4 59,10 10-195</inkml:trace>
  <inkml:trace contextRef="#ctx0" brushRef="#br0" timeOffset="69643.9834">14046 5408 255,'6'3'0,"4"-1"0,6 1 0,3 2 0,6 3 0,0 3 0,4-1 0,6-2 0,-3 3 0,6 2 0,0 0 0,-3 1 0,-7-4 0,-5 3 0,-4-2 0,-3-3 0,-4 0 0,-2 0 0,-4-3 0,-6 3 0,3-3 0,0 1 0,1-1 0,-4 0 0,0 1 0,0-6 0,0 5 0,0-5 0,-4 8 0,-2-3 0,0 6 0,-7-1 0,-6 6 0,-6 0 0,-10 5 0,-7-2 0,1 4 0,0 4 0,6-9 0,3-2 0,13-2 0,6-7 0,4-1 0,9-6-206,6-3 206</inkml:trace>
  <inkml:trace contextRef="#ctx0" brushRef="#br0" timeOffset="70604.0384">15541 5080 127,'0'0'0,"0"8"26,0 13-26,3 14 28,-3 12-28,4 6 31,-4 5-31,3-5 18,0-8-18,3-3 19,-3-4-19,1-4 6,2-5-6,0-5 0,4-6 0,6-7 0,3-6 0,13-5 0,2 0 0,5-5 0,2 0 0,-3-3 0,-6 0 0,-1-3 0,-5 3 0,-7-2-2,-3 4 2,-7 1-53,-2-3 53,-1 3-73,-3 0 73,0-1-70,-3 1 70,0 0-56,-3 2 56</inkml:trace>
  <inkml:trace contextRef="#ctx0" brushRef="#br0" timeOffset="70882.0543">15614 5403 198,'10'-5'0,"9"-1"18,6 1-18,7-3 4,-3 3-4,-1 2 1,-2 0-1,-7 1-18,-4-1 18,-5 0-59,-4 3 59,-2-5-67,-1-3 67,-3 0-63,-3-5 63,-7-3-13,-3-2 13</inkml:trace>
  <inkml:trace contextRef="#ctx0" brushRef="#br0" timeOffset="71065.0647">15538 5077 180,'0'0'0,"6"-2"57,7 4-57,13-7 18,12 8-18,12-9 0,4 4 0,7-1 0,-4-5 0,-3-2 0,-7-4 0,-5 1-61,-11 3 61,-11 4-100,-11 6 100,-9 8-93,-9 8 93</inkml:trace>
  <inkml:trace contextRef="#ctx0" brushRef="#br0" timeOffset="71508.0901">16462 5384 207,'0'0'0,"0"0"21,0 0-21,-6-2 13,-4 4-13,-3 4 6,-6 2-6,-3 2 8,-6 6-8,-1 2 0,0 1 0,4 2 0,6 3 0,9 2 0,10 4 0,10 1 0,9-4 0,3-6 0,0-5 0,-6-3 0,0-2 0,0-3 0,-3-6 0,-1-2-18,1 0 18,-6-2-61,-1-4 61,-3 4-83,3-1 83,-2 0-92,-1 1 92</inkml:trace>
  <inkml:trace contextRef="#ctx0" brushRef="#br0" timeOffset="71766.1048">16424 5543 226,'16'-3'0,"9"3"13,7-2-13,0 2 4,-7 2-4,-9 4 8,-3-4-8,-10 6 4,-6 5-4,-4 3 0,-2 0 0,-1 3 0,1-1 0,-1 3-18,4-2 18,-1-1-122,4-2 122,3 3-114,3-9 114</inkml:trace>
  <inkml:trace contextRef="#ctx0" brushRef="#br0" timeOffset="72136.126">15894 5895 255,'47'-5'0,"55"-1"0,19-4 0,2-1 0,-8-2 0,-14 2 0,-25-5 0,-18 6-55,-20-3 55,-16 7-104,-19 4 104,-12 7-82,-17 14 82,-6-1-13</inkml:trace>
  <inkml:trace contextRef="#ctx0" brushRef="#br0" timeOffset="72527.1484">16049 6197 202,'16'2'0,"25"1"12,10 2-12,-6 3 12,-7 5-12,-10 1 13,-12 4-13,-16 6 12,-13 5-12,-15 3 4,-23 7-4,3-4 0,14-3 0,11-9 0,20-1 0,19-7 0,35-9 0,9-9 0,13 0 0,-3-5 0,0-5 0,-7 0-68,-9 0 68,-9 7-186,-17 9 186</inkml:trace>
  <inkml:trace contextRef="#ctx0" brushRef="#br0" timeOffset="73237.189">17173 5786 226,'13'0'0,"15"-5"29,20 3-29,0-1 0,-1-2 0,-5-1 0,-4-2 0,-7-2 0,-5 10 0,-4-3-42,-6 3 42,-7 0-75,1 3 75,-10 2-78,-6 3 78,-10 5-59,-10 3 59</inkml:trace>
  <inkml:trace contextRef="#ctx0" brushRef="#br0" timeOffset="73428.1999">17135 5953 229,'13'-3'0,"15"-2"26,7 3-26,19-1 0,3 0 0,-3 1 0,-3-1 0,-3-2-16,-4 2 16,1-2-111,-7-3 111,-3 5-127,0-5 127</inkml:trace>
  <inkml:trace contextRef="#ctx0" brushRef="#br0" timeOffset="73832.223">17999 5760 214,'-10'8'0,"-3"10"15,4 9-15,-1 5 8,10-1-8,10-1-2,12-4 2,7-8 2,9-12-2,0-6 16,-6-13-16,-1-11 2,-8-3-2,-4-4 0,-7-7 0,-8-1 0,-4-1 0,-4 0 0,-5 11 0,-7 13 0,-6 6 0,0 10 0,-4 10 0,4 9 0,3 5 0,9 0-20,7 2 20,10 1-149,5-1 149,-2-2-85</inkml:trace>
  <inkml:trace contextRef="#ctx0" brushRef="#br0" timeOffset="74063.2361">18526 5906 239,'0'0'0,"3"5"16,0 0-16,-3 0 0,3 1 0,-9-1 0,0-2 0,-4 2-78,-12-2 78,3-1-144,3 6 144,3-8-32</inkml:trace>
  <inkml:trace contextRef="#ctx0" brushRef="#br0" timeOffset="74509.2617">18824 5530 243,'0'0'0,"0"0"0,-3 5 0,3 3 0,3 3 0,7 4 0,-1 7 0,4 1 0,6 1 0,-3-3 0,6 6 0,-6-3 0,3 2 0,-6-2-2,-4-3 2,-2-5 14,-7 5-14,-4-2 0,-2-3 0,-3 2 0,-1-10 0,0-5 0,-2 2 0,2-2 0,-2-6 0,2-2-46,-3-3 46,4-3-142,2-2 142,4-6-66,3-4 66</inkml:trace>
  <inkml:trace contextRef="#ctx0" brushRef="#br0" timeOffset="74691.2721">18894 5495 255,'10'-2'0,"9"2"0,6 0 0,-3-6 0,0 1 0,1 3-4,-1-1 4,0 0-118,-6 3 118,-6 0-132,-7 8 132</inkml:trace>
  <inkml:trace contextRef="#ctx0" brushRef="#br0" timeOffset="74989.2892">19285 5498 177,'0'0'0,"-4"5"41,1 3-41,-3 8 33,0 0-33,2 3 0,1 2 0,3 3 0,0-3 0,7 3 2,5 5-2,-2-3-2,-1 3 2,-2-5 0,-4 0 0,-6 2 4,-4-7-4,-2-1 0,-1-2 0,1-3 0,-1-5 0,4 0 0,-1-8 0,1 0-34,3-10 34,3-6-153,0-3 153,-3-7-67,0-6 67</inkml:trace>
  <inkml:trace contextRef="#ctx0" brushRef="#br0" timeOffset="75179.3001">19291 5501 255,'9'0'0,"10"0"0,7 2 0,2-2 0,4-2 0,3-1-80,0 0 80,-3 3-174</inkml:trace>
  <inkml:trace contextRef="#ctx0" brushRef="#br0" timeOffset="75575.3227">20085 5792 243,'12'0'0,"11"-3"12,-1 0-12,6 1 0,-5-6 0,2 0 0,-9-3 0,-3-2 0,-4-5 0,-6-4 0,0 4 0,-3 2 0,-6 3 0,-7 5 0,1 8 0,-1 13 0,0 6 0,1 4 0,2 7 0,7-4 0,6 0 0,3 1 0,7-1 0,13-4 0,2-7 0,4-1-38,0-6 38,-4-6-106,-6-4 106,-3-1-110,-3 0 110</inkml:trace>
  <inkml:trace contextRef="#ctx0" brushRef="#br0" timeOffset="75950.3441">20612 5522 255,'0'0'0,"-3"3"0,6 10 0,0 8 0,3 5 0,1 6 0,2 0 0,4 2 0,-4-2 0,4-3 0,0 0 0,-1-2 0,1-9 0,0 1 0,12-9 0,-3-7 0,1-14 0,5-7 0,1-14 0,6-13 0,3-8 0,-6-2 0,-1 7 0,-5 8 0,-4 11 0,-6 8 0,-3 3 0,-7 7 0,0 3 0,-3 3 0,1-1 0,-4 6-4,0 3 4,0 5-168</inkml:trace>
  <inkml:trace contextRef="#ctx0" brushRef="#br0" timeOffset="225970.9248">9032 5477 104,'0'0'0,"0"0"42,-6 0-42,3 5 25,-3-2-25,-1 2 10,-2 0-10,2 1 14,1 4-14,0 6 7,-1 3-7,4 2 1,3-3-1,-3 9 1,0-6-1,3-2 0,0-1 0,0 1 0,0-6 0,0 0 2,-3-8-2,-1 1 2,4-4-2,0-2 2,0 3-2,0-3 4,-3-3-4,-3-5 2,3 0-2,0 0 2,-1-2-2,1 2 0,3 0 0,0-3 0,7 1 0,-1-3-1,3-1 1,1 1 1,3 3-1,-1 2 0,-5 2 0,-4 1-5,3 2 5,1 1-52,2-4 52,1-2-108,-1-2 108,-6-1-52</inkml:trace>
  <inkml:trace contextRef="#ctx0" brushRef="#br0" timeOffset="231045.2151">2194 4842 98,'-4'3'0,"1"36"26,3 6-26,3 11 25,4 18-25,5 21 30,7 19-30,7 13 16,21 18-16,-5 6 9,5 21-9,1-10 9,-7-9-9,1-13 4,-4-23-4,-3-9 8,0-5-8,-4-10 10,1-8-10,-7-6 4,1-13-4,-4-8 4,0-10-4,-6-11-2,0-11 2,-3 14 0,-4-13 0,-6-12 0,4-4 0,-7-3 0,3-24 0,0 8-2,0-5 2,-3 0-12,3-3 12,1-8-13,5-5 13,-2-8-5,-1 0 5,0 5-3,1-5 3,-7 5 1,0 3-1,-4 5 2,1 6-2,0 5 11,0-1-11,0 6 9,0 3-9,-1 0 10,4 8-10,0 7 4,4 9-4,2 4 2,0 4-2,1 7-2,-1 1 2,0 2 0,4 2 0,-7-4 2,3 18-2,1-11 0,-1-8 0,-3-7-2,0-6 2,-3-10 12,-3-3-12,0-3 0,-7-8 0,-5-7 0,-1-19 0,-6 5 0,-4 3 0,1 7 0,2 1 0,-2 5 0,6 3 0,0 5 0,6-3 0,7 3 0,0-5 0,9-3-201</inkml:trace>
  <inkml:trace contextRef="#ctx0" brushRef="#br0" timeOffset="232727.3113">3905 7612 92,'0'0'0,"3"5"26,3 1-26,1-1 15,-1-2-15,0-3 18,4 0-18,-4-6 18,4-4-18,-4-4 6,1-4-6,-11-6 13,-5 0-13,-7-2 9,-3 7-9,-6 6 4,-4 13-4,-9 8 1,0 13-1,-7 11 1,4 2-1,6 1-3,13-3 3,6-11 0,16-3 0,6-10-3,13-5 3,4-8-4,2-3 4,-3-6-2,-3 4 2,-3 4 0,-6 4 0,-1 10 0,1 16 0,-4 2 0,10 0 0,9-2 1,10-13-1,3-11 11,0-13-11,1-14 11,-14-12-11,-6-12 6,-13-2-6,-9-8 9,-13-5-9,-9-21 0,-10 10 0,-6 16 6,-7 19-6,-12 26 6,-16 53-6,-20 29 4,4 27-4,16 18 10,19-5-10,32-11 0,28-15 0,28-17 0,36-21 0,12-15 0,1-22 0,-4-15-87,-6-9 87,-7-2-167</inkml:trace>
  <inkml:trace contextRef="#ctx0" brushRef="#br0" timeOffset="233853.3757">4505 7832 128,'0'-6'0,"3"-4"34,0-6-34,0-8 20,4-10-20,2-3 23,4-3-23,0-5 6,-1 5-6,4 6 5,22 7-5,-3 14 3,0 8-3,3 16 1,-3 10-1,0 10 0,-3 6 0,-10 3 1,-3-3-1,-9-5 0,-10-3 0,-10-8 0,-9-2 0,-9-3 0,-1-6 0,0-4-1,10-4 1,4-2-2,15-5 2,12-8-11,14-6 11,5-7-6,4-1 6,3-2-1,-6 0 1,-3 3 0,-7 2 0,-6 3 2,-3-1-2,-7 7 11,-3 4-11,-6 3 9,3 5-9,-3 3 3,-4 8-3,1 11-2,3 7 2,-4 6 1,4 2-1,0-2 0,13-5 0,2-4 0,7-7 0,0-5 0,7-6 0,2-7-2,1-9 2,-4-5-1,1-8 1,-10-7 0,0-1 0,-7-5 0,-3 0 0,-2 8 2,-4 7-2,0 9 22,-4 8-22,1 15 0,-3 14 0,3 8 4,0 2-4,3-2 2,9-3-2,1-10-6,2-6 6,1-8-58,6-7 58,3-9-97,1-5 97,-1-5-89,3 0 89</inkml:trace>
  <inkml:trace contextRef="#ctx0" brushRef="#br0" timeOffset="234471.411">5527 7530 137,'0'-5'0,"3"-3"27,-3 0-27,0 0 16,0 3-16,-6-3 15,-3 5-15,-4 6 9,-6 10-9,-7 13 2,-5 9-2,-1 7 4,7 0-4,12-7 2,19-9-2,20-7 0,15-17 0,13-15 1,3-13-1,0-14-4,-6-5 4,-10-5 2,-9-3-2,-10-5 4,-9 0-4,-7-19 20,-6 5-20,0 14 8,-6 16-8,3 15 12,-4 9-12,1 23 0,0 19 0,6 32 0,0 4 0,3 7 0,3-4 0,1-2 0,-4 0 0,3-6 0,-3-2 0,4-8 0,-4-5 0,0-11 0,-3-5 0,3-11 0,-3-2 0,3-6-4,20-8 4,-1-10-6,6-11 6,4-8 0,-3 6 0,-7 5 0,-3 8 0,-3 7 4,3 12-4,-6 7 6,-1 13-6,-2 1 0,-4-3 0,4-6 0,-4-2 0,0 0-57,7-6 57,0-10-183</inkml:trace>
  <inkml:trace contextRef="#ctx0" brushRef="#br0" timeOffset="235442.4666">6677 7768 126,'12'-8'0,"11"-8"31,11-13-31,8-10 15,-4-6-15,0-11 18,10-2-18,-13-6 10,-10-23-10,-16 8 5,1-1-5,-10 11-1,-19 14 1,3 13 5,-3 12-5,0 15 5,-3 15-5,3 21 0,-4 16 0,11 34 0,2 11 0,4 3 0,3 0 0,6-6 0,0-2 0,7-9 0,-4-12 0,3-14 0,-2-7 0,2-11 0,-2-9 0,2-4 1,-6-3-1,1-5-2,2-1 2,0-10 0,1-5 0,2-11-1,20-2 1,-1-9 1,1 1-1,-4 2-1,1 6 1,-1 2-1,-6 8 1,-3 6 2,-3 2-2,-4 5-2,-2 14 2,-4 4 2,0 12-2,-3 7-2,3 3 2,0-2 3,7-6-3,6-11-1,3-4 1,0-6 1,3-8-1,0-8-1,0-11 1,-3-7 1,1-6-1,-5 0-1,-2 0 1,-3 11 12,-4 5-12,-3 8 20,0 14-20,-3 15 2,0 11-2,7 2 0,2-2 0,7-3-6,3-11 6,0-4-72,0-9 72,0-5-96,-3-11 96,3-10-72,-6 0 72</inkml:trace>
  <inkml:trace contextRef="#ctx0" brushRef="#br0" timeOffset="235672.4797">7397 7419 150,'0'0'0,"0"0"-2,4-3 2,8-2-57,7 0 57,10 5-73,-1 2 73,1 9-17,0 5 17</inkml:trace>
  <inkml:trace contextRef="#ctx0" brushRef="#br0" timeOffset="236375.52">7797 7594 165,'4'-8'0,"2"-8"29,-3-5-29,-3-3 22,-6 0-22,-4 3 19,-6 8-19,-3 2 8,-9 11-8,-1 8 2,-3 8-2,7 2 0,9 3 0,10-5 0,9 3 0,13-3-4,6-6 4,7-2-14,-1 3 14,-2 5-2,-1 5 2,-3 11-1,-3 5 1,-3 2 2,0 12-2,3 7 1,-6 3-1,-1 2-1,-8-5 1,-11-2 0,-9-11 0,-6-5 0,-13-14 0,-9-10 1,-7-19-1,3-10 1,7-13-1,9-9 1,17-10-1,11-8 8,20-8-8,19 1-2,16-1 2,3-8 0,3-2 0,-6-9 2,-10-2-2,-6-8 14,-10-10-14,-9 15 4,-3 11-4,-7 24 0,-9 7 0,0 17 0,-6 13 0,2 13 0,-6 18 0,7 11 0,0 27 0,6-1 0,3 6 0,0-5 0,0 2 0,4-10 0,-1 5 0,0-8 0,-2-3 0,-1-5 0,0-11 0,3-4 0,-3-7 0,4-7 0,2-10 0,10-12 0,0-7 0,16-8 0,-3 0 0,-3 0 0,-7 10 0,-6 6 0,0 8 0,-7 8 0,7 10 0,0 8 0,-3 5 0,-1 1 0,7-6 0,4-5 0,-4-5 0,0-9-49,0-7 49,3-6-205,0 3 205</inkml:trace>
  <inkml:trace contextRef="#ctx0" brushRef="#br0" timeOffset="237862.605">9093 7607 123,'3'-6'0,"7"1"28,5-5-28,-2-1 25,3 0-25,-3-4 17,-7-1-17,0 0 9,-6-3-9,-9-5 7,-1 3-7,-6 0 4,-9 5-4,0 0 4,-7 19-4,-3 5 1,-9 16-1,-4 10 1,0 9-1,7 4-1,16-2 1,15-5 0,16-8 0,17-11 0,12-13 0,9-16-2,7-13 2,3-14 0,-7-7 0,-5-11 2,-4 0-2,-6-10 1,6-20-1,-13 7 1,-3 4-1,-9 11 7,-7 11-7,-18 13 16,-4 16-16,0 18 2,-3 17-2,3 20 2,-3 32-2,3 3-2,6 5 2,7-3 2,6-4-2,10-15-2,6-12 2,23-11 0,-1-10 0,0-14-4,0-8 4,-3-4-2,-6-4 2,-10 6 0,-9 2 0,-3 0 0,-4 11 0,0 6 2,4-4-2,6 1 0,9-3 0,4-11-2,2-5 2,-5-8 2,-7-2-2,-6-4 0,-13-4 0,-10 0 0,-12 2 0,-7 5 8,-2 11-8,-8 6 6,8 7-6,8 0 0,17 3 0,16-5 0,21 2 0,14-8 0,6-2 0,9-3-2,-9 6 2,-10 2-4,-6 13 4,-13 8 0,-6 16 0,-6 13 0,-7 14 0,-3-1 0,0 3 0,0 6 0,0-1 0,0 1 2,6-11-2,4-8-6,-4-16 6,-3-8-8,0-16 8,-3-5 0,-3-19 0,-3-10 2,-1-13-2,4-14 4,0-18-4,0 0 0,3-11 0,0-13 0,0 3 0,3 10 0,3 8 0,7 8 0,6 16 0,3 14-2,7 17 2,0 17 2,-4 21-2,-6 5 0,-6 8 0,-10 3 0,-9-3 0,-10-3 0,-3-7 0,-7-6 0,-6-5 0,7-3 0,3-10 0,9-3-4,10-6 4,13-10-30,18-2 30,17-6-49,-1 0 49,0 0-35,-5 1 35,-8 4 6,-5 6-6,-7 2 46,-10 11-46,-6 11 60,-9 15-60,0 6 18,-1 5-18,7 0 0,7-8 0,5-8 0,11-5 0,5-10-52,4-9 52,3-16-115,-7-4 115,-2-12-87,15-4 87</inkml:trace>
  <inkml:trace contextRef="#ctx0" brushRef="#br0" timeOffset="238094.6183">10185 7099 237,'0'0'0,"0"0"2,0 0-2,0 2-45,6-2 45,10 6-142,10-1 142,-4 0-51</inkml:trace>
  <inkml:trace contextRef="#ctx0" brushRef="#br0" timeOffset="238641.6496">10464 7453 226,'0'11'0,"7"5"29,-4 10-29,0 1 0,3-3 0,1-3 0,-1-5 0,-3-3 0,1-3 0,-1-4 0,0-4 0,0-7 0,3-8 0,4-8 0,3-3 0,-1-11 0,4 1 0,0-3 0,0 11 0,-3 4 0,-4 9 0,-6 10 0,4 14 0,-7 8 0,3 2 0,3 0 0,7-3 0,3-2 0,9-5 0,10-11 0,6-5 0,7-6 0,0-5 0,-7 3 0,-9-8 0,-4 2 0,-6 3 0,-9 0 0,-6 3 0,-7 3 0,-7 2 0,1 5 0,-1 3 0,1 8 0,3 13 0,0 6 0,3 10 0,3 13 0,3 11 0,-3 8 0,7-1 0,3 9 0,-7 8 0,-3-3 0,-6-5 0,-3-11 0,-7-16 0,-6-13 0,-10-21 0,-2-19 0,2-23 0,7-19 0,19-21 0,19-11 0,15 8 0,4 6 0,6-1 0,7 11 0,-3 3 0,-1 8-171,0 12 171,-12 17-83</inkml:trace>
  <inkml:trace contextRef="#ctx0" brushRef="#br0" timeOffset="241346.8043">12207 7509 124,'7'-8'0,"2"-8"24,1-2-24,3-9 17,-7-2-17,-3 0 26,-9 2-26,-4 4 13,-12 7-13,-3 8 5,-10 18-5,-7 12 2,-2 15-2,0 13 0,5 5 0,8-4 0,15-4 0,16-10-2,9-13 2,14-16-3,5-13 3,4-16-1,0-8 1,-7-6 2,-6-2-2,-3-3 0,-7 1 0,1 2 1,-7 8-1,0 10 8,-3 11-8,-3 19 2,0 15-2,0 14-1,3 2 1,3 1 0,10-6 0,9-11-1,10-13 1,6-10-1,0-14 1,0-10 3,-6-8-3,-4-5-1,-5-1 1,-4 1-1,-7 10 1,1 6 4,-4 10-4,7 8 0,0 13 0,10 8-1,-1 3 1,7 5 1,-4 3-1,1-3 1,-13-3-1,-10-5 1,-6 1-1,-9-4-2,-10-5 2,-10-2 1,0-1-1,1 1 6,6-3-6,6 0 12,9-5-12,14-3 0,15-8 0,13-11-2,9-2 2,20-8 0,-4-6 0,-9-2 2,-7 0-2,-12-5-2,-10 2 2,-9 3 12,-3 6-12,-10 1 6,3 17-6,-3 3 0,6 10 0,1 8 0,8 7 0,8 7 0,5-1 0,4-5 0,3 10 0,-3-2 0,-7 0 0,-6 0 0,-13-1 0,-12 4 0,-13-1 0,-6-5 0,-10 3 0,0-8 0,-3-3 0,9 1 0,7-9 0,12-2 0,10-3 0,16-11 0,16-2 0,6-6-2,10 1 2,-4-9-14,1 1 14,-4-3-4,-9-3 4,-4-2 2,-9-1-2,0-2-2,-6 8 2,0 5 4,-10 8-4,0 3 10,-3 13-10,0 5 2,-3 14-2,-3 5 2,6 5-2,0 5-2,0-2 2,6-6 0,3 1 0,4-11-2,3 0 2,3-6-6,6-7 6,-2-6-17,2-2 17,0-8-8,-2-3 8,-4-3-1,-3-2 1,-4-5 2,-2-3-2,-7-1 18,0 4-18,-3 2 8,0 8-8,0 3 6,0 8-6,0 5 0,3 18 0,-3 6 2,4 10-2,-1 4-2,3-1 2,4 0 0,5-8 0,4-11-4,1-2 4,-1-8-20,0-11 20,0-7-14,-7-3 14,1-9-36,-3 4 36,-7-1-80,0 6 80,0-3-96,-3 6 96</inkml:trace>
  <inkml:trace contextRef="#ctx0" brushRef="#br0" timeOffset="242155.8505">13827 7310 229,'0'14'0,"0"7"22,0 8-22,3 0 4,0 5-4,3-4 0,13-4 0,-6-2 0,-3-8 0,-4-6 0,0-2 0,1-2 0,-4-4 0,3-4 0,4-9 0,-1-5 0,4-5 0,-3-3 0,2 0 0,-2-5 0,2 5 0,1-2 0,-3 7 0,-1 1 0,1 10 0,-10-3 0,6 11 0,-6 0 0,3 8 0,-3 11 0,3 2 0,1 3 0,2 5 0,0-3 0,7 1 0,0-6 0,6-5 0,-3-3 0,3-13 0,0-8 0,0-5 0,-3-3 0,3 0 0,-3-8 0,-1 3 0,-5 3 0,0 4 0,-4 4 0,0 7 0,1 8 0,-1 6 0,3 5 0,4 2 0,0 1 0,9-3 0,3-3 0,-2-8 0,2-5 0,4-8 0,2-5 0,-5-3 0,-4-5 0,-6-3 0,-3-2 0,-4 5 0,-9 0 0,-6 5 0,-4 5 0,-2 19 0,2 11 0,1 15 0,12 6 0,9 2 0,11-2 0,8-9 0,4-4 0,3-14 0,1-8-37,-8-5 37,1-10-126,-3-3 126,-10-6-91</inkml:trace>
  <inkml:trace contextRef="#ctx0" brushRef="#br0" timeOffset="242860.8909">15814 7056 178,'0'11'0,"0"13"40,-3 29-40,0 5 27,3 0-27,3 3 10,0-5-10,10-9 0,3-4 0,9-4 0,4-12 0,6-9 0,3-7 0,6-6 0,-2-5 0,8 0 0,-2-3 0,-7-2 0,-6 0 0,-3-3-50,-10-3 50,-3-2-73,0 3 73,-3-4-80,-9 1 80,-1-3-51,-6 6 51</inkml:trace>
  <inkml:trace contextRef="#ctx0" brushRef="#br0" timeOffset="243110.9052">15967 7358 225,'16'-8'0,"15"0"10,4-2-10,16-1 0,-7 3 0,-2-2-60,-10 4 60,-10-2-91,-13 3 91,-6-6-83</inkml:trace>
  <inkml:trace contextRef="#ctx0" brushRef="#br0" timeOffset="243364.9197">15932 7035 255,'22'-5'0,"19"0"0,29-6 0,9 1 0,4-1 0,-4 0-4,-6 3 4,-9 3-95,-13 5 95,-13 3-123,-16 5 123,-12 8-32</inkml:trace>
  <inkml:trace contextRef="#ctx0" brushRef="#br0" timeOffset="243673.9374">16624 7713 221,'0'10'0,"0"9"8,6-1-8,4-2 8,-4 0-8,4-5 0,-1-1 0,-2-5 2,-1-2-2,-3-3 4,0-3-4,-3-4 0,0-4 0,-3-8 2,-6-10-2,-4-16 2,-9-8-2,-1-2 4,1-1-4,3 11 4,10 6-4,5 10 0,11 5 0,9 3 0,9 7 0,4 4 0,6 7 0,-7 0-2,4 3 2,-4 0-10,-5 8 10,-4-5-74,-7 2 74,-5 3-82,-10 0 82,-10 3-86,0 5 86</inkml:trace>
  <inkml:trace contextRef="#ctx0" brushRef="#br0" timeOffset="243935.9524">16710 7591 255,'9'-5'0,"7"-3"0,6 2 0,7-4 0,-4-3 0,1 2-84,-1-2 84,-6 5-170</inkml:trace>
  <inkml:trace contextRef="#ctx0" brushRef="#br0" timeOffset="244723.9975">17611 7596 131,'4'-2'0,"8"-6"43,10-6-43,7-12 13,3-3-13,-4-8 12,-5-3-12,-4 0 12,-7 3-12,-5 8 15,-1 11-15,-3 2 15,-3 8-15,-6 13 6,-1 14-6,1 10-2,6 0 2,3-3 0,10 4 0,0-9-26,6-5 26,-3-9-73,3-1 73,0-9-104,0-5 104,-7 0-41</inkml:trace>
  <inkml:trace contextRef="#ctx0" brushRef="#br0" timeOffset="244965.0112">17827 7062 176,'0'0'0,"0"0"-10,7-6 10,2-1-48,4 1 48,-4 9-67,4 0 67,-3 7-50,-1 1 50</inkml:trace>
  <inkml:trace contextRef="#ctx0" brushRef="#br0" timeOffset="245235.0267">18072 7313 135,'-7'8'0,"4"0"32,-3 3-32,3-1 8,3 6-8,3-5 4,0 4-4,3 1 1,7 0-1,3-3 12,6 6-12,0-3 8,1 2-8,-8 1 18,-2-6-18,-10 6 27,-6-6-27,-10-3 10,-12 6-10,-3-5-2,-4-1 2,-3-2-14,6 0 14,13 0-146,13 3 146,6 2-92</inkml:trace>
  <inkml:trace contextRef="#ctx0" brushRef="#br0" timeOffset="245839.0612">19024 6702 182,'-6'10'0,"-7"14"36,0 8-36,1 5 10,-1-3-10,4 1-2,2-9 2,7-4-11,3-12 11,4-2-86,5-11 86,4-10-79,0-8 79,0-5-49,-3-4 49</inkml:trace>
  <inkml:trace contextRef="#ctx0" brushRef="#br0" timeOffset="246093.0758">19040 6805 143,'-3'11'0,"-3"5"8,2 5-8,1 3-35,3-6 35,3 3-115,4-5 115</inkml:trace>
  <inkml:trace contextRef="#ctx0" brushRef="#br0" timeOffset="246348.0904">19278 7369 201,'-3'31'0,"-3"20"26,-1 15-26,4 8 14,0-3-14,6-2 2,0 3-2,1-6 0,-1-13 0,0-8 0,-3-14 0,0-9-43,3-12 43,-3-10-92,3-16 92,0-10-85,7-11 85,-4-3-22</inkml:trace>
  <inkml:trace contextRef="#ctx0" brushRef="#br0" timeOffset="246623.1061">19142 7287 176,'25'0'0,"20"5"22,12 11-22,3 5 12,-6 5-12,-13 6 8,-15 0-8,-20 2 5,-19 1-5,-18-4 2,-20-1-2,-10-9-2,1-3 2,6-7-18,10-1 18,12-10-70,16 0 70,19-8-83,19-2 83,10-6-51,6 0 51</inkml:trace>
  <inkml:trace contextRef="#ctx0" brushRef="#br0" timeOffset="246890.1213">19637 7310 249,'0'14'0,"-3"9"6,6 12-6,0 5 0,4-6 0,2-5 0,-3-5 0,4-6-61,-1-4 61,4-9-137,0-10 137,3-9-56</inkml:trace>
  <inkml:trace contextRef="#ctx0" brushRef="#br0" timeOffset="247135.1354">19567 6929 245,'0'0'0,"3"3"-38,4 2 38,21 6-124,7 0 124,0 4-82</inkml:trace>
  <inkml:trace contextRef="#ctx0" brushRef="#br0" timeOffset="247438.1527">19888 7329 237,'0'16'0,"0"13"14,3 5-14,-3 6 4,6 0-4,-6-3 0,7-5 0,-7-9 0,3-4 0,0-11 0,0-3 0,0-8 0,4-10 0,-1-11 0,7-2 0,-1-6-6,4 3 6,3-5-6,-3 5 6,0 2 2,0 3-2,0 8 0,-3 8 0,-4 6 8,1 15-8,-4 8 2,0 6-2,1 4 0,-1 1 0,0-5 0,4-1 0,-4-5-16,4-7 16,-4-9-128,1-5 128,2-5-110,-6-3 110</inkml:trace>
  <inkml:trace contextRef="#ctx0" brushRef="#br0" timeOffset="248117.1915">20250 7173 194,'0'0'0,"6"29"24,4 3-24,-1 5 8,1 5-8,-4-2 13,-3-3-13,0-3 2,1-2-2,-1-11 2,0-5-2,0-5-2,-3-3 2,3-3-2,0-5 2,4-5 0,2-6 0,4-8 0,3-2 0,3-10-2,0-1 2,0 0 0,-3 3 0,0 5 2,-7 8-2,-2 6 8,-1 7-8,4 6 4,-1 15-4,-3 3 4,1 8-4,5 1 0,-2-1 0,9-6 0,3 1 0,4-8 0,5-8 0,4-8-6,13-3 6,-4-10-6,-5-3 6,-5-5 2,-5-5-2,-7-3 0,-9-3 0,-10-21 0,-3 11 0,-3 7 0,-7 11 0,1 9 4,-4 7-4,-3 13 6,4 35-6,2 5 0,10 0 0,3-6 0,13 1 0,6-8-4,7-6 4,6-7-60,3-9 60,0-10-77,3-5 77,-3-6-68,-3 1 68,0 2-45,0 3 45</inkml:trace>
  <inkml:trace contextRef="#ctx0" brushRef="#br0" timeOffset="248522.2147">21358 7340 158,'3'-8'0,"3"-3"21,1-2-21,-1-6 22,-6-20-22,-3 7 12,-7-3-12,1 6 9,-1 6-9,-9 9 15,-6 9-15,-13 18 2,-10 32-2,1 8 2,2 5-2,16-2 0,17-6 0,18-5-6,20-13 6,8-16-29,8-19 29,2-15-6,-6-17 6,0-12 16,-3-22-16,0 0 23,-3-8-23,-7 3 10,1-5-10,-4 7 4,-6 17-4,-10 15 2,-9 14-2,-3 20 0,-10 28 0,0 20 0,0 21 0,10 9 0,9 15 0,13-13 0,9-10 0,7-17-20,3-15 20,-3-16-120,-1-11 120,-5-18-114</inkml:trace>
  <inkml:trace contextRef="#ctx0" brushRef="#br0" timeOffset="248874.2348">21964 6625 223,'-3'5'0,"0"9"20,-3 7-20,-1 5 4,-9 3-4,20 3 0,-1-8 0,3-8 0,7-8 0,3-8-8,9-13 8,0-9 2,-2 1-2,-4 0 0,-7 8 0,-5 5 14,-4 3-14,0 10 0,-3 8 0,-3 6 0,3 2 0,0 3-158,6-6 158,4-7-96</inkml:trace>
  <inkml:trace contextRef="#ctx0" brushRef="#br0" timeOffset="249708.2825">22888 7265 153,'3'0'0,"7"-2"23,9-1-23,0-21 15,-3 3-15,-3-3 14,-4 1-14,-9-1 11,-6 0-11,-4 5 5,-6 4-5,-9 7 5,-7 10-5,-6 17-1,0 2 1,9 21 0,7-5 0,16-8-2,9 1 2,13-12-6,3-5 6,6-10-7,7 0 7,-3-6-2,-1 6 2,-2-3 1,-7 10-1,-7 6 0,1 5 0,3 3 0,25-5 0,4-9-6,9-10 6,0-10-9,0-14 9,-16-11-2,-10-23 2,-12-3 6,-16-5-6,-16 0 7,-12 0-7,-17 5 10,-28 19-10,-12 20 28,-17 33-28,-12 29 12,-7 29-12,26 26 0,15 5 0,39-10 0,28-5 0,42-14 0,41-18 0,35-21-4,31-19 4,-3-15-202,-12-12 202,-26 4-48</inkml:trace>
  <inkml:trace contextRef="#ctx0" brushRef="#br0" timeOffset="251703.3967">24044 6755 92,'0'0'0,"0"0"51,-3 2-51,3 17 31,-3 15-31,3 11 27,-4 8-27,4 3 22,-3 5-22,3 15 16,0-4-16,3-14 12,1-5-12,8-13 4,1-9-4,9-7 0,4-11 0,24-10 0,1 0 0,-6-9 0,-1-1 0,-9-1-4,-3-3 4,-4-2-45,-2-6 45,-7 1-79,-3 5 79,-4-3-89,-8-19 89,-8 9-37</inkml:trace>
  <inkml:trace contextRef="#ctx0" brushRef="#br0" timeOffset="251961.4114">23999 7088 171,'13'-5'0,"16"0"23,9-3-23,25 2 2,-2-2-2,-4 3 0,-3-3 0,-16 0-41,-10 0 41,-5 0-70,-14 0 70,-12-2-84,-10-9 84</inkml:trace>
  <inkml:trace contextRef="#ctx0" brushRef="#br0" timeOffset="252220.4262">24107 6760 204,'13'-5'0,"38"0"10,3-3-10,6-3-1,-3 3 1,-9-3-62,-4 6 62,-5 3-99,-14 2 99,-3 5-51,-9 3 51</inkml:trace>
  <inkml:trace contextRef="#ctx0" brushRef="#br0" timeOffset="252529.4439">24631 7281 239,'0'0'0,"0"8"16,13 11-16,0 5 0,6 13 0,-3 0 0,6 5 0,-3 0 0,-3 1 0,0-9 0,-7-5 0,-3-5 0,1-5 0,-1-9 0,1-5 0,2-10 0,7-11 0,3-8 0,6-5 0,1-8 0,2 3 0,-5 2 0,-1-2 0,-6-1 0,0 14 0,-4-3 0,-2 6 0,-4 2 0,0 3 0,-6 2-85,4 3 85,-1 3-165</inkml:trace>
  <inkml:trace contextRef="#ctx0" brushRef="#br0" timeOffset="288864.5222">7626 3852 112,'0'0'0,"0"0"11,0 0-11,0 0 3,0 0-3,0-8 3,6 3-3,-3-5 3,10-38-1,3 14 0,-3 4-2,3 7 2,-4 4-2,1 8 10,-3 1-10,-1 5 4,-3 2-4,4 3 1,-1 0-1,1 5 3,-4 3-3,4 3 6,18 42 1,-2-19-6,-4-10-1,-3-14-1,16-39 3,-10 8-1,-9 0-1,-3 8-2,-7-3 2,1 5-21,-4 1 21,-3 4-35,3 4 35,3-3-52,1 5 52,-1 2-61,0 1 61</inkml:trace>
  <inkml:trace contextRef="#ctx0" brushRef="#br0" timeOffset="289750.5727">7674 4098 48,'0'0'0,"0"0"12,0 0-12,0 0 15,0 0-15,0 0 9,0 0-9,0 0 8,3-2-8,0-6 11,3 3-11,1-3 1,2-6-1,4 1 2,0-3-2,2 0 2,-2 3-2,3 3 6,-6 2-6,2 0 2,-5 10-2,-1 1 5,0 2-5,1 1 1,-1 4-1,4-5 3,-1 3-3,7-2 7,-3 4-7,2-2 4,1 0-4,3-3 2,0-2-2,4-6 7,-4-5-7,0-2 3,-3 2-3,-7-3 3,-2-2-3,-1 5 0,0 0 0,-3-2-1,4 4 1,-4 1-28,-3 5 28,0 0-47,0 8 47,-3 3-74,-4 5 74</inkml:trace>
  <inkml:trace contextRef="#ctx0" brushRef="#br0" timeOffset="292404.7246">8023 3199 156,'-7'-3'0,"-2"1"8,-26-1-1,3 3-7,7 0 0,-1 0 4,1 0-4,3 0 1,-4 0-1,1 3 1,0-1-1,-1 3 2,4 1-2,-3 2 1,-1 0-1,4 5-1,-3 0 1,2-2 0,4 2 0,3 0 0,4 0 0,-4 1-2,3 1 2,0-1 3,1 2-3,-1-1 0,0-1 0,4 2-2,-1-1 2,1 4 0,-1-1 0,4 1-1,0 2 1,-1 0 2,4 3-2,0 0 1,0 0-1,-4 0-3,7 2 3,-3 0 1,3 25-1,-3-9 1,6-5-1,0-5 0,1 0 0,-1-6-1,3-2 1,0 0 0,1 0 0,-1-3 0,4 3 0,-4-3-1,4 0 1,-1-3 2,-3 4-2,4-4-2,-4 3 2,4-5 2,-1 3-2,1-6 0,-1 0 0,1 0 1,-1 3-1,4-5 2,0 2-2,0 0 8,2-2-8,1-1 3,-3 1-3,3-3-2,3-3 2,3 0 4,0 1-4,1-4 0,-1 4 0,3-4 1,-3 1-1,-3 5 4,1-5-4,-5-1 3,4 1-3,-3-3 1,0 0-1,6 0 1,-3 0-1,1 0 0,-5 0 0,4 0 4,0 0-4,1 0 0,-5 0 0,17-3 0,-3-2 0,-7 2 0,-3-2 0,3 0 0,-3-1 0,0-4 3,0 2-3,0 0 0,-3-3 0,0 1 1,-3-1-1,0-5-1,2 6 1,-2-6 1,0 0-1,3-3 0,-7 4 0,1-7 1,-1 7-1,1-4-1,-4 3 1,-3 0 3,4-2-3,-1-1 2,0 3-2,-2 1 2,2-4-2,-3 0 1,0-2-1,0-3 4,1 6-4,-4-6 0,3 8 0,-3-5 10,0-29-6,0 13-4,-3 8 0,-1 5 2,4 3-2,4 0 0,-4-1 0,0 1 0,0 0 0,0 3 0,0-4 0,-4 6 0,-2-2 0,0-3 0,-4 0 0,4 5 4,-4-3-4,-2-2-2,-1 0 2,-3 2 2,0 1-2,-3-1 0,3 1 0,-6 2 2,3-3-2,-3 4 4,-4-4-4,-2 6 0,-17 0 0,4 2 2,-3 3-2,6 3 0,-4-1 0,4 4-6,0-1 6,3 1-98,-3 4 98,0 3-148</inkml:trace>
  <inkml:trace contextRef="#ctx0" brushRef="#br0" timeOffset="356296.379">771 9319 212,'0'0'0,"0"0"3,0 0-3,0 0 5,-6-6-5,3-4 2,-4-6-2,1-8 2,3-5-2,-4-5-1,4-6 1,3-2 2,0-1-2,7 9-1,-1 7 1,3 6-1,1 3 1,6 4 0,-3 7 0,-1-1 0,4 5 0,0 3 0,0 3 0,-3 7-1,-1 9 1,1 7 2,-4 3-2,1 6 3,0-1-3,2-2 1,-2-3-1,2-3 1,-2-2-1,0 3 0,-4-12 0,0 1 6,-3-5-6,1-3-6,-1-5 6,-3-1-2,0-2 2,3 5-2,-3 1 2,0 2-2,3 0 2,0 2-4,-3-4 4,0 1-1,3-4 1,-3 0-14,0-3 14,-3-6-81,-3-1 81,3-4-116,9-8 116,0-2-6</inkml:trace>
  <inkml:trace contextRef="#ctx0" brushRef="#br0" timeOffset="356675.4007">1397 9123 227,'12'-3'0,"7"-2"22,7-3-22,-4-3 2,3 3-2,-2 1-4,-1-7 4,-3 6-73,-3-2 73,-4 4-112,-2 4 112,0 2-61,-1 2 61</inkml:trace>
  <inkml:trace contextRef="#ctx0" brushRef="#br0" timeOffset="357197.4306">1905 8885 197,'-7'-3'0,"-2"-2"19,-1 2-19,1 3 9,-1 3-9,1 5 2,-1 0-2,4 5-2,-1-3 2,7 6 1,4-2-1,5 4 1,4 1-1,6 4-1,0 1 1,0 3 1,0-3-1,-3 2 0,-10-2 0,-3 0-1,-6-1 1,-6-1 3,-7-9-3,-3 0 20,0-5-20,0-5 2,3-1-2,3-4 0,4-6 0,9 0-23,6-3 23,7-5-66,6 3 66,9-8-102,1-3 102,-1 3-59,4-3 59</inkml:trace>
  <inkml:trace contextRef="#ctx0" brushRef="#br0" timeOffset="357469.4461">2086 9057 181,'0'8'0,"0"8"44,3-1-44,3 7 12,0-4-12,7-2 0,-3-5 0,2-1-47,-5-5 47,2-5-129,1-2 129,-1-11-60,-6-3 60</inkml:trace>
  <inkml:trace contextRef="#ctx0" brushRef="#br0" timeOffset="357512.4486">2073 8882 166,'0'-5'0,"9"-3"-48,7 0 48,7 0-77,-1 5 77,9 6-40,-2 0 40</inkml:trace>
  <inkml:trace contextRef="#ctx0" brushRef="#br0" timeOffset="358217.4889">2479 8980 123,'3'-3'0,"4"-2"29,-1 0-29,-3 2 14,1-5-14,-8 0 22,1 3-22,-10-3 12,1 3-12,-4-1 11,-6 6-11,-23 3 5,4 5-5,6 5 4,3 8-4,7 11 1,6 3-1,9 2 0,10-6 0,10-7-3,6-8 3,6-11 1,26-5-1,-10-10-3,-10-11 3,-2-9 1,-7-1-1,-7-4 3,1 4-3,-3-1 17,-7-5-17,0-6 10,-3 1-10,3 2 8,-6 6-8,0 10 0,0 3 0,-1 8 0,1 5 0,-3 11 0,3 4 0,-4 12 0,1 2 0,3 11 0,0 8 0,3-3 0,3 0 0,0 0 0,10 2 0,3 1 0,3-6 0,6-4 0,4-9 0,2-11-2,-2-4 2,0-14-4,-1-6 4,-3-9 2,1-6-2,-7 2 0,-3-2 0,-3-3 0,-7 0 0,-9 9 4,3 1-4,-7 15 0,1 12 0,-4 13 0,4 6 0,6 3 0,6 4 0,4 1 0,6-5 0,3-4 0,3-4 0,4-8 0,-1-11 0,-3-6-63,0-7 63,-6-6-120,0 1 120,3-1-71</inkml:trace>
  <inkml:trace contextRef="#ctx0" brushRef="#br0" timeOffset="358599.5108">3657 8938 255,'0'0'0,"7"0"0,2 0 0,1 0-59,-4 5 59,0 0-159,1 1 159,-4 7-36</inkml:trace>
  <inkml:trace contextRef="#ctx0" brushRef="#br0" timeOffset="358885.5271">3718 9245 255,'0'-8'0,"3"2"0,6-7 0,-2 0-214,5 0 214,1-3-40</inkml:trace>
  <inkml:trace contextRef="#ctx0" brushRef="#br0" timeOffset="364387.8417">5267 8901 125,'0'10'0,"3"9"28,-3 10-28,0 18 20,0 6-20,-3 6 16,6-1-16,0-3 8,0-4-8,7-9 6,3-8-6,6-10 1,3-8-1,7-8 5,2-8-5,1-5 3,-3-1-3,-1-2-1,-2-2 1,-1-1-2,-3 3 2,0-5-66,1-3 66,-4 0-83,-3 0 83,-1 1-59,-5 1 59</inkml:trace>
  <inkml:trace contextRef="#ctx0" brushRef="#br0" timeOffset="364732.8616">5238 9157 156,'7'-5'0,"9"-3"11,9 0-11,13 0 7,3-5-7,1 2-1,-4 1 1,-3 2-41,-7 0 41,-9 3-78,-6-1 78,-3 4-53,-14-1 53</inkml:trace>
  <inkml:trace contextRef="#ctx0" brushRef="#br0" timeOffset="365014.8776">5359 8909 217,'19'-3'0,"13"-5"6,6-3-6,3-5 0,-3 1 0,-3-4-56,-3 9 56,-7 4-111,-2 6 111,-8 13-55</inkml:trace>
  <inkml:trace contextRef="#ctx0" brushRef="#br0" timeOffset="365339.8963">5696 9620 162,'3'16'0,"3"8"15,-3 2-15,4 1 15,-1 2-15,0-11 5,-3-2-5,1-2-1,-4-9 1,0-5 3,0-8-3,-4-11-1,-2-4 1,0-14 6,-4-3-6,-2-18 8,2 5-8,1 5 7,-1 1-7,4 7 9,2 5-9,4 6 13,4 3-13,8 5 4,4 2-4,6 6 0,26 0 0,-10 2 4,0 3-4,-9 3-2,-7 0 2,-3 5-40,-6-3 40,-4 3-102,-2 3 102,-1-1-104,0 1 104</inkml:trace>
  <inkml:trace contextRef="#ctx0" brushRef="#br0" timeOffset="365639.9135">5657 9485 228,'7'-2'0,"9"-1"13,6-8-13,6 4-2,20-4 2,-7 3-82,1 0 82,-4 3-156,-6-6 156</inkml:trace>
  <inkml:trace contextRef="#ctx0" brushRef="#br0" timeOffset="365928.93">6340 9123 222,'10'-3'0,"2"3"15,7-2-15,7-1 2,2-2-2,-2 2-21,-1 0 21,-6 1-109,-9-4 109,-1 4-108,-9 2 108</inkml:trace>
  <inkml:trace contextRef="#ctx0" brushRef="#br0" timeOffset="366239.9477">6762 8924 194,'-3'11'0,"3"5"15,0 13-15,-3 11 11,0 5-11,3 2 7,0-4-7,3-4 2,3-10-2,7-5 8,3-3-8,9-7 0,7-9 0,19-5 0,-3-8 0,-4 0 2,-3-3-2,-9 3-14,-7 1 14,-2-1-60,-4 2 60,-7 1-82,1-3 82,-7 3-82,4-6 82</inkml:trace>
  <inkml:trace contextRef="#ctx0" brushRef="#br0" timeOffset="366520.9638">6772 9123 224,'13'-5'0,"15"-3"0,7-6 0,19 1-4,-6 0 4,-7 2-60,-9 3 60,-10 3-91,-13 0 91,-9 5-68,-6 0 68</inkml:trace>
  <inkml:trace contextRef="#ctx0" brushRef="#br0" timeOffset="366807.9803">6775 8932 253,'10'-2'0,"15"2"2,7-3-2,15 0-4,4-2 4,-6 0-52,-7 0 52,-10-1-107,-5 6 107,-8 3-91,-5 5 91</inkml:trace>
  <inkml:trace contextRef="#ctx0" brushRef="#br0" timeOffset="367107.9974">7315 9279 255,'-3'16'0,"3"8"0,-4 2 0,1 1 0,3-1 0,3-2 0,4-6 0,-1-4 0,4-9 0,2 0-31,1-7 31,0-4-108,-1-4 108,4-4-115,7-4 115</inkml:trace>
  <inkml:trace contextRef="#ctx0" brushRef="#br0" timeOffset="367148.9998">7340 9078 255,'0'0'0,"-6"3"0,6-3 0,0-6-46,6-4 46,4-4-154,12-1 154,7-1-54</inkml:trace>
  <inkml:trace contextRef="#ctx0" brushRef="#br0" timeOffset="367487.0191">7851 9009 255,'13'-3'0,"16"1"0,6-4 0,9-1 0,16-1 0,-6 0 0,-6 0 0,-13 5-35,-10-5 35,-9 8-106,-13-2 106,-3 2-113</inkml:trace>
  <inkml:trace contextRef="#ctx0" brushRef="#br0" timeOffset="367768.0352">7832 9231 253,'10'0'0,"6"8"2,6-10-2,7 2 0,-1-6 0,4 1 0,3-3 0,16 3 0,-4-6 0,-6 3-60,1-2 60,-7-4-136,-7 4 136,-2 2-58,-7 0 58</inkml:trace>
  <inkml:trace contextRef="#ctx0" brushRef="#br0" timeOffset="368624.0841">7759 9046 89,'-3'-5'0,"3"5"34,0 0-34,-3 2 32,-3-2-32,-1 3 25,1 2-25,0-2 22,-4 0-22,1-6 15,-1 3-15,4-5 9,-1-3-9,7 0 2,0-5-2,3 2 0,7-2 0,3 5-1,3-3 1,3 3 2,3 0-2,3 1 10,1-1-10,2 2 6,4 4-6,0 2 2,-1 0-2,4 0 8,-3 0-8,13 0 0,-10-3 0,-10 3 0,-3 0 0,-9 0 0,-4 0 0,-5 0 0,5-3 0,1-5-10,2-5 10,4-8-54,3-3 54,-3-2-85,-3-1 85,3 6-105,-4 5 105</inkml:trace>
  <inkml:trace contextRef="#ctx0" brushRef="#br0" timeOffset="369342.1252">7734 9385 69,'-3'2'0,"3"1"25,-3 2-25,3-5 33,3-2-33,0-4 38,0-4-38,0-3 29,0-3-29,7-3 8,-1 1-8,7 2 5,-3-3-5,3 1 9,3 2-9,3 3 6,0 5-6,1 5 0,2 0 0,4 6 7,-1 2-7,4 1 12,16-1-12,-7 6 10,-3-4-10,0 1 4,-6-5-4,-4-6 0,1-2 0,-4-3 0,-2-5 0,-8 2 0,1-2 0,-6 0 0,-4 0 0,-3 2 0,1-5 0,-1 0-50,3 0 50,-3 1-108,4-4 108,8-2-96,1 5 96</inkml:trace>
  <inkml:trace contextRef="#ctx0" brushRef="#br0" timeOffset="370722.2041">8801 9226 104,'3'-5'0,"6"-3"20,7-13-20,3-3 12,0-11-12,4-7 15,-4 0-15,-3-3 11,-4-5-11,-2-9 6,-1-4-6,1 2 3,-7 5-3,0 9 9,-6 10-9,0 8 10,0 10-10,-7 11 3,1 13-3,-4 17 1,7 15-1,-1 13-3,4 13 3,3-2 3,3-3-3,0 3 0,1 3 0,2-6-1,0-5 1,1-5 0,-1-11 0,-3-8-5,7-8 5,-7-5-6,0-6 6,-3-4 0,0-6 0,-6 2 0,2-4 0,-2-4 0,0 1 0,3-6-1,3-4 1,3-1 1,0-8-1,6-3 0,7-4 0,7 2-1,2-3 1,4 3-1,-1 5 1,-2 5-2,-11 6 2,-2 5-1,-13 8 1,-6 6 2,-7 4-2,0 11 11,1 6-11,-1 2 11,7 3-11,6-1 10,3-4-10,6-3 2,7-6-2,10-2 1,2-8-1,17-3 0,-4-5 0,-6 0-14,-3-2 14,-7-4-72,-6-2 72,-3 6-101,3-6 101,0 0-26,0-3 26</inkml:trace>
  <inkml:trace contextRef="#ctx0" brushRef="#br0" timeOffset="371031.2218">9579 8946 204,'0'8'0,"0"15"22,3 6-22,3 8 11,4 3-11,2-3 0,7-5 0,-3-6-14,0-7 14,0-6-53,-3-5 53,-1-8-77,-2-3 77,-7-7-92,3-9 92</inkml:trace>
  <inkml:trace contextRef="#ctx0" brushRef="#br0" timeOffset="371348.24">9290 8827 253,'22'-3'0,"19"3"2,16-3-2,10 1 0,3-1 0,3-2 0,-6-1 0,-17-2-16,-5 3 16,-10-5-140,-10 4 140,-6 4-98,-9 7 98</inkml:trace>
  <inkml:trace contextRef="#ctx0" brushRef="#br0" timeOffset="372031.279">10280 9057 180,'7'-3'0,"12"-5"18,6-5-18,16-6 8,1 1-8,-11-6 9,1-2-9,-10-11 11,-6-8-11,-3-6 3,-7-2-3,-6 0 6,-3 11-6,-6 2 2,-1 11-2,-3 13 8,1 14-8,-1 15 0,-16 16 0,10 8 2,3 13-2,7 9 2,3-4-2,6-5 2,19 1-2,0 2 0,-3-8 0,-1-6 0,1-7 0,3-8-2,-3-8 2,-3-6 0,3-10 0,-4 0-6,4-2 6,-6-4-8,-1-2 8,-2-2-9,2-6 9,-2 0-2,2-8 2,1 1-2,2-1 2,-2 0 1,3 5-1,-4 1 4,4 2-4,-7 3 12,1 5-12,-4 3 6,0 5-6,3 5 4,1 3-4,-4 2 0,3 6 0,-6 3 4,6-1-4,-2 3-2,-1 6 2,6-6 2,-2 0-2,2-8 0,1-2 0,-1-11-2,7-8 2,0-5 2,3-6-2,3-2 0,1 0 0,-4 2 0,0 6 0,-7 3 2,1 4-2,-3 9 0,-1 2 0,-3 6 0,4 5 0,3 2 0,-1-4 0,1-4-27,0-5 27,-1-5-175,1-5 175,-3-3-52</inkml:trace>
  <inkml:trace contextRef="#ctx0" brushRef="#br0" timeOffset="374333.4107">11801 8528 155,'-3'15'0,"3"7"23,0 7-23,3 5 13,0-2-13,4 2 8,-4-2-8,0-8 4,0-6-4,0-4 1,0-4-1,-3-5 1,0-5-1,0 0 1,4-10-1,-8-3-1,4-6 1,-3-10 5,-3-5-5,0-9 11,-7-2-11,3-8 6,4 6-6,0-14 12,3 13-12,-1 9 8,4 15-8,-3 8 6,6 5-6,1 11 0,5 11 0,7 23 0,9 6 0,1 5 2,12 0-2,3-3 0,7 1 0,-1-4 0,-9-4 0,-3-9 0,-3-2 0,-10 0 0,1-11 0,-11-8 0,-2-2 0,-1-11 0,-6-11 0,-3-10 0,-3-10 0,0-12 0,-3 1 0,3-16 0,-4 8 0,4 13 0,0 2 0,0 12 0,0 7 0,3 5 0,-4 3 0,8 11 0,-8-3 0,4 6 0,0 2 0,10 5-38,-1 5 38,7 6-86,0 3 86,6 5-88,1 18 88,2 0-42,-6 1 42</inkml:trace>
  <inkml:trace contextRef="#ctx0" brushRef="#br0" timeOffset="374762.4352">12388 8782 146,'0'7'0,"4"1"43,-1 6-43,0-4 18,0 1-18,0-3 12,1 0-12,-1-3 2,-3-5-2,0 0 0,0 0 0,6-5-1,-3-11 1,-3-8 1,-3-2-1,0-9 1,-7-2-1,4 0 17,-4 3-17,4 2 10,-3 5-10,5 6 6,1 5-6,3 3 0,13 3 0,9 7 0,10 8 0,9 8 0,10 6 0,0 0 0,12 7 0,-12-5 0,-6 6 0,-23-4 0,-10 4 0,-15-3 0,-28-1 0,-8-1 0,-2-6 0,0-1 0,0-1 0,3-4-12,9-2 12,10 0-119,9-5 119,17-3-123</inkml:trace>
  <inkml:trace contextRef="#ctx0" brushRef="#br0" timeOffset="375198.4602">11979 9125 227,'38'-5'0,"22"0"28,29-3-28,10 0 0,2 3 0,-2-1 0,2-4 0,-18-1-2,-17-2 2,-18 0-74,-19-3 74,-17 3-75,-15 7 75,-9 9-100,-23 5 100,-13 3-3</inkml:trace>
  <inkml:trace contextRef="#ctx0" brushRef="#br0" timeOffset="375709.4894">11982 9551 174,'0'11'0,"3"5"24,0 10-24,1 3 11,2 3-11,0 0 9,1-6-9,-1-4 8,-3-7-8,0-1 11,1-6-11,-4-8 10,0-8-10,0-8 2,3-5-2,3-11 2,4-2-2,-1-4-2,7-9 2,-3 7 2,3 8-2,-1 6-2,1 10 2,0 13 2,3 6-2,0 21 4,-6 5-4,0-3 0,-4 12 0,-2-1 0,2-3 0,-3 0 0,4-5 0,-4-10 0,1-3 0,2-3-57,4-8 57,3-2-100,-4 0 100,4-3-97,3 0 97</inkml:trace>
  <inkml:trace contextRef="#ctx0" brushRef="#br0" timeOffset="376019.5071">12512 9729 175,'-3'13'0,"3"5"40,0 6-40,3 0 13,0 0-13,1-3 9,-1 0-9,0-8 0,3-2 0,1-6-31,-1 3 31,0-8-109,1-5 109,9-6-96,-4-2 96</inkml:trace>
  <inkml:trace contextRef="#ctx0" brushRef="#br0" timeOffset="376339.5254">12525 9581 255,'-6'2'0,"-1"-2"0,4 0 0,3 0 0,0-2 0,10-6-62</inkml:trace>
  <inkml:trace contextRef="#ctx0" brushRef="#br0" timeOffset="376657.5436">12801 8218 199,'16'13'0,"16"19"38,9 34-38,10 13 18,3 22-18,-3 7 0,-10 4 0,-9 7 0,-10 10 0,-13 1 0,-37 82 0,-4-51 0,4-39 0,5-40-48,7-24 48,7-24-191,12-20 191,7-17-15</inkml:trace>
  <inkml:trace contextRef="#ctx0" brushRef="#br0" timeOffset="376985.5624">11309 8469 213,'-13'51'0,"-9"39"32,3 23-32,3 14 10,10 16-10,12 3 0,13 7 0,13-13 0,12-10 0,10-21 0,-3-17 0,13-20-105,-7-17 105,-13-20-149,-12-12 149</inkml:trace>
  <inkml:trace contextRef="#ctx0" brushRef="#br0" timeOffset="378165.6299">13630 9006 194,'6'-2'0,"13"2"43,7-3-43,9 3 14,3 0-14,9 0 4,1 0-4,0 0 0,-7-3 0,-6 1-8,0 2 8,-7-3-59,-5 1 59,-11 2-64,-2-3 64,-10 3-58,-7 3 58,-5 2-65,-7 3 65</inkml:trace>
  <inkml:trace contextRef="#ctx0" brushRef="#br0" timeOffset="378505.6493">13820 9239 237,'23'-2'0,"8"2"14,4 2-14,0 1 2,6 0-2,-6 2-58,-3 0 58,-3 0-168,-1 1 168,-9-4-26</inkml:trace>
  <inkml:trace contextRef="#ctx0" brushRef="#br0" timeOffset="380961.7898">14913 8964 153,'-10'0'0,"1"8"13,-7 16-13,3 18 6,0 11-6,4 5 2,12-2-2,10-3 2,9-8-2,10-13 0,18-17 0,1-12 6,0-16-6,-13-14 20,-9-7-20,-13-6 21,-16-5-21,-13-2 14,-9-1-14,-20 6 0,-2 10 0,3 11 2,-1 5-2,11 11 0,5 5 0,7 8-48,10 2 48,9 6-108,9 0 108,17-3-82</inkml:trace>
  <inkml:trace contextRef="#ctx0" brushRef="#br0" timeOffset="381282.8081">15382 9342 197,'0'0'0,"7"0"1,-1 0-1,1 0 2,-1-5-2,-3 3-1,-3-6 1,-6 2-71,-1-2 71,7 3-127,4 0 127</inkml:trace>
  <inkml:trace contextRef="#ctx0" brushRef="#br0" timeOffset="381652.8293">15621 9009 157,'-7'13'0,"4"16"2,0 8-2,6 3 1,7-3-1,12-5 0,6-14 0,7-7-2,0-14 2,-3-10 11,-7-8-11,-9-8 36,-9-6-36,-7 1 18,-13-3-18,-3 8 3,-9 5-3,-4 6-2,-3 7 2,1 6-29,2 7 29,13 9-110,7 5 110,15 2-84</inkml:trace>
  <inkml:trace contextRef="#ctx0" brushRef="#br0" timeOffset="381974.8477">16052 8874 150,'13'0'0,"9"3"3,23 2-3,-4 6 0,0-1 0,-12 3 0,-10 1 0,-16 7 14,-16 8-14,-28 5 22,-3 6-22,-1-3 23,7 0-23,10-2 12,12-12-12,19-1 4,16-9-4,25-3 1,10-10-1,0-5-4,3-3 4,1-5-77,-4-3 77,-13 0-93,-6 0 93,-7 8-54,-5 0 54</inkml:trace>
  <inkml:trace contextRef="#ctx0" brushRef="#br0" timeOffset="382329.868">16738 8930 132,'0'0'0,"-3"-6"13,0 4-13,-3-1 12,-4 6-12,-6 2 18,-6 11-18,-4 13 6,1 11-6,3 7 9,12 1-9,10 0 1,16-14-1,6-5 0,4-13 0,-1-11 0,1-13 0,-4-8 25,-6-5-25,-4 0 29,-8-5-29,-8 4 10,-5 7-10,-1 7-2,-12 10 2,-3 12-12,-7 1 12,3 1-151,14 0 151,11-5-89</inkml:trace>
  <inkml:trace contextRef="#ctx0" brushRef="#br0" timeOffset="383004.9067">17237 9070 158,'0'3'0,"12"5"20,17-1-20,12-4 10,7-3-10,3-8 0,-4 0 0,-5-5 1,-11-3-1,-8 3 0,-8-6 0,-11 1 3,-8 5-3,-5 2 1,-4 6-1,-9 2 1,-3 8-1,-1 17 2,7 9-2,6 6 4,17 3-4,11-3 0,17-10 0,9-6-13,10-13 13,3-11-74,-3-10 74,-6-8-112,-7-9 112</inkml:trace>
  <inkml:trace contextRef="#ctx0" brushRef="#br0" timeOffset="383368.9275">17780 8938 199,'9'10'0,"10"14"18,3 10-18,1 6 18,2-3-18,-3 0 10,0-5-10,1-6 8,-7-10-8,-4 0 2,-5-11-2,-1 1 0,0-14 0,-2-8 0,5-8 0,1-10 0,2-11 0,4 0 0,3 2 0,0 1 0,0 2 0,-6-2 0,3 10 0,-3 1 0,-4 7 0,4 0 0,-4 5 0,7 4-93,0 4 93,0 6-124,6 5 124,-3 10-37</inkml:trace>
  <inkml:trace contextRef="#ctx0" brushRef="#br0" timeOffset="383727.9479">18504 8977 253,'9'6'0,"7"-1"2,3 8-2,3 3 0,4 0 0,-1 5 0,0-5 0,-2 0-49,-8-3 49,-2 0-109,-6-2 109,-4-3-96,3-3 96</inkml:trace>
  <inkml:trace contextRef="#ctx0" brushRef="#br0" timeOffset="384045.9662">18678 8969 243,'-9'8'0,"-14"8"12,-12 5-12,-6 8 0,-10 1 0,4 4-50,9-5 50,9-2-204</inkml:trace>
  <inkml:trace contextRef="#ctx0" brushRef="#br0" timeOffset="386131.0855">19713 8906 123,'0'0'0,"0"0"49,0 5-49,3 8 36,-3 6-36,0 5 15,4 5-15,-4 8 4,3-3-4,3 1 8,0-9-8,1-5-8,2-5 8,-2-5 1,5-9-1,1-4 1,3-11-1,0-9 0,9-7 0,4 0 0,-4 0 0,1 5-1,-11 8 1,1 8 7,-3 6-7,0 12 20,-4 6-20,4 11 0,-4-6 0,7-3 0,0-2 0,3-8-80,7-10 80,2-4-174,-6-10 174</inkml:trace>
  <inkml:trace contextRef="#ctx0" brushRef="#br0" timeOffset="386837.1259">21059 8223 162,'0'0'0,"-6"11"42,0 15-42,3 30 35,-4 7-35,1 1 12,6-3-12,0-11 4,0-5-4,-3-11 0,3-7 0,3-11 0,-3-3 0,0-5-58,0-8 58,3-8-108,7-3 108,2-5-88,4 1 88</inkml:trace>
  <inkml:trace contextRef="#ctx0" brushRef="#br0" timeOffset="387189.1459">21310 8498 187,'-3'16'0,"3"11"10,6 5-10,7-6 1,9 0-1,10-12 2,13-9-2,2-16 17,-2-5-17,-14-10 28,-8-8-28,-14-6 10,-15 3-10,-13-13 0,-10 7 0,-6 17 0,-3 7 0,3 9 0,3 12 0,7 25-77,6 2 77,13 0-139,6 3 139,9 0-38</inkml:trace>
  <inkml:trace contextRef="#ctx0" brushRef="#br0" timeOffset="387529.1654">21885 7885 227,'-3'15'0,"3"9"28,-3 5-28,-1 6 0,4-6 0,-3 0 0,0-8 0,0-2 0,0-3 0,3-3-54,-4-3 54,1 1-98,0-6 98,3 1-102,6-4 102</inkml:trace>
  <inkml:trace contextRef="#ctx0" brushRef="#br0" timeOffset="387864.1846">22133 7911 206,'-4'3'0,"4"7"5,0 4-5,7 7 0,5-3 0,1 9 0,6-4 0,3 1 1,-3 3-1,-3-1-1,-9-2 1,-7 2 7,-10 1-7,-9-6 21,-3-2-21,3-4 2,3-9-2,6-6-23,4-11 23,6-7-95,6-11 95,1-6-101,-7-7 101,-10-3-21,-6 3 21</inkml:trace>
  <inkml:trace contextRef="#ctx0" brushRef="#br0" timeOffset="387917.1876">22107 7900 200,'16'0'0,"13"0"16,6-7-16,6-1 0,3-3 0,1-2-118,2 5 118,-5 0-97</inkml:trace>
  <inkml:trace contextRef="#ctx0" brushRef="#br0" timeOffset="388364.2132">20917 8988 226,'34'-3'0,"30"1"25,25-6-25,16 2 4,18-4-4,8 2 0,-4-3 0,-4 3 0,-18 3 0,-16-3-6,-22 3 6,-20 2-101,-15 1 101,-13 2-131,-12 5 131,-11 3-16</inkml:trace>
  <inkml:trace contextRef="#ctx0" brushRef="#br0" timeOffset="389780.2942">21139 9387 189,'-3'6'0,"-7"18"27,4 23-27,3 11 25,-4 1-25,7 4 12,0-7-12,3-9 2,1-2-2,-1-8 0,0-5 0,-3-11 0,3-5 0,0-5 0,-3-6 0,0 0 0,0 1 0,0-6 0,0 0 0,-3-6-8,-3-2 8,-1 0-86,1-5 86,3 3-118,3-1 118,3 3-42</inkml:trace>
  <inkml:trace contextRef="#ctx0" brushRef="#br0" timeOffset="390345.3265">21367 9914 196,'0'0'0,"0"0"13,0 0-13,0 0 5,0 3-5,0-3-6,0 0 6,0 0-65,0 0 65,0 2-86,4 1 86,2-3-56,0 0 56</inkml:trace>
  <inkml:trace contextRef="#ctx0" brushRef="#br0" timeOffset="390969.3621">21586 9591 222,'-3'8'0,"3"0"0,3 8 0,4 2 0,2 1 0,7-3 0,3 2 0,3 4 0,1 1 0,-4 1-1,0 8 1,-7 2 1,-5 1-1,-4-4 19,-13 1-19,-2-3 14,-7 0-14,-3-10 0,-7 2 0,4-8-4,-1-5 4,4-5-88,9-14 88,4-7-110,6-9 110,9-10-52,-3-5 52</inkml:trace>
  <inkml:trace contextRef="#ctx0" brushRef="#br0" timeOffset="391025.3654">21596 9562 202,'6'0'0,"4"-3"35,57-23-57,-14 7-116,-5 9 138,6-1-76</inkml:trace>
  <inkml:trace contextRef="#ctx0" brushRef="#br0" timeOffset="391388.3862">22117 9726 255,'9'3'0,"7"5"0,0 5 0,6-5 0,-6 0 0,-3-3 0,-1-2 0,-5-1-82,-4 4 82,3-6-118,-6 0 118,7 0-54,2-3 54</inkml:trace>
  <inkml:trace contextRef="#ctx0" brushRef="#br0" timeOffset="391443.3893">22234 9591 218,'-6'11'0,"-10"7"37,-3 9-37,-10 4 0,1 1 0,-4 0 0,0-3 0,0-2-44,4-4 44,12-4-116,10-1 116,15-10-94,10-5 94</inkml:trace>
  <inkml:trace contextRef="#ctx0" brushRef="#br0" timeOffset="391811.4104">22583 9414 255,'-3'16'0,"0"26"0,-3 0 0,-1 3 0,1 0 0,3-2 0,0-6 0,3-5-2,-4-9 2,4-2-120,-3-2 120,6 0-132,7-9 132</inkml:trace>
  <inkml:trace contextRef="#ctx0" brushRef="#br0" timeOffset="391881.4144">22768 9554 211,'-7'16'0,"1"10"17,-1 11-17,7-2 0,7-1 0,6-7 1,6-9-1,6-10 0,4-10 0,5-14 6,-2-5-6,-10-3 20,-9-8-20,-6 0 0,-23-23 0,-3 20 0,-10 11 0,0 11 0,-15 34-101,15-2-52</inkml:trace>
  <inkml:trace contextRef="#ctx0" brushRef="#br0" timeOffset="392240.4349">23145 9144 255,'4'13'0,"-1"8"0,6 6 0,-2-1 0,2 1 0,-3-1 0,1-5 0,-4 1-2,0-9 2,0 0-107,1-5 107,2-3-132,7-2 132,2-6-13</inkml:trace>
  <inkml:trace contextRef="#ctx0" brushRef="#br0" timeOffset="392624.4569">23371 9208 182,'3'2'0,"0"9"19,3 5-19,4-3 3,6-3-3,0 1 14,3-14-14,0 1 27,-3-9-27,-4 1 10,-5-6-10,-7 0 0,-7-3 0,-5 1 0,-4 2 0,-6 8 0,3 5 0,-4 9-55,4 4 55,0 6-132,10 3 132,9-1-67</inkml:trace>
  <inkml:trace contextRef="#ctx0" brushRef="#br0" timeOffset="392976.477">23596 8588 249,'10'45'0,"-1"37"6,4 14-6,0 12 0,-10 16 0,-3 6 0,-10 10 0,-12-7 0,-13-14 0,-9-13-32,6-17 32,6-20-163,13-18 163,9-20-59</inkml:trace>
  <inkml:trace contextRef="#ctx0" brushRef="#br0" timeOffset="393349.4984">20650 8223 180,'-19'69'0,"-7"50"41,-5 40-41,2 8 16,10 12-16,16-1 4,16 2-4,15-14 2,10-23-2,3-24-78,13-18 78,-3-24-153,-3-22 153,-10-18-11</inkml:trace>
  <inkml:trace contextRef="#ctx0" brushRef="#br0" timeOffset="394084.5404">19135 9223 118,'16'-13'0,"13"-11"30,15-15-30,7-6 29,3-3-29,3 3 26,-6-5-26,-3-8 6,2-6-6,-12-2 8,-9-3-8,-10 3 5,-9 10-5,-7 14 7,-16 13-7,-3 13 10,-3 21-10,-3 22 0,-3 21 0,-1 10 0,1 13 0,3-5 2,6-2-2,3-17-2,7-4 2,2-6-57,4-5 57,4-3-101,5-3 101,7-2-80,0-3 80</inkml:trace>
  <inkml:trace contextRef="#ctx0" brushRef="#br0" timeOffset="396731.6917">7832 10612 167,'10'-13'0,"6"-3"1,3 3-1,0 5 8,-3 6-8,-4 9 24,4 9-24,3 6 11,7-4-11,2 11 11,23-26-11,-10-3 4,-3-8-4,-6 0 1,-6-11-1,-10 1-40,-4-1 40,-5 3-111,-4 3 111,6 3-75,1-1 75</inkml:trace>
  <inkml:trace contextRef="#ctx0" brushRef="#br0" timeOffset="397112.7136">7816 10951 187,'10'-3'0,"15"-4"27,7-1-27,6-3 12,7 0-12,12 3 9,-3 1-9,-13 4 2,-9 6-2,-7 2 0,-6 3 0,-9 2-60,-4 4 60,1-9-138,8 0 138,1-2-38</inkml:trace>
  <inkml:trace contextRef="#ctx0" brushRef="#br0" timeOffset="398724.8057">8880 10634 173,'-3'37'0,"3"10"4,9 4-4,10-9 1,10-8-1,9-18 3,3-16-3,1-21 16,-1-16-16,-6-19 11,-13-4-11,-9 1 15,-16 1-15,-7 5 12,-9 6-12,-9 10 4,-7 15-4,0 14 0,-13 30 2,13 7-2,10 8-50,18-3 50,11 1-97,8-4 97,17 14-93</inkml:trace>
  <inkml:trace contextRef="#ctx0" brushRef="#br0" timeOffset="399088.8266">9452 10925 193,'0'2'0,"-4"4"2,4-4-2,0-2-4,0 0 4,0-5-74,0-6 74,0 1-116,7 4 116</inkml:trace>
  <inkml:trace contextRef="#ctx0" brushRef="#br0" timeOffset="399477.8488">9661 10485 143,'13'-7'0,"9"-7"15,26 1-15,-7 5 0,0 3 3,-9 10-3,-10 11 10,-9 3-10,-16 7 21,-10 8-21,-3 3 7,-9 19-7,-4-3 12,1-8-12,2-3 10,14-7-10,8-9 2,14-5-2,9-10 2,6-6-2,7-8 0,9-2 0,4-5-5,2 2 5,-5-3-57,-7-2 57,-7-3-90,-6 5 90,4-2-72</inkml:trace>
  <inkml:trace contextRef="#ctx0" brushRef="#br0" timeOffset="400000.8787">10452 10467 136,'-3'-11'0,"-20"-2"21,-2-5-5,0 4-16,2 6 15,-2 6-15,3 4 9,-10 14-7,10 0-2,9 8-1,10-3 1,9 6-1,13-1 1,13 3 0,3-2 0,13 20-3,-4-7 3,-6-3-2,-13 3 2,-9-6 3,-9-2-3,-10-6 8,-13-5-8,-19-5 18,0-10-18,6-6 18,4-11-18,6-10 12,9-8-12,10-8 2,7-16-2,5 5 0,17 1 0,-4 2-4,1 5 4,-7 8-60,-3 6 60,-4 2-106,7 3 24</inkml:trace>
  <inkml:trace contextRef="#ctx0" brushRef="#br0" timeOffset="400586.9123">10890 10308 181,'-6'-5'0,"-4"-3"19,-3 3-19,-6 5 10,0 5-10,0 3 3,0 8-3,10 5 0,9 13 1,12 1-1,4 2-1,6-3 1,4 3-1,-4-2 1,0-1-3,-6 19 3,-3-5-4,-7-6 4,-6-8-1,-9 3 1,-10-10 3,-4-1-3,1-7 9,0-9-9,3-10 13,9-13-13,7-8 8,13-13-8,6-22 0,9-2 0,0 5 2,-2-3-2,-4 3 4,-7 6-4,-5 4 2,-4 6-2,-3 8-2,-7 5 2,-2 6-37,3 5 37,-1 5-93,1 2 93,6 6-112,0 0 112</inkml:trace>
  <inkml:trace contextRef="#ctx0" brushRef="#br0" timeOffset="401111.9423">11855 10626 216,'6'-3'0,"10"0"10,7-2-10,-1 2 1,0-4-1,-3-1 14,0-6-14,-3 1 8,-10-5-8,-6 2 6,-6-3-6,-4 6 0,-2 0 0,-7 13 0,-4 8 0,-2 8 0,3 2 0,6 6 0,6 2 0,4 1 0,16 15 0,5-10 0,11-6 0,6-12 0,3-4 0,3-5-4,-7-7 4,-2-1-99,-7-2 99,-6-19-111,0 6 111,-3 2-40</inkml:trace>
  <inkml:trace contextRef="#ctx0" brushRef="#br0" timeOffset="401489.964">12211 10401 241,'6'13'14,"4"11"-14,9 5 0,0 0 0,0 5 0,-3-2 0,-4-3 0,1 16 0,0-10 0,-4-6 0,1-5 0,-4-11 0,4-8 0,2-5 0,4-8 0,3-29 0,0 5 0,3-13 0,4-2 0,-1 2 0,4 5 0,-4 3 0,1 5 0,-4 3 0,-3 5 0,-6 6 0,-1 2 0,-2 3 0,-4 5 0,-3 3 0,1-1-43,-4 6 43,0 3-211</inkml:trace>
  <inkml:trace contextRef="#ctx0" brushRef="#br0" timeOffset="424566.2839">1774 13740 108,'0'0'0,"0"0"30,0 0-30,7 0 19,2-5-19,7 2 4,-3-5-4,6 0 1,0-5-1,3 2-7,-3 3 7,0-2-44,4 7 44,-8-2-43,4 5 43,-3 2-46,-3 4 46,0 4-21,-1 3 21</inkml:trace>
  <inkml:trace contextRef="#ctx0" brushRef="#br0" timeOffset="424983.3076">2584 13766 132,'6'-2'0,"4"-1"15,6-2-15,0-1 2,3-2-2,3 1 0,0 1 0,-3 4-22,3-1 22,4 3-61,-4 0 61,3 3-51,1-3 51,-1 5-14,4 0 14</inkml:trace>
  <inkml:trace contextRef="#ctx0" brushRef="#br0" timeOffset="425392.3311">3387 13750 106,'7'-2'0,"5"-1"21,7 0-21,4 1 23,15-3-23,-3 2 7,0-2-7,-10 2 3,0-2-3,1 2-1,-7 0 1,-3 3-8,0-2 8,-4 4-54,1 1 54,0 5-58,-1 0 58,1 2-38,6 4 38</inkml:trace>
  <inkml:trace contextRef="#ctx0" brushRef="#br0" timeOffset="425780.3533">4314 13719 107,'7'-3'0,"5"-2"20,8 5-20,2-3 22,0-2-22,0 5 3,0-6-3,1 4-1,-1-3 1,3 7-30,-2-4 30,-4-1-60,-4 6 60,-2-3-47,-3 7 47,2 1-13,23 0 13</inkml:trace>
  <inkml:trace contextRef="#ctx0" brushRef="#br0" timeOffset="426170.3756">5165 13729 131,'7'-2'0,"5"-1"22,4-2-22,0 2 13,3-2-13,0 2-1,0 0 1,-3 1-12,0-4 12,0 6-96,-7 0 96,-2-2-56</inkml:trace>
  <inkml:trace contextRef="#ctx0" brushRef="#br0" timeOffset="426590.3996">6105 13735 129,'6'-6'0,"10"1"3,3-6-3,4 3 3,2 0-3,0 1 0,4-1 0,-7 0-54,4 5 54,-4 3-61,-3 0 61,-6 5-19,-1 6 19</inkml:trace>
  <inkml:trace contextRef="#ctx0" brushRef="#br0" timeOffset="426973.4215">7121 13780 129,'13'0'0,"9"0"28,3 0-28,7-3 14,0 3-14,0-5 3,3 2-3,-4-2 0,-2 2 0,-7 3-48,0-3 48,-3 1-64,-3 2 64,0 2-61,0 4 61</inkml:trace>
  <inkml:trace contextRef="#ctx0" brushRef="#br0" timeOffset="427404.4462">8051 13764 129,'10'-3'0,"28"0"38,0-2-38,0 2 13,0 1-13,-3-1 8,-3-5-8,-3 6 1,-7-1-1,0-2-23,-6 5 23,-3 0-45,-4 0 45,1 2-46,-1 1 46,-2 2-50,2-2 50,-3 2-24,7 0 24</inkml:trace>
  <inkml:trace contextRef="#ctx0" brushRef="#br0" timeOffset="427785.468">8871 13705 98,'12'-2'0,"10"-1"29,4 0-29,6 3 29,-4-2-29,4-1 10,-10 1-10,0 2 0,-6-3 0,-6 0 0,-1 1 0,-2 4-30,-7-2 30,0 0-47,0 0 47,3 3-64,-3-3 64,6 5-24,1-2 24</inkml:trace>
  <inkml:trace contextRef="#ctx0" brushRef="#br0" timeOffset="428186.4909">9725 13764 162,'6'0'0,"7"5"5,3-5-5,3 0 0,0 0 0,-3 0 0,-4-3 0,1 1-33,0-1 33,-4 0-82,-2 1 82,5 4-51,1-2 51</inkml:trace>
  <inkml:trace contextRef="#ctx0" brushRef="#br0" timeOffset="428255.4949">10633 13735 200,'12'-3'0,"4"3"3,6 0-3,-2 0 0,-1-3 0,0 3-6,-3-5 6,-7 5-32,1-3 32,-1 3-59,-3 0 59,4 3-73,-1 0 73,7 2-32,0 0 32</inkml:trace>
  <inkml:trace contextRef="#ctx0" brushRef="#br0" timeOffset="428644.5171">11309 13780 176,'9'-3'0,"7"6"20,7-1-20,-1-4 0,3 2 0,1 0-5,-4-6 5,-3 4-43,-3-4 43,0 4-76,-4-4 76,17 6-71,-4 0 71</inkml:trace>
  <inkml:trace contextRef="#ctx0" brushRef="#br0" timeOffset="428705.5206">11985 13735 170,'13'0'0,"6"2"2,3 1-2,0 5-13,1-6 13,-7-2-91,-7 6 91,1-9-67</inkml:trace>
  <inkml:trace contextRef="#ctx0" brushRef="#br0" timeOffset="429921.5902">12874 13417 123,'0'0'0,"0"0"21,0 0-21,3 3 18,1 5-18,2 5 26,-6 8-26,-3 5 19,-4-4-19,1 4 12,0 1-12,-4 4 10,4 4-10,-1 7 14,4-2-14,0 7 8,3-4-8,0-4 2,6 1-2,1-3 2,6-3-2,6-4 0,9-9 0,1-3 0,6-7 0,0-1 0,-4-10 0,1 0 0,0-5 0,-4-3 0,-2 0 0,-1 3 0,-6-6 0,-3 3 0,-3-2 0,-4 2-12,-2 3 12,-4-1-43,0 4 43,0-1-65,-3 3 65,0 0-76,-6 0 76,3 3-58,-4-3 58</inkml:trace>
  <inkml:trace contextRef="#ctx0" brushRef="#br0" timeOffset="430418.6186">12801 13803 165,'7'-2'0,"2"-1"32,13-2-32,7-1 17,3-1-17,3 1 7,-1-2-7,1 0 0,-3 0 0,-3 3-6,-10-3 6,-3 3-50,-7 0 50,-2 2-71,-4-2 71,-3-1-69,-3-2 69,3 3-24,-4 0 24</inkml:trace>
  <inkml:trace contextRef="#ctx0" brushRef="#br0" timeOffset="430487.6225">12852 13488 200,'13'0'0,"12"0"14,13 0-14,3 0 6,4-2-6,-1-1-1,-6 1 1,-3-1-40,-6-2 40,-4 5-88,-6-3 88,-3 6-71,-6 2 71,-1 3-19,1 2 19</inkml:trace>
  <inkml:trace contextRef="#ctx0" brushRef="#br0" timeOffset="430704.6349">13509 14049 158,'0'6'0,"3"12"33,1 17-33,-1-1 18,13 32 10,-10-61-28,0 1 0,-6-17 0,4 3 0</inkml:trace>
  <inkml:trace contextRef="#ctx0" brushRef="#br0" timeOffset="431123.6588">13490 13912 239,'-3'-13'0,"0"-3"8,0 0-8,6-3 4,0 1-4,7 5 4,5-3-4,8 2 0,2 4 0,0 2 0,4-3 0,-4 6 0,1-3 0,-4 3 0,-3 0 0,0 2 0,-9 3 0,-1-3-32,-2 1 32,-1 2-60,-6 2 60,0 4-71,0 1 71,-3 4-71,-4 2 71,1 1-20,-7-1 20</inkml:trace>
  <inkml:trace contextRef="#ctx0" brushRef="#br0" timeOffset="431191.6627">13490 13986 225,'3'0'0,"10"0"30,3-3-30,6 1 0,4-1 0,-4-2 0,-3 2 0,-3 3-59,-10 3 59,-3 2-145,0 3 145,-9 0-50</inkml:trace>
  <inkml:trace contextRef="#ctx0" brushRef="#br0" timeOffset="446638.5463">1660 13756 55,'0'0'0,"0"0"14,0 0-14,0 0 15,0 0-15,0 0 21,0 0-21,-3 2 20,3-2-20,0 6 21,0-6-21,0 2 11,0-2-11,0 0 9,6 3-9,-3 0 14,4-1-14,-1 1 12,1 0-12,-1-1 15,0 1-15,1-1 9,2 1-9,-3 0 6,4-3-6,0 2 5,2-2-5,-2 0 14,-1-2-14,4 2 2,-4-3-2,7 3 4,-6 0-4,-1 0 6,1 3-6,3 2 2,-4-5-2,4 3 0,0-3 0,6 2 0,0-4 0,3-1 0,-3 0 0,3 6 0,-3-3 0,0-3 0,-3 3 0,3 0 0,-3 3 0,0-6 0,0 6 0,3 0 0,-6-3 0,2 2 0,1 1 0,3 0 0,-3-1 0,3 1 0,0-3 0,7 0 0,15 0 0,-6 0 0,-3 0 0,-10 0 0,3 3 0,-2-3 0,-1 2 0,-3 1 0,0-1 0,0 4 0,0-6 0,0 2 0,0 1 0,-3-3 0,3 0 0,-6 0 0,6 0 0,-7 3 0,7-3 0,-3 2 0,0-2 0,0 0 0,3 0 0,-3 0 0,3 0 0,-3 3 0,3-3 0,-3 0 0,3 0 0,0 0 0,-3 0 0,0 3 0,-4-3 0,1-3 0,3 3 0,0 5 0,6-7 0,-3 4 0,3-4 0,1 4 0,-1-2 0,-3 3 0,0-3 0,0 5 0,0-5 0,-3 0 0,0 0 0,3 0 0,-3-2 0,0-4 0,-1 4 0,5-1 0,-5-2 0,-2 5 0,0-3 0,-1-2 0,-2 2 0,3 3 0,-1 0 0,1-3 0,0 3 0,0 3 0,-1-6 0,4 6 0,0-6 0,0 9 0,16-9 0,-10 0 0,3 3 0,-9-2 0,3 2 0,-3 0 0,3-3 0,-6 1 0,3 2 0,0 2 0,-4-2 0,4 3 0,0-3 0,0 2 0,0-2 0,3 0 0,0-2 0,0 4 0,0-2 0,-3 0 0,3 0 0,3 3 0,-3 0 0,3-3 0,-3 0 0,4 0 0,-4 0 0,0 2 0,-3-4 0,-1-1 0,1 6 0,-3-3 0,3 0 0,-3 2 0,-1-2 0,4 0 0,0-2 0,3-1 0,3 0 0,4 1 0,-1-1 0,-3 3 0,4-2 0,-4 4 0,-3-2 0,3-2 0,-3 2 0,-3 0 0,3 0 0,-3 0 0,0 0 0,3 2 0,-3 1 0,3-6 0,-3 3 0,0 0 0,0-2 0,-1-1 0,-2 3 0,3 3 0,0-6 0,0 3 0,0-3 0,19 1 0,-4-1 0,-5 0 0,-1 3 0,-9-2 0,3-1 0,0-2 0,0 2 0,-3 3 0,3-5 0,-3 7 0,3-7 0,0 3 0,-3-1 0,3 0 0,-3 1 0,0-1 0,6-2 0,0 2 0,4 0 0,2 1 0,1-4 0,-4 1 0,1 5 0,-1-3 0,-6 3 0,-3 0 0,0 0 0,-4 0 0,1 3 0,-3-6 0,2 3 0,4 3 0,-3-6 0,0 3 0,-1 0 0,1 0 0,3 0 0,3 3 0,0-3 0,-3 5 0,3-7 0,3 2 0,-3-3 0,0 0 0,0 1 0,-3-1 0,0 3 0,3-2 0,-3-1 0,0 3 0,0-3 0,0 1 0,-1 2 0,1 0 0,-6 0 0,-1 0 0,-2 0 0,2 2 0,-2-2 0,2 0 0,-2 0 0,-4 6 0,0-6 0,3 0 0,-6 0 0,7 2 0,-7-2 0,0 0 0,0 0 0,-7 0-42,-5 0 42,-8 8-198,-8-5 198,-7-6-14</inkml:trace>
  <inkml:trace contextRef="#ctx0" brushRef="#br0" timeOffset="447720.6082">644 13578 174,'0'0'0,"0"0"24,0 0-24,0 0 11,6 6-11,4 2 28,3 2-28,6 6 18,0 5-18,3 3 0,0 0 0,4 5 0,-4-3 0,-3 1 0,0-6 0,3 3 0,-6-6 0,-3 1 0,-1-3 0,1 0 0,-3-3 0,-1-2 0,-2-1 0,2 1 0,-6-9 0,-3 4 0,0-6 0,0 0 0,0 0 0,0-6 0,3 1 0,-6-8 0,3 0 0,3-3 0,-3-3 0,4-2 0,5-8 0,1 0 0,6-6 0,-1 4 0,1-1 0,3 8 0,-6 3 0,0 5 0,-4 3 0,1 2 0,-1 3 0,1 0 0,3-2 0,-4 10 0,-3-6 0,1 1 0,-4 3 0,0-1 0,-3 3 0,0 0 0,0 0 0,3 5-124,0 3 124,-12-3-130</inkml:trace>
  <inkml:trace contextRef="#ctx0" brushRef="#br0" timeOffset="454190.9783">5600 13864 47,'0'0'0,"0"0"13,0 0-13,0 0 26,0 0-26,0 0 21,0 5-21,-3 6 15,3 2-15,3 6 13,0-3-13,1 0 16,-4-1-16,3-1 14,0-4-14,0 1 12,-3-1-12,3-4 17,-3 2-17,4 0 6,-1 0-6,-3-1 6,3 4-6,0 0 6,0 2-6,0 0 6,4 0-6,-1 16 1,0-5-1,1 0 6,2 0-6,1 0 10,-4 2-10,7 1 4,0 2-4,-1-3 2,1 3-2,0 3 6,-4 0-6,23 5 2,-7-3-2,-2 1 4,-4-1-4,-3 0 0,3-2 0,-4-5 0,8-1 0,-1 3 2,0 0-2,-3 3 0,3 2 0,1 1 0,-1-1 0,0 1 0,-3-4 0,3 4 0,-3-6 0,4 3 0,-4-6 0,0 8 0,0-4 0,0-1 0,0-3 0,0 1 0,-6-6 0,3 10 0,-1 1 0,1 0 0,0-6 0,-3 6 0,0-5 0,2 2 0,-2 2 0,3-1 0,3 1 0,-3-4 0,3 2 0,0 0 0,0 0 0,-3 0 0,6-2 0,0-1 0,1 1 0,-1-1 0,0-2 0,0-6 0,1 1 0,-1-3 0,-3 0 0,6-3 0,-6 8 0,3-2 0,-2 2 0,2-3 0,0 1 0,0 5 0,16-6 0,-6 1 0,0-3 0,-4 5 0,4-5 0,-3-1 0,2-1 0,-2 2 0,0-3 0,2 0 0,1-2 0,-3 2 0,-1 0 0,4-2 0,0 4 0,-1 4 0,4-8 0,-3 2 0,0 3 0,0 0 0,3 2 0,3-2 0,3-3 0,0 0 0,1 3 0,-1-2 0,-3-1 0,3 3 0,-3 2 0,7-5 0,-4 3 0,3-3 0,23-2 0,-7 0 0,4-1 0,-7-2 0,3 0 0,1 0 0,-1 3 0,0-3 0,1 2 0,-7-2 0,6 0 0,4 3 0,2-3 0,1-1 0,-4 1 0,1-2 0,3-1 0,-4 0 0,16 1 0,-2-1 0,-8 0 0,-2 0 0,0 1 0,-4-1 0,-2 0 0,-1-2 0,0 2 0,-6-2 0,3 0 0,4-1 0,2 1 0,1-3 0,-1 0 0,4 0 0,6 0 0,13-3 0,3 1 0,-1-4 0,-2 4 0,0-4 0,0 4 0,-7-6 0,0 2 0,4 1 0,-1 3 0,1-6 0,-4 2 0,-2 4 0,-4-1 0,9 0 0,-9 3 0,-6-2 0,-10 4 0,-6-2 0,-7 3 0,-9-3 0,-6 5 0,-10-2 0,-6 2 0,-7-5 0,-6 0 0,-3 0 0,-7 0 0,-3-5-140,-2 5 140,2 3-114</inkml:trace>
  <inkml:trace contextRef="#ctx0" brushRef="#br0" timeOffset="457882.1894">2876 14909 133,'-3'-5'0,"3"5"33,0 0-33,0 0 4,3 11-4,0 15 23,7 11-23,-1 11 18,1 10-18,-1 3 18,1 15-18,-4 1 12,1-5-12,2-9 10,1-5-10,-1-5 0,4-8 0,0-8 4,-4-8-4,-2-7-2,-1-4 2,-3-10 2,0 0-2,-3-8-2,0 0 2,0-8-26,0-8 26,-3-5-57,3-3 57,-3-2-56,0-6 56,0 0-67,-1 0 67,1 3-46,0 3 46</inkml:trace>
  <inkml:trace contextRef="#ctx0" brushRef="#br0" timeOffset="458323.2146">2724 14978 111,'6'-8'0,"4"-2"15,9-9-15,3 3 18,10 3-18,-1 5 15,4 8-15,-3 8 14,0 0-14,-4 8 19,-2 5-19,-10 0 13,-4 3-13,-5 0 11,-7-3-11,-10 3 9,-6-3-9,-3 0 2,3-2-2,-3-6-2,0 0 2,-3-5-67,3-3 67,0 1-119,6-4 119,7-2-38</inkml:trace>
  <inkml:trace contextRef="#ctx0" brushRef="#br0" timeOffset="458872.246">3311 14729 85,'-6'-5'0,"-7"-3"19,0-5-19,-9-3 21,0-2-21,-13-4 28,-6 1-28,-13 3 5,0 2-5,-10 5 11,-9 11-11,-9 8 5,-7 8-5,-10 10 6,-24 1-6,8 13 13,10 13-13,13 21 10,10 8-10,15 10 5,10 14-5,22 0 2,16-6-2,25-7 3,17-6-3,18-5 0,19-10 0,48-11 5,22-16-5,16-16 7,10-16-7,-4-18 24,-2-19-24,-14-18 6,-6-19-6,-3-16 0,-22-8 0,-22-15 0,-20-9 0,-28 1 0,-22-6 0,-26 6 0,-31 15 0,-17 8 0,-12 16 0,-9 17 0,-17 15 0,-2 13-43,5 18 43,1 9-133,13 16 133,12-1-78</inkml:trace>
  <inkml:trace contextRef="#ctx0" brushRef="#br0" timeOffset="459955.308">8979 17304 106,'0'0'0,"-4"-6"47,4 4-47,0 2 27,0 0-27,0 8 24,0 8-24,4 10 14,-4 3-14,3 3 19,0 0-19,0-1 8,0-4-8,0-3 6,1-6-6,-1-2 0,0-8 0,-3 3 0,3-6 0,0-2 0,-3-3 0,3-3 0,-3-10 0,0-8 2,0-3-2,4-8-2,2-2 2,3-1 0,4-2 0,3 5 0,3 1 0,0 7 0,3 3 0,-3 7 0,0 9 0,-3 8 0,0 2 0,0 6 4,-6 5-4,15 5 0,-3 0 0,-6 0 0,-3 0 0,0-5 0,-4 0 0,1 0-16,-1-3 16,-3-2-74,7 2 74,-3 0-75,-1-2 75,1-3-63,-1 2 63,4-2-26,3-3 26</inkml:trace>
  <inkml:trace contextRef="#ctx0" brushRef="#br0" timeOffset="460451.3364">9487 17248 47,'-7'-13'0,"-6"-8"25,-6-3-25,-6-2 33,-7-4-33,-22 4 24,-3 5-24,0 5 15,-3 5-15,-7 3 13,0 8-13,-3 11 18,-3 13-18,7 15 17,5 14-17,1 8 13,3 11-13,13 7 8,9 3-8,19-8 7,16 0-7,19-8 5,16-5-5,15-13 16,27-14-16,15-7 10,16-19-10,19-11 4,3-10-4,-13-14 0,-9-12 0,-9-9 0,-14-13 0,-15-5 0,-19-8 0,-19 0 0,-19-8 0,-17-3 0,-18 8 0,-13 14 0,-19 13 0,-9 10 0,-7 14 0,-19 12 0,6 6 0,14 6-100,8 4 100,17 1-154</inkml:trace>
  <inkml:trace contextRef="#ctx0" brushRef="#br0" timeOffset="464646.5763">1454 10827 50,'0'2'0,"3"-2"33,3 3-33,1-3 25,2 0-25,1 3 16,-1 2-16,4 0 13,3 1-13,0-1 19,3-2-19,0-1 11,3-4-11,3 2 14,1-3-14,-1 0 7,1 3-7,2 3 7,-6-3-7,4 3 4,-1-1-4,7 1 4,3-1-4,0 4 4,3-6-4,0 2 5,-6-2-5,3 0 3,0 0-3,3-2 3,0 2-3,6 0 3,23 0-3,-7-3 0,1 3 0,-4 3 0,-3 2 0,-4 0 0,-2 3 0,-3 0-1,2 0 1,-2-5 1,-1-1-1,1-2 1,-7 0-1,0 0-1,3 0 1,0-2 0,1 2 0,-1 0 1,0 0-1,0-3 0,4 6 0,-1-9 3,1 1-3,6 0 0,-4 0 0,17 5 0,-7-3 0,-3 3 0,0 0 0,-7 3 0,1 2 0,-7 0-2,-3 3 2,-3 0 2,3-3-2,-3 1 0,3-1 0,1 0 2,-5-2-2,-2 2-2,3-5 2,3 0 1,0 0-1,4 0-1,-4 0 1,-3 0 0,0 0 0,-4 0 2,-5 3-2,2-3-4,-2 0 4,2 0 2,-2 0-2,-1-3 0,-3 3 0,4 0 0,-4 0 0,0 0 0,16-2 0,-6 2 1,0 0-1,-4-3-1,1 3 1,-1 0 0,1-3 0,-4 3 0,4 0 0,-4 0 0,1 0 0,-4-2 0,0 2 0,-3 0 0,0 0 0,0-3 0,0 0 0,1 3 0,-1-5 0,0 2 2,0 1-2,-7-1-2,4 3 2,-6 0 10,-1 3-10,1-3 4,-1-3-4,-2 3-2,-1 0 2,0 0-8,-2 0 8,-4 0-73,0 0 73,3 3-121,0-1 121,-3-2-34</inkml:trace>
  <inkml:trace contextRef="#ctx0" brushRef="#br0" timeOffset="467244.7249">5194 10980 67,'0'0'0,"0"0"12,0 3-12,0 0 24,3-1-24,3 3 15,1 3-15,-1 3 9,0 2-9,1 3 11,-1 0-11,4 2 17,-1 4-17,4-4 9,0 3-9,6 0 5,0-2-5,3 0 7,-3-1-7,3 1 6,0-4-6,4 1 12,-4 5-12,3 6 1,1-1-1,2 4 3,-2-1-3,6 0 0,-4-5 0,1-1 0,-1 4 0,1-3 2,-7-3-2,19 3 0,-2-1 0,-8 1 2,-5 0-2,-1-3-1,-3 3 1,1 0 3,-4-6-3,0 4 2,0-1-2,-7-3-1,4 9 1,0-6 0,0 3 0,0-3 2,0 3-2,0-6 0,-4 3 0,4-2-1,-3-1 1,0-2 1,-1 3-1,-2-3 0,3-1 0,-1-1 1,-2 2-1,-1 2-1,4-2 1,-4 0 1,7-3-1,0 3 0,0-3 0,0 0 0,0 3 0,0-2 0,-4 4 0,1-2 4,-3 2-4,-1-4 0,1 7 0,2-5 0,1 2 0,3 1 4,0-3-4,3 0 0,0-1 0,3-1 0,0-1 0,1 3 5,-1 2-5,0 1-1,0 2 1,4 3 1,-4-3-1,3 3 1,1-3-1,2 0 0,1 0 0,-1 0 1,1 1-1,3-1 3,15-3-3,-5 3 1,-1-2-1,-6 2 0,0-2 0,0-1 8,3 1-8,-3-3 2,0-1-2,0 1-2,0-2 2,-4-1 2,1 0-2,0-2 0,0 2 0,-1-3 0,1 1 0,-7 2 2,4-5-2,0 3 2,-1-1-2,1-2 0,2-2 0,1 1 0,-3 4 0,-4 0 0,1-1 0,-1-2 0,-3 0 0,0 3 0,1-1 0,2 1 0,0-3 0,4 2 0,-4-2 0,1-2-2,-1 4 2,4-2 4,12 3-4,-6-1-2,0-2 2,-3 0 0,-1 0 0,1 0 0,0 0 0,-3-3 0,-1 1 0,-2 1 0,5-1 0,-5-1 0,2-2 0,1 2 2,-4 0-2,4-2-2,-4 0 2,4 2 2,-4-2-2,1 2 0,-4 0 0,0 0 0,-3 1 0,3-1-2,4 0 2,-4-2 0,3 2 0,1 0 2,2-2-2,1 2 0,-4-2 0,4-3-2,-4 3 2,4-1 2,-1 1-2,-2 0 0,2-3 0,1 2 0,-4-2 0,7 3-2,-3-3 2,12 0 2,0 0-2,-6 0 0,0 3 0,-3-3 0,0 2 0,-1-2 0,-2 3 0,-1-3 0,1 3 0,0-1 0,-4 3 0,0-2 0,1-3 0,2 3-2,-2-3 2,-1 2 2,1 1-2,2 2 0,-2-2 0,-1 0-2,-3-1 2,0 1 0,7 0 0,3-1 2,3-2-2,0 3 0,-4-3 0,7 5 0,-6-2 0,0 2 0,0-2 0,3 5-2,-4-6 2,7 1 0,1 0 0,-1-1 2,12 1-2,1-3 0,-3 3 0,0-1 0,-1 3 0,-6-2 0,4 0 0,-1 2 0,-2-2 0,2-3 0,-3 2 0,4 1 0,-4-3 0,-6 3 0,0-1 0,3 4 0,3-4 0,1 1 0,-1 0 0,3-1 0,-2 1 0,2-3 0,0 0 0,4 0 0,-3 0 0,2 0 2,10-3-2,-6 6-2,0-3 2,-7 2 0,-6-2 0,-3 3 0,-3-3 0,-6-3 0,-7 3 0,-4 3 0,-2-3 0,-7 3 0,-2-6 0,-4 3 2,0 0-2,0 0 2,0 0-2,-7 5-26,-5 1 26,-4-1-56,-3 3 56,-4 0-79,4 2 79,0 4-85</inkml:trace>
  <inkml:trace contextRef="#ctx0" brushRef="#br0" timeOffset="473294.0709">746 10546 70,'0'0'0,"0"0"11,0 0-11,3 3 16,-3 0-16,3-1 2,0 1-2,4 2 6,-7-5-6,0 0 11,0 0-11,0 0 18,-4-5-18,1 0 11,-6-6-11,-7 0 10,-3-2-10,0 8 4,-3 2-4,-7 9 1,-12 15-1,-7 13 13,0 19-13,7 5 18,9 8-18,13-2 6,13-9-6,19-4 5,18-9-5,17-13 5,0-10-5,9-9 2,-3-7-2,3-6 2,-13 1-2,-9-4-10,-12 1 10,-8 2-79,-5 3 79,-10 6-121,-13 4 121</inkml:trace>
  <inkml:trace contextRef="#ctx0" brushRef="#br0" timeOffset="474798.1569">949 12388 77,'0'0'0,"0"0"6,3-5-6,3 2-1,1 0 1,6 1-1,-1-1 1,1 0-1,0 1 1,2 2-26,5 0 26,-1 0-38,-4 0 38,5 0-15,30 0 15</inkml:trace>
  <inkml:trace contextRef="#ctx0" brushRef="#br0" timeOffset="475297.1855">1514 12385 79,'0'0'0,"0"0"8,0 0-8,0 0 9,6 0-9,1 0-1,2-2 1,1-1-3,-1 3 3,4 0-18,3 0 18,0 0-29,0 3 29,3-3-31,0 0 31,0 2-13,6 1 13</inkml:trace>
  <inkml:trace contextRef="#ctx0" brushRef="#br0" timeOffset="475366.1894">2032 12396 46,'3'0'0,"3"0"2,4 0-2,2 0-1,4 0 1,0 0 0,-3 0 0,3 0-3,3 0 3,-3 2-34,-1-2 34,8 0-9,-1 3 9</inkml:trace>
  <inkml:trace contextRef="#ctx0" brushRef="#br0" timeOffset="475809.2148">2540 12398 79,'6'0'0,"3"0"1,4-2-1,-3 2 2,6 0-2,3 0-3,0 2 3,0-2-5,3 3 5,0 2-21,0 1 21,1-6-27,-4 2 27,0 1-25,0-3 25</inkml:trace>
  <inkml:trace contextRef="#ctx0" brushRef="#br0" timeOffset="476405.2488">3098 12396 57,'0'0'0,"7"0"2,2-3-2,4 3 1,0-3-1,3 1 2,-4 2-2,4 0-2,3-3 2,0 1-24,0 2 24,0 0-35,4 0 35</inkml:trace>
  <inkml:trace contextRef="#ctx0" brushRef="#br0" timeOffset="476873.2756">3638 12430 66,'0'0'0,"7"0"4,5-3-4,1 3-1,0 0 1,2 0 1,1 0-1,0 0-14,3 0 14,-3 0-32,6 0 32,-3 0-23,4 0 23</inkml:trace>
  <inkml:trace contextRef="#ctx0" brushRef="#br0" timeOffset="477305.3004">4391 12430 58,'6'-3'0,"7"1"20,3-1-20,3 1 2,0-4-2,3 4-20,-3-1 20,3 6-59</inkml:trace>
  <inkml:trace contextRef="#ctx0" brushRef="#br0" timeOffset="478539.3709">4613 12425 35,'0'0'0,"0"0"13,3 0-13,22 0 9,-2 2-9,-4-2 2,-3 0-2,-1 3-3,5-3 3,-5 3-30,1-3 30,-3 0-25,6 2 25</inkml:trace>
  <inkml:trace contextRef="#ctx0" brushRef="#br0" timeOffset="479014.3981">5003 12457 97,'4'0'0,"2"0"-5,7 2 5,-1-2-56,7 6 56,4-6-35</inkml:trace>
  <inkml:trace contextRef="#ctx0" brushRef="#br0" timeOffset="479859.4464">5169 12454 84,'0'0'0,"0"0"4,0 0-4,0 0 0,0 0 0,3 0-1,3 0 1,4 5 0,-4-2 0,0 2-11,1 3 11,-1 0-42,0 5 42,-3-2-33,7 2 33</inkml:trace>
  <inkml:trace contextRef="#ctx0" brushRef="#br0" timeOffset="480327.4732">5349 12721 37,'0'0'0,"0"0"1,0 0-1,0 0-1,0 0 1,0 5 0,4 1 0,-1 2-32,3 2 32,7 1-4,-4-1 4</inkml:trace>
  <inkml:trace contextRef="#ctx0" brushRef="#br0" timeOffset="480396.4772">5499 12935 38,'0'0'0,"6"0"0,0 0 0,7 6-1,-3-4 1,2 4-12,-2-4 12,3 6-18,-4-2 18,1 7-6,2 0 6</inkml:trace>
  <inkml:trace contextRef="#ctx0" brushRef="#br0" timeOffset="480470.4814">5784 13195 15,'23'2'0,"-4"1"-14,-3 2 14</inkml:trace>
  <inkml:trace contextRef="#ctx0" brushRef="#br0" timeOffset="480563.4867">5953 13277 14,'3'5'0,"0"3"7,3-3-7,4 3 0,-1 0 0,1 0 1,3 0-1,-1 3-1,1-1 1,0 1 0,-4 2 0,4-2-15,-3 2 15,2 0-5,1 0 5</inkml:trace>
  <inkml:trace contextRef="#ctx0" brushRef="#br0" timeOffset="481083.5165">6229 13547 46,'0'0'0,"3"5"0,3-2 0,4 2-5,3 3 5,-1-3-16,1 3 16,0 0-12,0 3 12,-1 2-12,1 3 12</inkml:trace>
  <inkml:trace contextRef="#ctx0" brushRef="#br0" timeOffset="481157.5207">6432 13817 48,'7'2'0,"2"3"4,4-2-4,-1 2-1,4 3 1,-3 0-5,0-2 5,-1-1-32,1 5 32,-3-2-13,-1 8 13</inkml:trace>
  <inkml:trace contextRef="#ctx0" brushRef="#br0" timeOffset="481226.5246">6645 14026 85,'3'2'0,"7"4"24,-1-4-24,7 6 7,-3-3-7,6 3 2,0-2-2,-3-4 1,0 4-1,3-1-3,-7 0 3,4 3-20,-6 3 20,-1 15-42,-2 3 42,2 0-53,-6 0 53</inkml:trace>
  <inkml:trace contextRef="#ctx0" brushRef="#br0" timeOffset="482140.5769">7007 14399 42,'0'0'0,"0"0"30,3 2-30,3 1 15,1 2-15,-1-2 5,4 5-5,-1-3 2,-3 0-2,1 1-2,2-1 2,1-2-8,-1 2 8,4 3-41,0 0 41,3-3-39,0 0 39,6 3-3,-3-2 3</inkml:trace>
  <inkml:trace contextRef="#ctx0" brushRef="#br0" timeOffset="482627.6048">7331 14579 92,'0'0'0,"3"5"0,3 0 0,4 3 2,2-3-2,4 1-1,3-1 1,0-2-6,0 2 6,4 0-41,-4-2 41,0-1-45,0 6 45</inkml:trace>
  <inkml:trace contextRef="#ctx0" brushRef="#br0" timeOffset="482711.6096">7651 14716 45,'4'0'0,"2"3"5,3-1-5,1-4 4,-1 4-4,4 1 0,-3-3 0,2 3-11,1-1 11,3 1-26,0 2 26,0 6-16,0-3 16</inkml:trace>
  <inkml:trace contextRef="#ctx0" brushRef="#br0" timeOffset="483228.6391">7959 14830 84,'4'0'0,"5"5"12,1-2-12,2 2 1,7-2-1,0 2-1,0 0 1,16 1-7,-3-1 7,-3 3-32,-1 0 32,-2 2-34,-4-2 34,3-2-9,-3-1 9,1 0-1,-4-2 1,-3 2 11,0-2-11,-4 2 14,-2-2-14,-4 2 15,4-2-15,-1-1 9,1 1-9,2 0 6,1-3-6,0 2 0,3 1 0,0-3-18,-1 3 18,1 2-32,0 0 32,0 0-16,3 1 16,-3-1-1,3 0 1</inkml:trace>
  <inkml:trace contextRef="#ctx0" brushRef="#br0" timeOffset="483308.6437">8693 15020 46,'0'0'0,"9"-2"0,1-1 0,3 0-5,2 1 5,1-1-40,6 3 40</inkml:trace>
  <inkml:trace contextRef="#ctx0" brushRef="#br0" timeOffset="483384.648">8991 15012 88,'0'0'0,"7"-2"-1,2 2 1,4 0-6,6 0 6,3-3-57,7 3 57,2 0-23,4-2 23</inkml:trace>
  <inkml:trace contextRef="#ctx0" brushRef="#br0" timeOffset="483461.6525">9515 15068 74,'6'-3'0,"4"3"0,6-2 0,-3 2-1,2 0 1,1-3-24,3 3 24,-3 3-24,0-1 24,-3 1-11,3 0 11,0 2-13,3 0 13</inkml:trace>
  <inkml:trace contextRef="#ctx0" brushRef="#br0" timeOffset="483543.6572">9852 15153 108,'3'0'0,"3"2"6,7-2-6,6 3 0,0-3 0,3 0-29,0 0 29,4-3-62,2 3 62,4 0-22,3 3 22</inkml:trace>
  <inkml:trace contextRef="#ctx0" brushRef="#br0" timeOffset="484076.6876">10217 15171 94,'0'0'0,"3"-2"24,6 4-24,4-2 9,3-2-9,3 2 4,0 0-4,-3 0-8,3-3 8,19 0-51,-3 3 51,-3 3-52,3 0 52,0 2-19,3-5 19</inkml:trace>
  <inkml:trace contextRef="#ctx0" brushRef="#br0" timeOffset="484160.6925">10706 15161 119,'3'-3'0,"3"3"5,7 0-5,6 0 0,0-5 0,3 2-7,4 0 7,2 1-49,1-1 49,-4 3-54,-3-3 54,1 3-13,-11 0 13</inkml:trace>
  <inkml:trace contextRef="#ctx0" brushRef="#br0" timeOffset="484234.6967">11077 15147 43,'10'-2'0,"2"-4"34,4-1-34,7 4 9,-4 0-9,6 3-3,0 0 3,-2 3-36,-4-3 36,3 3-46,0-1 46</inkml:trace>
  <inkml:trace contextRef="#ctx0" brushRef="#br0" timeOffset="484306.7008">11509 15166 109,'0'0'0,"10"-3"0,15 1 0,0 2-17,4-6 17,3 1-49,-1 0 49,4-3-42,3 0 42</inkml:trace>
  <inkml:trace contextRef="#ctx0" brushRef="#br0" timeOffset="484379.705">11900 15132 180,'0'0'0,"6"-3"10,0-2-10,1-1-41,-1-4 41,7-11-148</inkml:trace>
  <inkml:trace contextRef="#ctx0" brushRef="#br0" timeOffset="485740.7828">12528 14878 45,'0'0'0,"-3"-6"33,-3 4-33,6 2 28,-4-3-28,4 3 12,0 0-12,-3 5 10,-3 8-10,3 9 23,-4 4-23,1 8 18,0 1-18,-1 5 12,1 2-12,0-2 14,2-3-14,4 0 6,4-8-6,2 10 3,0-7-3,4-3 8,3-5-8,2-5 8,5-3-8,-5-1 17,8-1-17,-1-4 4,0-4-4,0-1 2,20-5-2,-8-5-2,1 2 2,-6 0 2,-4 1-2,-6-4-2,-3 6 2,-3-2-12,0-1 12,-7 0-11,0 3 11,1 0-18,-7 0 18,0 0-43,3-2 43,-3 2-77,3-6 77,3 1-79,4-5 79</inkml:trace>
  <inkml:trace contextRef="#ctx0" brushRef="#br0" timeOffset="486235.8111">12449 15192 125,'6'-8'0,"10"1"21,6-4-21,7-5 20,-1 5-20,4 1 12,-6-1-12,-4 3 0,-3 0 0,13 6-16,-7-1 16,-6 0-59,3 3 59,-6 0-56,3 0 56,-9-2-46,2 4 46</inkml:trace>
  <inkml:trace contextRef="#ctx0" brushRef="#br0" timeOffset="486321.8161">12417 14975 160,'0'-5'0,"13"5"19,6-8-19,9 0 16,7-5-16,3-3 5,4 0-5,12 0 3,-7 3-3,-5 0-57,-4 2 57,-7 6-107,-2 5 107,-4 3-38,-6 5 38</inkml:trace>
  <inkml:trace contextRef="#ctx0" brushRef="#br0" timeOffset="486821.8447">13046 15431 98,'0'2'0,"0"6"32,3 3-32,-3 2 32,0 3-32,-3 2 25,3 3-25,-3 1 13,-1-4-13,1 6 9,3-3-9,0-2 4,3 2-4,-3-5 0,7 2 0,-1-5 1,4-2-1,-1 0-6,4-1 6,3-7-36,0-1 36,6-7-51,0-3 51,-3 0-41,0-2 41,-3-1-43,-3-2 43,-7 0-36,0 2 36</inkml:trace>
  <inkml:trace contextRef="#ctx0" brushRef="#br0" timeOffset="487305.8724">13093 15261 169,'-3'-5'0,"3"5"10,0 0-10,3 3 2,7-9-2,6 1 10,-7 2-10,1 1 0,-4-1 0,-3-2-31,-3 5 31,-6 2-143</inkml:trace>
  <inkml:trace contextRef="#ctx0" brushRef="#br0" timeOffset="493155.2069">2844 12478 72,'0'0'0,"0"0"24,0 0-24,0 0 23,0 0-23,0 0 6,0 0-6,-3 5 21,6 14-21,1 15 18,-1 14-18,0 7 16,6 3-16,-2 6 16,2-1-16,1 6 7,3 3-7,-4 2 8,1-3-8,-4 1 5,0-4-5,1 1 3,-1-8-3,0-5 3,-2-11-3,-1-11 0,0-10 0,0-6 3,0-7-3,-3-3 4,0-3-4,-3-2 6,3-3-6,-3-3 2,0 0-2,0-5 0,-1 6 0,1-3-2,0 2 2,3 3-6,0 0 6,0 0-2,0-3 2,-3 1-3,0-1 3,-4-2-4,1-1 4,0-2-2,-4-2 2,-3-1 0,4 1 0,-4 2 0,4 0 0,-4 0 0,7 0 0,-4 5 0,7 1 0,0-1-3,3 3 3,-3 0 1,3 0-1,0 5-2,0 3 2,3 0 1,0-3-1,-3 1 1,3-1-1,0 3 0,4-3 0,-4 1 2,0-4-2,-3 4 2,6-4-2,-3 3-1,4 1 1,-1-1 4,1 0-4,-1 3 2,3 0-2,-2 3 4,2-1-4,1 6 8,-4-3-8,4 1 0,-1-4 0,-2 1 0,-1-3 0,0-3 0,-3 0 0,1-2 2,-1 0-2,-3 5 0,3-3 0,0 0-2,-3-5 2,0 3 2,3-1-2,-3-2-2,0 0 2,3-5 2,4-8-2,-1-6 0,4-2 0,2-3 0,7 1 0,0-1 0,-3 0 0,-3 3 2,0 0-2,-7 5-2,0 5 2,1 3 0,-7 3 0,0 5-26,3-3 26,-3 3-99,0 0 99,3 6-113,-6-1 113</inkml:trace>
  <inkml:trace contextRef="#ctx0" brushRef="#br0" timeOffset="494010.2558">2879 12457 73,'0'0'0,"-3"-6"30,3 6-30,-3-2 26,3 2-26,0 0 18,0 0-18,-6 2 4,-4 6-4,1 8 9,-7 5-9,0 3 10,-6 5-10,-1 3 5,1 0-5,3-3 1,3-3-1,4-7 0,2-6 0,4-2 0,2-6 0,4-5-3,0 0 3,4-3 1,2 1-1,0-4 0,4-4 0,-1-6-1,4-3 1,0-2 1,0-5-1,-1-3 0,1-1 0,-4 7 1,1 4-1,-7 9 3,0 2-3,0 0 18,-3 5-18,0 3 4,7 3-4,-4 7 3,10 6-3,3 5 4,3 0-4,0 3 6,0-5-6,-3-1 0,-4-4 0,-2-4 0,-1-5 0,-5 1-7,-1-4 7,-3-2-46,0 0 46,0 0-112,-3 3 112,3-3-47</inkml:trace>
  <inkml:trace contextRef="#ctx0" brushRef="#br0" timeOffset="495800.3582">9540 13801 72,'0'-6'0,"-3"4"36,0-4-36,0-1 27,3-1-27,-3 2 16,3 1-16,0 5 3,0-5-3,0 7 11,3 6-11,-3 13 16,3 11-16,-6 13 18,3 3-18,0 5 13,0 0-13,3 13 8,0 5-8,4 1 3,-1 2-3,-3-3 4,4 1-4,2-4 2,-3-1-2,4-15 6,-1-4-6,1-8 2,0-6-2,-1-2 0,1-11 0,-1-2-2,-3-6 2,-2-8 0,2 0 0,-6 1 0,0-6 0,-3 0 0,0-3 0,-4 3-6,1 0 6,3 3-4,-4-3 4,1 2 0,3 1 0,-3 5-3,6-8 3,-4 5-6,1 3 6,0-3-9,0 3 9,3 3-7,-3-3 7,-1 0-6,4 0 6,0-3-7,-3 0 7,3-5-6,0 0 6,0 0 6,0 0-6,-6-5 0,0-3 0,-1 0 1,-2-5-1,-1 2-1,-3-4 1,1-1 0,-1 2 0,0 4 1,7 2-1,-3 0 2,5 5-2,1 1 1,0-1-1,3 3 0,0 0 0,0 0 0,0 0 0,0 0 1,3 3-1,-3-3 0,3 2 0,1 1 0,-1-3 0,3 5 4,-3-2-4,4 2 0,2 3 0,1 3 1,-1-1-1,1 6 1,-1 0-1,4-3 2,0 1-2,-4 1 1,1-4-1,-1 0-3,-2-4 3,-1 1 1,0-5-1,-3 2 1,-3-5-1,4 3 0,-4-3 0,3-5 2,6-9-2,1-1 0,6-7 0,3 1-1,0-3 1,-3 6 2,0-1-2,-1 4-1,-2 1 1,-3 6-8,-4 0 8,0 6-67,-3-1 67,-3 3-113,0 0 113,0 0-13</inkml:trace>
  <inkml:trace contextRef="#ctx0" brushRef="#br0" timeOffset="496746.4123">9579 13764 71,'0'0'0,"0"0"14,0 0-14,0 0 21,-4-6-21,4 6 15,0 0-15,-6 0 8,0 3-8,-4 5 6,1 5-6,-4 3 11,0 0-11,-3 0 5,1 2-5,-1-2 0,0 0 0,0-3 1,3 1-1,-3-1 0,0 0 0,7 0 0,3-5 0,-4 0-1,10-8 1,0 0 0,0 0 0,6 0-2,4-5 2,6-1 1,0-7-1,0 3-1,3-4 1,-4 1 1,1-3-1,-6 3 3,-1-3-3,-2 3 9,-1 0-9,0 2 12,1 3-12,-4 3 6,0 0-6,-3 5 16,3 2-16,4 4 17,5 4-17,1 9 10,3-1-10,0 6 12,3-3-12,-3-2 4,3-1-4,-7-5 0,1-2 0,0 2-11,0-7 11,-4 2-47,-3-3 47,1 0-76,-4 3 76,0 0-100,0-5 100,-6-9-4</inkml:trace>
  <inkml:trace contextRef="#ctx0" brushRef="#br0" timeOffset="501938.7093">4280 14007 34,'0'0'0,"0"0"13,0 0-13,0 0 13,0 0-13,0 0 20,0 0-20,0 0 9,0 5-9,0 11 7,3 8-7,0 0 2,0 21-2,3-3 13,1 11-13,-1 0 11,4 8-11,-4 5 7,3 11-7,1-1 16,0 1-16,-1 8 7,1 5-7,-4 2 7,3 1-7,1-3 5,3 16-5,3 2 7,-4 6-7,7 2 6,-6-7-6,3-16 3,-7 2-3,4 0 11,-3-2-11,-4-1 10,0 1-10,1-11 6,-4 0-6,0-8 3,0-5-3,4-11 5,-4-5-5,0-11 5,0-7-5,0-12 2,-3-4-2,0-11-1,3-3 1,-3-2 2,0-3-2,0-5-1,-3-3 1,0-6-8,-3 1 8,-1-3-12,1 3 12,3 2-3,-3 1 3,-4 2-10,4 0 10,-1-3-13,-2 1 13,-1-3-7,1 5 7,-1-6 0,-3 1 0,1 0 0,2 0 0,1 0 0,-1 2 0,1 0-1,2 6 1,4 0 1,-3 2-1,6 0 0,0 3 0,0 0 0,0 6 0,3-1 0,0 6 0,4 2 5,2 5-5,1 6 0,2-3 0,1 6 3,0-1-3,-1-2 3,1 0-3,3-3 7,0-2-7,-3-4 2,-1-1-2,1-1 5,-4-5-5,1 0 2,-4-3-2,4-8 7,3-7-7,21-11 5,-2-6-5,-6-4 2,-4-1-2,-3-3-1,-3 6 1,-4 0-19,1 3 19,-3 2-96,-1-3 96,4 1-93,3-3 93</inkml:trace>
  <inkml:trace contextRef="#ctx0" brushRef="#br0" timeOffset="502825.76">4245 14084 35,'0'0'0,"0"0"9,0 0-9,-4-6 13,1 4-13,-3-1 20,3 1-20,-4-1 8,1 0-8,0 9 2,-4-1-2,-3 5 10,1 1-10,-4 15 12,0-2-12,3-3 5,1 3-5,-1-3 2,7 1-2,2-4-2,-2-2 2,3-5 0,3-1 0,-3-7 0,3 5 0,0-8 0,0 2 0,0-4 2,3-6-2,3-8-1,1-5 1,5-6 1,-2-12-1,2 4 6,1 1-6,-3 7 13,-1 9-13,-6 7 21,4 3-21,2 14 22,1 7-22,6 3 22,3 18-22,3-5 8,0-2-8,-3-6-1,-3-5 1,0-6-12,-7-2 12,1 0-109,0 3 109,-1 5-85,-9 5 85</inkml:trace>
  <inkml:trace contextRef="#ctx0" brushRef="#br0" timeOffset="504204.8389">4997 15266 51,'0'0'0,"0"3"17,0-3-17,3 3 18,-3-3-18,0 0 24,3-3-24,-3 0 14,0-4-14,0-4 8,0-2-8,-3-3 1,-3-5-1,-4 2 2,-2 1-2,-7 7 3,0 0-3,-4 6 8,-2 13-8,-4 5 4,1 11-4,6 5 12,3 8-12,3 0 3,12-5-3,8-5 0,8-6 0,7-5 0,7-11 0,-4-5 1,7-8-1,-4-5-1,0-14 1,-6 9 2,-6-1-2,0 9-1,-7-1 1,-3 3 1,1 5-1,-4 3 3,0 0-3,0 0 0,6 0 0,-3 3 3,0 0-3,4 15 2,-1-2-2,-3 0 5,0 5-5,-3 8 2,0 6-2,-6 7 9,-7 6-9,1 7 8,-4 1-8,0-1-1,0-4 1,3-9 4,7-13-4,0-8 3,9-5-3,3-8 2,13-5-2,3-11 3,7-5-3,3-1 2,-1-4-2,-2-1 0,3 3 0,-7 3-2,1 5 2,-7 0-39,-4 3 39,-2 0-69,0 2 69,-7 0-79,4 3 79,-4-5-22,-3 2 22</inkml:trace>
  <inkml:trace contextRef="#ctx0" brushRef="#br0" timeOffset="504706.8676">5067 14915 131,'3'5'0,"0"8"27,7 6-27,2 4 16,4 7-16,3 4 24,-3-2-24,3 5 11,-3-6-11,0 4 5,-3-6-5,-4-5 4,1-6-4,-4-2 3,1-8-3,-4 8 2,-3-16-2,3-8 6,3-13-6,1-8 10,-1-16-10,0-5 6,4-3-6,-4 0 6,4 5-6,-1 6 2,1 2-2,-4 8 2,4 8-2,-4 6-6,-3 7 6,3 9-51,-2 2 51,2 8-82,-3 0 82,4 10-89,2-2 89,4 3-26,-7-4 26</inkml:trace>
  <inkml:trace contextRef="#ctx0" brushRef="#br0" timeOffset="505244.8984">5457 15245 89,'0'0'0,"0"3"15,0 2-15,0 22 19,0-3-19,4-1 14,-4 4-14,6-3 18,3-1-18,1 1 7,0-11-7,5-5 6,1-8-6,0-10 14,0-9-14,0-5 14,-10-15-14,-6 7 13,-9 0-13,-7 14 9,0-1-9,-6 11 0,0 11 0,-1 10-53,4 16 53,10 6-123,6-4 123,3 4-41</inkml:trace>
  <inkml:trace contextRef="#ctx0" brushRef="#br0" timeOffset="506353.9618">3822 16769 97,'0'0'0,"0"0"29,3-5-29,13 2 24,10 1-24,12 2 22,13 2-22,3 1 27,12 0-27,17-1 21,6 6-21,6-2 21,0-1-21,20 0 12,-7 0-12,-13-5 2,-10 3-2,-11-3 0,-8-3 0,-5-2 0,-11 0 0,-8 0 0,-7 2 0,-13-2 0,-3 2 0,-7 3-16,-5 0 16,-1 5-68,-6 3 68,-3 5-118,3 3 118,-3-2-52</inkml:trace>
  <inkml:trace contextRef="#ctx0" brushRef="#br0" timeOffset="517056.574">12909 10837 106,'0'0'0,"0"0"29,7-5-29,5-3 27,14 8-27,5-3 18,17 1-18,9 4 23,7 1-23,5-6 15,11 1-15,2-3 9,-2-6-9,-10-2 12,-4-1-12,-5-1 0,-11-4 0,-8-7-4,-14 2 4,-5 11-58,-11 2 58,-2 3-94,-10 8 94,0 24-82</inkml:trace>
  <inkml:trace contextRef="#ctx0" brushRef="#br0" timeOffset="518340.6474">13401 13436 89,'-6'-3'0,"3"3"47,3 0-47,3-3 29,13-2-29,12-3 29,10-3-29,10 1 13,0-3-13,6 5 13,0-3-13,-4 6 4,17 5-4,-13 5 0,-9 0 0,-7 3-8,-7 0 8,-5 0-58,-10-2 58,-4-4-103,-2-4 103,3-6-54,-7-6 54</inkml:trace>
  <inkml:trace contextRef="#ctx0" brushRef="#br0" timeOffset="519565.7175">13519 11023 81,'0'0'0,"-3"-6"25,3 6-25,0-5 25,0 5-25,-4 3 13,-2 12-13,3 17 13,-3 11-13,2 4 11,1 3-11,6 17 14,4 15-14,5 13 13,4 8-13,0 8 5,3 14-5,3 4 4,-3 1-4,4-6 0,-4-10 0,3 2 3,0 3-3,0-5 7,1-5-7,-4-6 6,-3-5-6,-1-14 7,-5-4-7,-4-11 8,1-14-8,-1-10 0,0-13 0,-2-8 0,-4-11 0,0-2 0,0-4 0,3-4-8,-3-3 8,0 0-5,0 0 5,-3 0-5,-1-3 5,4 3-8,0-5 8,0 0-38,-3 0 38,3-1-36,-3 1 36,0 0-20,0-3 20,-4 2-10,-5 1 10,-1 3-11,-3-6 11,0-3-2,-3-2 2,-3-3 2,3 0-2,0-5 10,0 2-10,3 3 10,3 1-10,0 4 16,7 0-16,-3 6 21,5 0-21,4 5 6,0 5-6,4 3 6,-1 5-6,6 3 9,1-3-9,-1 1 7,4 2-7,3-1 13,0 1-13,0 0 4,3-3-4,-3-2 1,-4-3-1,4-3 4,0-5-4,-3 0 6,-1-8-6,4 0 6,-3-2-6,12-6 9,1 3-9,-7-3 7,-3 0-7,-7 0 6,1 0-6,-1 3 0,-2 2 0,-1 3-18,0-2 18,-2-3-67,5-1 67,-6 1-108,10-3 108,-4 6-41</inkml:trace>
  <inkml:trace contextRef="#ctx0" brushRef="#br0" timeOffset="520284.7586">13503 10951 68,'0'0'0,"0"0"12,-3 3-12,0 2 29,-1 6-29,-5 2 22,-1 3-22,-6 2 21,1 6-21,-8 0 10,-2 8-10,-4 2 8,4-2-8,3-6 8,6-2-8,0-5 0,10-6 0,-1-3 0,7-4 0,0-1-1,0-2 1,0-3 0,3 0 0,7-8 0,3-3 0,6-10 1,6-6-1,4-10 0,2-2 0,-2 2-2,-4 5 2,-2 8 1,-11 8-1,-2 6 17,-1 15-17,1 11 24,-1 10-24,4 9 9,3-1-9,3-5 2,0 0-2,3-8-3,-3 1 3,-3-9-79,0 0 79,3-2-146,-6 2 146</inkml:trace>
  <inkml:trace contextRef="#ctx0" brushRef="#br0" timeOffset="521276.8154">14360 12039 82,'3'-3'0,"4"-2"22,2-3-22,4-6 13,-4-1-13,4-7 4,-7 7-4,1-7 6,-10-1-6,-4-4 7,-5 6-7,-7 2 1,-10 9-1,-3 5 0,-3 5 0,-3 15 10,3 12-10,4 2 3,2 3-3,10 2 2,13-5-2,9-2-1,9-6 1,4-8 2,10-10-2,-1-9 2,4-2-2,-7-7 5,3-4-5,-6 3 7,-3 3-7,-9 0 11,-1 0-11,0 5 13,-3 2-13,1 1 2,-4 5-2,9-3 2,1 6-2,2 5 1,1 8-1,0 5 0,-4 5 0,-2 9 0,-1 2 0,-6 5 0,3 6 0,-6 5 2,-7 0-2,-2-6-1,-4-10 1,3 0 10,0-5-10,7-3 4,3-5-4,9-3 2,10-10-2,3-11 4,7-3-4,5-5-1,4-2 1,0 2 0,0-3 0,-6 3-5,-7 0 5,-3 3-65,-6 0 65,-4 2-84,-6 0 84,-3 3-59,0-2 59</inkml:trace>
  <inkml:trace contextRef="#ctx0" brushRef="#br0" timeOffset="521835.8474">14459 11684 152,'6'8'0,"7"8"24,9 8-24,6 2 25,7 8-25,0 1 17,-3 2-17,3 0 11,-6 0-11,-4-3 12,-3-4-12,-6-7 2,0-2-2,-7-7 2,1-4-2,-1-4 0,1-9 0,3-13 2,-1-8-2,-2-7 6,-1-9-6,-2-5 2,-1 0-2,0 3 0,-2 2 0,2 3 0,-6 5 0,6 6 0,-6 2 0,4 5 0,-4 9 0,0 4-6,3 1 6,0 10-79,0 6 79,3 7-97,1 4 97,5 4-72,1-5 72</inkml:trace>
  <inkml:trace contextRef="#ctx0" brushRef="#br0" timeOffset="522356.8772">15138 12211 114,'-3'7'0,"0"7"17,3 4-17,-4 6 17,8-3-17,-1-2 11,6-3-11,7-3 8,3-8-8,0-8 11,7-4-11,-4-9 11,-6-6-11,-7 1 14,-5-8-14,-14 5 17,-6 1-17,-6 4 4,-7 11-4,1 5-2,-1 9 2,4 7-56,9 6 56,6-1-112,14 6 112,8-3-53</inkml:trace>
  <inkml:trace contextRef="#ctx0" brushRef="#br0" timeOffset="522898.9082">15652 11808 180,'7'-2'0,"9"-1"23,6-2-23,10-1 12,-1 1-12,4 0 0,-3 0 0,3-1 1,-7 4-1,-5 2-17,-7-3 17,-1 3-61,-8 0 61,-7 5-68,-3 3 68,-7 0-69,1 3 69</inkml:trace>
  <inkml:trace contextRef="#ctx0" brushRef="#br0" timeOffset="523415.9377">15665 12004 205,'16'0'0,"16"-8"21,6 3-21,3-3 9,-3 3-9,3-1 2,-9 6-2,-3 3-55,-4 5 55,-6 3-106,-6-1 106,0 3-75,-13-5 75</inkml:trace>
  <inkml:trace contextRef="#ctx0" brushRef="#br0" timeOffset="525136.0361">15614 11621 24,'0'0'0,"0"0"10,0 0-10,0 0 12,0 0-12,0 0 14,0 0-14,0 0 10,-3 5-10,0-3 13,3 4-13,0-6 11,0 0-11,0 0 20,0 0-20,-3-6 8,0 1-8,3-3 5,0-5-5,0-3 0,6 0 0,3 0 6,1 3-6,3 3 11,3 10-11,-1 5 9,4 8-9,4 3 9,5 2-9,4-4 15,3-9-15,3-8 17,0-10-17,-3-5 1,-6-6-1,-4-3 0,-9 4 0,-7 1 2,-2 4-2,-4 2-16,-3 0 16,0 3-43,-3 5 43,3 3-86,0 5 86,0 0-51</inkml:trace>
  <inkml:trace contextRef="#ctx0" brushRef="#br0" timeOffset="525961.0832">16630 11636 44,'-6'-5'0,"0"2"25,-7 6-25,-3 2 28,-3 14-28,-3 7 32,3 9-32,0 4 17,9 12-17,7-6 7,9 0-7,7-8 4,16-11-4,9-10 5,3-19-5,-3-15 5,0-6-5,-6-13 7,-7-5-7,-6-3 18,-9 0-18,-13 0 12,-7 5-12,-3 8 5,-2 6-5,-4 10 2,-7 5-2,-2 11 1,2 6-1,1 4-3,3 4 3,6 4-4,6 1 4,4 4-38,3 1 38,6 3-50,3 2 50,10 2-61,6 4 61,7-6-55,3 3 55</inkml:trace>
  <inkml:trace contextRef="#ctx0" brushRef="#br0" timeOffset="526489.1135">17075 11991 119,'-3'5'0,"-1"3"15,-2 0-15,3-3 1,3 1-1,0-6-2,0 2 2,3 1-38,3-3 38,1-3-69,2 1 69,7-9-25,-6 3 25</inkml:trace>
  <inkml:trace contextRef="#ctx0" brushRef="#br0" timeOffset="527049.1455">17361 11486 97,'-7'0'0,"1"8"20,-13 2-20,0 9 16,3 2-16,6 0 14,7 5-14,6-2 2,13 3-2,6-4 0,7 4 0,3-3 3,6 0-3,0-1 1,0 1-1,-3 8 9,-10-6-9,-6-2 14,-9 0-14,-10-3 22,-13 0-22,-12 3 8,-4-5-8,-2-3-1,-1-3 1,0-3 0,3-2 0,10-8-25,4 0 25,5-8-66,10-5 66,6-3-79,7-2 79,3-6-34</inkml:trace>
  <inkml:trace contextRef="#ctx0" brushRef="#br0" timeOffset="527140.1507">17402 11533 180,'16'-5'0,"15"-3"2,4 0-2,3-3-22,1 1 22,-8 2-79,-2 3 79,-10 7-80,0 4 80</inkml:trace>
  <inkml:trace contextRef="#ctx0" brushRef="#br0" timeOffset="527227.1557">17780 11549 153,'-10'8'0,"1"5"14,-1 6-14,7-1 5,6 3-5,10 1 2,9-4-2,7 1 0,-1-1 0,4 3-1,0 1 1,-1-1 8,-8 2-8,-4 7 14,-7-1-14,-8 0 5,-8-3-5,-5-2 7,-13 3-7,-1-1 1,1-5-1,3-2-2,0-6 2,0-3-37,6-4 37,7-4-84,3-7 84,3-8-81,3-8 81,3-8-3</inkml:trace>
  <inkml:trace contextRef="#ctx0" brushRef="#br0" timeOffset="527788.1878">17757 11570 219,'19'-2'0,"13"-6"5,6-3-5,13-2 1,6 2-1,4-2-63,-7 5 63,-7 5-107,-12 6 107,-6 2-54,-17 3 54</inkml:trace>
  <inkml:trace contextRef="#ctx0" brushRef="#br0" timeOffset="527885.1934">18430 11785 205,'26'-3'0,"6"3"9,9-3-9,0 3 2,0-2-2,-2 2 1,-8 0-1,-5-3-13,-4 6 13,-9-6-49,-4 3 49,-2-3-49,-4 1 49,-3 2-73,0 0 73,0 0-32,-3-3 32</inkml:trace>
  <inkml:trace contextRef="#ctx0" brushRef="#br0" timeOffset="528409.2233">18453 11576 165,'12'2'0,"1"3"24,3 9-24,0 2 20,-3 2-20,-1 6 18,4 2-18,0 6 14,0-3-14,3 3 0,0 2 0,-6 1-2,-1-6 2,-2 0-41,-4 0 41,1-5-85,-7-3 85,0-5-112,3-5 112</inkml:trace>
  <inkml:trace contextRef="#ctx0" brushRef="#br0" timeOffset="528989.2565">19135 11544 90,'-9'-3'0,"-4"6"17,-3 7-17,-3 9 23,0 13-23,-3 13 23,3 5-23,6 0 10,10 0-10,13-5 6,9-8-6,12-13 9,14-13-9,9-14 13,-3-13-13,-4-10 4,-9-3-4,-9-8 8,-13 0-8,-13 0 10,-9 2-10,-10 3 0,-13 9 0,-6 4-1,-3 11 1,0 8-3,3 8 3,6 3-44,7 7 44,6 3-77,10 3 77,12-3-65,7-5 65,19-2-22,0-7 22</inkml:trace>
  <inkml:trace contextRef="#ctx0" brushRef="#br0" timeOffset="529546.2884">19593 11925 145,'0'0'0,"0"2"10,0 1-10,0 0 3,0-3-3,0 0-1,0 0 1,0 0-51,0 0 51,15-3-92,8 3 92,-1-5-13</inkml:trace>
  <inkml:trace contextRef="#ctx0" brushRef="#br0" timeOffset="530106.3204">19805 11570 104,'3'-8'0,"10"3"12,9-6-12,4-2 14,6 3-14,2 2 18,1 2-18,-3 6 8,-6 3-8,-7 2 9,-7 9-9,-9 1 10,-12 7-10,-4 1 13,-9 9-13,0-3 10,0 3-10,2 0 6,5-6-6,2-2 3,10 8-3,6-6 1,10-5-1,6-7 1,6-1-1,0-5 0,7-6 0,0-2-7,-3-2 7,-7-1-47,-3 3 47,-3-2-65,-7 2 65,-2-3-55,-1 0 55,3 1-34,7-9 34</inkml:trace>
  <inkml:trace contextRef="#ctx0" brushRef="#br0" timeOffset="530212.3265">20564 11512 94,'-6'-11'0,"-7"-2"22,-6-5-22,-10 2 11,-6 5-11,-3 6 9,-3 5-9,0 5 12,6 11-12,3 5 5,13 0-5,6 9 3,13-1-3,16 0 2,16 3-2,6 2 0,7-2 0,-4-1 0,-3-1 0,-3-4 0,-10 8 0,-12-7 6,-7 2-6,-9-5 27,-10-3-27,-2-8 14,-8-2-14,4-9 9,0-7-9,7-6 4,2-2-4,13-5 0,0-9 0,7 3 0,3-2 0,-1 0-1,-2-1 1,-4 1 0,1-3 0,2-1-6,-6 7 6,0-1-36,1 5 36,-4 3-65,0 3 65,3 3-95,3-1 95,-6-5-14</inkml:trace>
  <inkml:trace contextRef="#ctx0" brushRef="#br0" timeOffset="532538.4595">20999 11742 81,'0'0'0,"3"-5"11,7-6-11,2-2 12,8-5-12,2 2 6,6-5-6,1 2 3,-1 1-3,-2 2 8,-1 8-8,-6 5 12,0 3-12,4 5 18,-4 3-18,3 0 12,3-8-12,4-2 9,3-4-9,-1-10-6,1 1 6,-3-7-50,-4 9 50,-9 0-74,-7 8 74,1 5-41,-10 2 41</inkml:trace>
  <inkml:trace contextRef="#ctx0" brushRef="#br0" timeOffset="533073.49">21104 11904 124,'3'-8'0,"7"-13"19,12 2-19,6 0 13,4 6-13,3 5 31,-6 8-31,-4 6 11,-3 12-11,0-2 1,1 0-1,2-3-6,7-8 6,3-7-84,0-17 84,0 1-108,-7-6 108</inkml:trace>
  <inkml:trace contextRef="#ctx0" brushRef="#br0" timeOffset="533660.5237">22263 11470 72,'-10'2'0,"-6"6"22,-6 16-22,-3 10 29,-4 9-29,4 7 28,9-2-28,6-3 9,13-6-9,17-4 7,11-11-7,11-24 22,5-8-22,4-14 2,-7-7-2,-9-10 10,-9-4-10,-14-4 14,-12-1-14,-9 3 3,-16 8-3,-4 5 0,-9 14 0,0 13-18,-4 10 18,11 8-69,5 8 69,10 11-85,13 2 85,16 3-45,9-2 45</inkml:trace>
  <inkml:trace contextRef="#ctx0" brushRef="#br0" timeOffset="533741.5283">22691 11819 200,'0'0'0,"4"0"7,5 0-7,-3-3 0,4 3 0,-1 3-29,-2-3 29,-7 0-99,-3 5 99,-4 14-78</inkml:trace>
  <inkml:trace contextRef="#ctx0" brushRef="#br0" timeOffset="536935.711">20815 11491 62,'0'-5'0,"3"-3"21,0-3-21,-3-2 22,0 0-22,-3-6 10,0 6-10,-7-3 0,-18 8 0,-1 8 3,-3 0-3,4 13 9,-4 6-9,7 5 4,6 5-4,9 2-2,7 6 2,9 6 4,10-1-4,10 3 4,2 3-4,13 2 9,1-2-9,-10-1 2,-7 4-2,-9-9 11,-7-5-11,-9-5 15,-3-9-15,-6-9 22,-4-12-22,-9-15 8,6-11-8,19-15 1,3-12-1,4 4 1,-1-1-1,1-2 0,-1 5 0,-5 0-1,2 3 1,-9-1-9,3 6 9,-3 8-58,-1 0 58,1 3-66,0 4 66,3 4-71</inkml:trace>
  <inkml:trace contextRef="#ctx0" brushRef="#br0" timeOffset="538873.8219">23193 11404 73,'0'-6'0,"3"-2"10,4-5-10,-1 0 10,0-3-10,1 0 17,-7 3-17,-4-3 13,-5 3-13,-10 5 13,-7 0-13,-15 5 7,3 1-7,0 2 3,0 5-3,6 5 3,7 4-3,9 7-1,6 8 1,13 5 0,13 6 0,10 5 1,25 0-1,-4 5 0,4 1 0,-7-4 5,-5 1-5,-11-6 13,-6 3-13,-12-5 21,-10-3-21,-13-5 16,-12-3-16,-13-13 8,-13-8-8,3-11 8,10-8-8,6-10 3,16-11-3,13-2 0,10-8 0,24-6 1,4-5-1,-3-5-4,0-3 4,-4 3-24,-5 10 24,-11 3-65,-2 11 65,-7 5-71,-6 10 71,0 9-59,3 2 59</inkml:trace>
  <inkml:trace contextRef="#ctx0" brushRef="#br0" timeOffset="539467.8558">23472 11269 134,'0'0'0,"0"0"23,0 0-23,0 0 5,-6 8-5,0 13 16,-1 13-16,1 6 15,3 5-15,3 0 5,3 0-5,7-6 0,2-4 0,7-6 1,7-8-1,2-8 2,1-7-2,-4-6 1,1-8-1,-7-11 0,0-2 0,-3 0 0,-7 0 0,1 2 1,-7 9-1,-3-1 9,-3 16-9,-10 11 9,3 11-9,-2 7 7,5 3-7,7 3 7,-3-3-7,6-3-6,1-5 6,5 0-47,1-2 47,2-6-104,1 0 104,9-5-77,-6 0 77</inkml:trace>
  <inkml:trace contextRef="#ctx0" brushRef="#br0" timeOffset="540056.8894">24072 11644 113,'7'-2'0,"12"-4"10,6 1-10,23-5 8,-4-6-8,-6 0 12,-9-3-12,-7-5 13,-12 6-13,-7-6 9,-6 6-9,-10 2 7,-25 10-7,3 14 16,0 6-16,7 7 9,5 8-9,17 0 5,3 0-5,19 0 1,25-5-1,10-3 0,6-2 0,0-6-37,-6-5 37,-4-3-83,-5-2 83,-14-1-82,-5-2 82</inkml:trace>
  <inkml:trace contextRef="#ctx0" brushRef="#br0" timeOffset="540644.9232">24447 11242 144,'0'0'0,"-3"8"14,6 0-14,3 11 22,10 12-22,3 9 12,7 10-12,-1-2 14,4 2-14,3 0 13,2-2-13,-2-8 6,0-6-6,-10-7 12,0-9-12,-9-7 8,0-9-8,-4-10 10,7-13-10,-3-13 0,6-11 0,-3-11 0,6-2 0,-6-3 0,3 6 0,-6 7 0,-1 14 0,-5 7 0,2 11 0,-6 0 0,4 9 0,-4 4-43,3 8 43,-6 3-156,3 8 156,-6-3-55</inkml:trace>
  <inkml:trace contextRef="#ctx0" brushRef="#br0" timeOffset="542642.0374">22621 12242 165,'61'-8'0,"47"-5"29,54 3-29,6 2 5,3 2-5,-9 4-1,-9 4 1,-14 4-11,-18 7 11,-16 3-57,-4 0 57,-31 2-38,-25 1 38,-48 4-14,-29 4 14,-25-1-17,-29 1 17,-25 2 5,-13 3-5,-16-1 1,-6-1-1,-16-7 28,26-7-28,31-5 65,35-9-65,32-4 35,48-14-35,63-8 21,31-2-21,23 2 4,7 3-4,15 2 0,-12 6 0,-7 5 0,-29 5 0,-25 9-2,-31-1 2,-36 16 0,-37 19 0,-26 10-6,-32 11 6,-6 2-6,-3-2 6,6-3-7,19-10 7,22-14-12,23-4 12,22-9 1,28-3-1,17-7-1,2-3 1,4-3-96,2 0 96,-11-10-90</inkml:trace>
  <inkml:trace contextRef="#ctx1" brushRef="#br0">13004 14671,'0'0,"0"0,0 0,0 0,0 0,0 0,0 0,0 0,0 0,0 0,0 0,0 0,0 0,0 0,0 0,0 0,0 0,0 0,0 0,0 0,0 0,0 0,0 0,0 0,0 0,0 0,0 0,0 0</inkml:trace>
  <inkml:trace contextRef="#ctx1" brushRef="#br0" timeOffset="815.0465">8969 7885</inkml:trace>
  <inkml:trace contextRef="#ctx0" brushRef="#br0" timeOffset="741256.3975">3667 5337 123,'0'0'0,"0"0"41,0-8-41,-3-3 33,-1 1-33,-2-9 19,-7 6-19,-3-3 11,-3 0-11,-22 0 8,3 8-8,0 0 4,6 3-4,-3 8 2,0 7-2,4 9 0,-1 10 0,6-3 0,7 3 0,10 3 0,6-3 0,9-2 2,7-9-2,6-5-2,9-7 2,4-6 2,0-8-2,15-11 0,-2-10 0,-10-5 0,-7-11 0,-9-5 0,-6-9 0,-10-12 0,1-19 0,-8 16 0,-2 5 0,-4 16 6,4 11-6,-3 15 6,-10 12-6,3 17 0,3 17 0,7 36 0,-1 9 0,4 5 0,3 5 0,19-6 0,-3 6 0,-3-10 0,-1-8 0,1-11 0,0-11 0,-4-8-38,7-7 38,3-9-84,0-7 84,0-6-99,4-4 99,-4-1-33</inkml:trace>
  <inkml:trace contextRef="#ctx0" brushRef="#br0" timeOffset="741850.4315">3883 5289 110,'6'-8'0,"4"-8"17,5 0-17,1-2 22,-3-6-22,-4 0 24,-2 0-24,-10 1 23,-1-1-23,-5 5 16,-4 3-16,1 11 13,-4 10-13,-7 14 12,4 15-12,0 9 6,3 4-6,7 1 2,12-6-2,7-5 0,12-8 0,10-10 0,9-11 0,0-13-26,-3-3 26,-3-11-68,0-5 68,-6-2-85,-4-1 85,-6 6-65,-3 5 65</inkml:trace>
  <inkml:trace contextRef="#ctx0" brushRef="#br0" timeOffset="743028.4988">4229 5247 105,'3'-6'0,"3"1"19,7-8-19,3-3 24,-3-3-24,2 1 14,-5-3-14,-4-3 18,-6 3-18,-3-3 20,-6 5-20,-4 4 15,-9 12-15,-4 11 7,-2 13-7,-4 11 4,10 5-4,9-5-1,7-3 1,12-8 0,7-5 0,6-14 1,3-7-1,0-11-1,0-5 1,-6-5 2,-6-1-2,-4 3 14,-3 6-14,-3 2 10,0 5-10,0 11 4,0 14-4,0 15 0,7 5 0,2 8-2,4 9 2,6 7 2,-3-3-2,3-4 0,0 7 0,0 0 0,-9 0 0,-7-5 0,-3 0 0,-7-8 0,-5-8 0,-4-8 0,-10-10 0,-5-9 0,-4-15 0,-3-13-2,-1-11 2,8-11 0,9-8 0,9-5-2,13 6 2,16 2-2,15-3 2,8-2-10,8 0 10,1-3 0,-1 5 0,1 0-2,-4 3 2,-2 3 0,-10 5 0,-4 0 2,-12 8-2,-3 5 2,-7 6-2,-6 4 6,-10 4-6,1 2 0,-7 10 0,0 12 0,0 7 0,0 11-2,4 5 2,9 0 2,-1 2-2,11-2-2,2-5 2,10-8 0,0-6 0,7-10 0,18-5 0,-9-8 0,-3-1 0,-7-9 0,-6-4 0,-3 1 0,-3-4 0,-4 1 2,1 8-2,-4 0-2,-2 5 2,-1 5 6,-3 3-6,0 3 4,6 10-4,-3 3 0,0 5 0,4 3 0,-1 8 0,0-3 0,4-3 0,-1-5 0,1-2 0,0-6 0,-1-5 0,1-8 0,2-5 0,4-14-2,0-2 2,0-5 2,3-1-2,-6-2 0,3 5 0,-4 3 0,-2 10 0,-4 6-2,4 8 2,-7 5 0,3 2 0,-3 4 0,7 4 0,-1-2 0,7-3 0,3 0 0,4-7 0,5-6-8,1-6 8,-7-9-2,0-4 2,0-5-2,-6-8 2,-6-2 0,-7 2 0,-3 3 2,-3 5-2,-4 11 2,1 11-2,-3 9 0,-4 20 0,3 5 0,7 2 0,3 6 0,3-8 0,7-3 0,6-11 0,3-5-2,0-13 2,3-5 0,0-13 0,0-6 0,-2-8 0,-1-5 2,0 5-2,-3 6-2,-1 7 2,-5 6 0,-1 10 0,4 11-2,-7 8 2,4 3 2,0-1-2,-1-2-19,1-8 19,-1 3-56,1-6 56,-1 0-75,1-5 75,2 0-61,4 0 61,0 3-31,3-1 31</inkml:trace>
  <inkml:trace contextRef="#ctx0" brushRef="#br0" timeOffset="743669.5355">5759 5138 114,'3'-8'0,"4"-2"24,-4-4-24,-3-4 32,0 2-32,-3 0 24,-4 0-24,1 6 9,-7 7-9,-3 8 2,-3 14-2,0 10 10,0 8-10,3 3 0,7 5 0,9-8 0,6-11 0,10-13-7,3-13 7,6-10-3,-2-11 3,18-11 0,-9 0 0,-10 0 0,-6 1 0,-7 7 9,-6 8-9,-6 8 11,-22 11-11,3 15 3,3 14-3,12-3-1,4 3 1,29-11 2,5-5-2,4-13-5,-3-9 5,0-15-2,3-11 2,-7-13-2,1-2 2,-7-27 1,-3 0-1,-3-1-1,-3 1 1,-1 14 3,-5 12-3,-4 14 14,0 18-14,-6 26 10,0 27-10,-1 21 8,4 32-8,4 3 0,8-3 0,1-11 0,6-10 0,0-11-8,-3-13 8,0-13-44,-3-11 44,-4-13-85,-3-10 85,-6-12-117,-3-4 117</inkml:trace>
  <inkml:trace contextRef="#ctx0" brushRef="#br0" timeOffset="744231.5677">5788 5022 197,'35'5'0,"15"0"14,20 3-14,6-8 2,1-2-2,-4-6 1,-7-5-1,-9-6 1,-9 3-1,-7-26 5,-12-1-5,-10 6 19,-16-2-19,-12 7 12,-4 8-12,-3 11 4,-9 13-4,-7 24 0,3 39 0,7 9 0,9 2 0,10 0 0,19-11 0,6-7 0,4-14 0,2-13-20,1-13 20,-4-10-161,-6-9 161,-3-8-73</inkml:trace>
  <inkml:trace contextRef="#ctx0" brushRef="#br0" timeOffset="745430.6362">3905 6284 149,'0'0'0,"0"-5"4,6-6-4,-3-2 7,4 2-7,-4-5 10,0 6-10,-6-4 23,-3 4-23,-7-1 10,-6 6-10,-7 2 9,-2 6-9,-1 8 6,-2 12-6,-4 9 4,3 5-4,3 0 0,13 0 0,7-5 0,9-3 0,13-10 1,9-9-1,3-10-1,10-10 1,0-6-1,3-8 1,-6-13 0,0-3 0,-4-5 1,-2-5-1,-7-19-1,0 6 1,-7 2 18,1 11-18,-7 10 6,1 8-6,-7 14 6,0 4-6,-3 6 4,-1 19-4,-2 10 0,-3 14 0,2 20 0,1 9 0,0-6 0,2 0 0,8-5 0,2-5 0,7-9 0,2-7 0,5-11-6,-1-13 6,0-5-2,-4-14 2,5-7-2,-8-3 2,1-11 0,-4 0 0,1 0 0,-7 8 0,4 9 0,-4 4 0,-3 11 2,3 8-2,6 10 0,1 6 0,9 0 0,3-5 0,4-6-2,2-5 2,-6-8 0,-3-5 0,-6-9 0,-10-4 0,-12-6 0,-10 0 0,-7 0 2,-9 8-2,4 3-2,2 8 2,7 2 0,9 3 0,13 0 0,16 0 0,19-10 0,51-27 0,-13 8-2,-13 10 2,-9 11 0,-10 8 0,-9 27 2,-7 12-2,-9 12-2,-3 4 2,-7 1 0,1 7 0,2 6 2,-6-3-2,4-8 0,15-7 0,-6-6 0,-4-8 0,-5-8 0,-4-8 0,0-8 0,-22-8 0,3-13-2,0-10 2,0-1 0,-3-12 0,0-12 0,0-12 0,3-11 0,7-6 0,3-2 0,9 5 0,6-13 0,10 16 0,3 16 0,26 13 0,-10 16 0,0 10 0,-9 16 2,-4 24-2,-12 6 0,-7-1 0,-12 3 2,-7-5-2,-6-6 0,-22-2 0,6-5 0,6-3 0,7-8-4,13 0 4,9-8-75,28-8 75,4-6-76,9-7 76,1-8-82,-1 0 82,-6-19-9,-3 6 9</inkml:trace>
  <inkml:trace contextRef="#ctx0" brushRef="#br0" timeOffset="746058.6721">4930 6033 173,'-3'26'0,"0"6"52,3 2-52,0-2 18,10-3-18,-4-8 0,7-2 0,2-9-53,1-7 53,0-11-113,0-5 113,-6-11-76</inkml:trace>
  <inkml:trace contextRef="#ctx0" brushRef="#br0" timeOffset="746676.7074">4946 5771 237,'0'0'0,"-6"2"18,6-2-18,-3-5 0,3 5 0,0 0 0,3 3 0,6 5-56,4-3 56,0 0-86,6 6 86,-3-3-63,-4 7 63,1 1-16,0 0 16,0 0 3,-1 3-3,-2-1 42,2 1-42,-2 2 46,0 3-46,-4 21 51,0 0-51,1 0 42,-4-3-42,3-5 25,-3-3-25,4-10 6,-1-8-6,-3-8 4,4-8-4,-1-11 2,3-12-2,1-9 0,3 0 0,-4-16 0,7 9 0,-3 10 0,-1 8 0,-2 7 0,-1 9 0,-2 8 0,-1 7 0,4 14 0,-4 2 0,-3-2 0,7-8 0,-1 0-44,10-5 44,4-11-51,2 2 51,4-4-26,-1 2 26,-3 2 1,-5-2-1,-1 0 8,-4 0-8,5-5 13,-8-6-13,4-20 22,0-1-22,-3 3 27,-7 0-27,-3 2 30,-6 3-30,-3 3 16,-7 11-16,-3 7 4,-6 14-4,0 7 0,3 3 0,9 3 0,10 16 0,6-16-4,10-3 4,7-11-10,-1-7 10,6-19-6,-2 0 6,5 8 0,-5 27 0,-1 7 0,-3 11 0,-2 8 2,18 6-2,-13 4-2,0 3 2,-9 1-7,0 1 7,-6-7 7,-10-10-7,-10-9 0,-31-7 0,-7-12 0,-6-7 0,-6-8 0,6-13 0,3-16 10,10-13-10,19-14 10,22-7-10,19-6 0,19-8 0,16-13 0,0-2 0,28 7-96,1 3 96,-7 5-158</inkml:trace>
  <inkml:trace contextRef="#ctx0" brushRef="#br0" timeOffset="748387.8054">6385 4405 89,'3'3'0,"0"0"40,3-1-40,1 1 42,-4 0-42,-3-3 42,0 0-42,0 0 26,-7-3-26,-2 3 10,-7-3-10,-9-2 6,-7 0-6,-6-1 0,-10 4 0,-9-4 0,-3 1 0,-17 3 0,-21-4 0,0 1 0,-7 2 0,0 1 0,-9-1 0,-1 0 0,-5 6 0,-10-3 0,-13 5 0,-22 1 0,6 4 0,3-5 0,10 3 0,7-2 0,8 2 0,8 2 0,5-2 0,-9 0 0,13 3 0,9 2 0,13 0 0,6 3 0,7 3 0,-1 2 0,11 0 0,11-3 0,11 1 0,9-3 0,12 0 0,4 10 0,6-2 0,4 8 0,5 7 0,4 33 0,0 2 0,0 13 0,3 8 0,3 14 0,0-6 0,3 0 0,4 8 0,-4 6 0,4-3 0,-1 7 0,4-7 0,0-13 0,6-6 0,3-18 0,0-6 0,4-13 0,-4-7 0,3-14 0,1-6 0,-1-4 0,4-6 0,6-3 0,6-4 0,13-6 0,6 0 0,23-3 0,9 0 0,3 0 0,10-7 0,9-1 0,10-5 0,12-2 0,10-4 0,23-1 0,2-1 0,-3 2 0,-15 4 0,-10 2 0,-4 5 0,-12 6 0,-15 2 0,-8 0 0,1 1 0,-16-6 0,-13 0 0,-15-6 0,-11 1 0,-5-5 0,-7-6 0,-3-3 0,-3-2 0,-4-3 0,-2 0 0,-4-5 0,0 8 0,-3-8 0,-3 0 0,3-8 0,-3-3 0,0-23 0,3-9 0,0-4 0,-3-9 0,0-8 0,-1-2 0,-2 5 0,0-8 0,-4-10 0,4-9 0,0 1 0,3-16 0,0 15 0,-4 22 0,-5 21 0,-1 16 0,-6 15 0,-3 9 0,0 10 0,3 6 0,0 7 0,-4-2 0,4 5 0,0-3 0,0 11 0,-3-5 0,3 5 0,0-3 0,0 3 0,0 0 0,0 0 0,0 0 0,0 0 0,0 0 0,0 0 0,0 0 0,0 0 0,0 0 0,0 0 0,-6-2 0,0-6 0,-4 5 0,-3-5 0,-3 3 0,-3 2 0,-12-5 0,-11 3 0,-15 0 0,-9 2 0,-11 0 0,-31 6 0,-6-3 0,-7 0 0,-6 5 0,-9 3 0,-10 0 0,-10 3 0,-6-3 0,-19-3 0,10-2 0,9 2 0,16-8 0,6 1 0,10-6 0,6 2 0,13 1 0,10 5 0,5 0 0,17 3 0,9-1 0,16 4 0,10-4 0,9 4 0,9-4 0,10-2 0,7-2 0,6-4-129,12-10 129,7-10-125</inkml:trace>
  <inkml:trace contextRef="#ctx0" brushRef="#br0" timeOffset="753341.0887">15382 10216 117,'0'0'0,"0"0"16,0 2-16,4 6 17,-1 11-17,3 12 21,1 4-21,-7 2 23,3 3-23,-6-1 13,-1-7-13,4-6 6,0-7-6,0-8-1,0-4 1,0-7 2,0-5-2,-3-8 0,3-8 0,-3-6 0,6-4 0,-3-9 0,10-2 0,2-1 0,1 4 0,3 7 0,0 11 0,0 10 1,0 11-1,3 11-1,-3 12 1,-1 9 9,-5 3-9,-4-4 4,1 1-4,-1-3 0,-3-5 0,0-5-7,1-6 7,-1-5-84,-3-8 84,3 0-92,3-6 92,4-2-43,-1-2 43</inkml:trace>
  <inkml:trace contextRef="#ctx0" brushRef="#br0" timeOffset="753989.1258">15678 10348 108,'0'0'0,"0"0"19,0 0-19,0 5 16,3 6-16,3 2 12,4 5-12,3 6 6,6-8-6,3-3 1,6-7-1,1-14 10,0-11-10,-1-7 19,-6-3-19,-6-6 16,-9 1-16,-11 2 14,-8 0-14,-7 9 18,-4 9-18,-5 12 2,-1 7-2,-3 14-2,7 7 2,3 0-23,9-2 23,10-5-78,13-9 78,2-2-92,7-2 92,3-6-45,-6-3 45</inkml:trace>
  <inkml:trace contextRef="#ctx0" brushRef="#br0" timeOffset="754599.1607">16002 10141 160,'0'6'0,"6"2"29,0 8-29,4 5 11,3 5-11,-4 3 12,1 6-12,-4-1 4,0-2-4,1-3 1,-4-5-1,3-6-1,-3-4 1,1-4 0,-4-5 0,0 3 1,0-10-1,0-4 0,3-7 0,0-8 1,-3-3-1,6-13-2,4-3 2,2 1 0,14-1 0,-1 6-1,-3 13 1,-2 7 1,-1 9-1,-4 13 0,1 16 0,-3 5 12,0 8-12,-7 0 11,0-5-11,1-3 0,-4-5 0,0-3-15,0-8 15,4-2-97,2-9 97,1-2-117,6-5 117,3-3-9,0-5 9</inkml:trace>
  <inkml:trace contextRef="#ctx0" brushRef="#br0" timeOffset="754691.1659">16640 10351 255,'16'-3'0,"6"0"0,0-2 0,7-3 0,2 0 0,-2-3-47,-4-4 47,-6 1-141,-3-4 141,-9 2-66</inkml:trace>
  <inkml:trace contextRef="#ctx0" brushRef="#br0" timeOffset="757216.3103">17434 10176 148,'0'0'0,"0"0"13,0 0-13,3-8 15,0-3-15,-3 1 15,0-1-15,-6 3 3,-4-2-3,-3-1 5,-6 6-5,-9 0 3,-1 10-3,1 0 3,-1 6-3,0 7-1,1 11 1,6 3 0,3 0 0,9-3 1,10 0-1,3-5 0,10-8 0,6-6-3,3-7 3,13-8 1,0-9-1,-6-9 0,-4-7 0,-3-7 1,-3 0-1,-3 3 2,-6-3-2,-7-5 8,0-6-8,-3-5 2,0 0-2,-3 8 1,3 6-1,-7 7 1,4 13-1,0 6 19,0 8-19,0 13 0,3 13 0,0 13 0,3 14 0,0 2 0,3 0 0,-2-5 0,5-2 0,1 2 0,6 0 0,3-8 2,0-6-2,3-7-2,6-8 2,1-5-2,0-11 2,-1-11 2,1-10-2,-4-5 0,1-4 0,-4 4-2,-6-1 2,-4 1 0,-8 2 0,-8 3 2,-2 5-2,-3 8 0,-4 8 0,-6 11 0,3 7 0,3 4 2,4 4-2,5 8 2,4 1-2,13-3 0,3-11 0,3-5-2,10-11 2,-1-5-62,4-11 62,-7 1-79,-2-1 79,-4 3-47,-3 6 47,-1 4-28,-2 1 28,0 2 28,-10-2-28,0-1 47,0-4-47,4-6 29,2-8-29,1 0 21,2-5-21,8 0 19,-5 2-19,-2 1 26,-3 2-26,-1 3 10,-6-1-10,-6 4 12,-10 2-12,-6 5 5,-3 3-5,-3 11 1,-1 5-1,7 0 0,0 2 0,7 1-1,5-4 1,7-1 0,3-6 0,13-6 0,6-2 0,4-5 2,6-6-2,-4 9-1,1 2 1,-4 5-1,1 16 1,-4 11 6,-3 13-6,0 5 15,0 8-15,-3 3 0,0-3 0,-7 1 2,-2 9-2,-4-9 0,-6-9 0,-10-8 0,-6-5 0,-7-13-16,-5-13 16,-11-14-29,4-13 29,7-8-7,2-5 7,13-16-1,10-5 1,9 0 1,13-6-1,12 3-1,4-2 1,6-4 1,-3 4-1,3-1 3,-6 3-3,0 8 9,-4 6-9,-5-4 5,-8 9-5,-2 0 1,-10 5-1,-3 10 7,-6 8-7,-4 9 4,-2 18-4,-1 5 0,-3 3 0,7-1 3,2 1-3,7 5 3,3 3-3,4-5 1,6 2-1,2-5 0,4-11 0,4-5 0,-1-6 0,0-10-1,0-7 1,1-9-3,-8-3 3,8 6-1,-1 0 1,-6 0 2,-7 8-2,-2 2 3,-1 6-3,-3 2 12,0 8-12,-3 3 0,4 5 0,-1 6 2,0-1-2,0 4 0,3-4 0,1-5 2,2-2-2,4-6 0,0-7 0,3-6-2,3-6 2,3-1-2,3-1 2,1 2 0,-7 7 0,0 1 0,-7 9 0,-2 5 10,3 5-10,-1 0 2,-5 3-2,2-5 2,1-1-2,-1-4-2,7-4 2,0-2-8,6-2 8,0-9-25,-2-2 25,2-3-7,-6-3 7,-1 1 1,-2-3-1,0-6-2,-7 1 2,-6-1 7,0 9-7,-6 5 10,0 13-10,-4 2 10,-3 14-10,1 3 2,2-1-2,1 1 0,5-1 0,8-2 0,8-3 0,1-5 0,9-5 0,-3-6-2,3 1 2,-2-4-12,-1-2 12,3-2 1,0-1-1,-3 1-1,-6 2 1,-1 2 1,-2 9-1,0 2 3,-7 6-3,-3 0 6,3 2-6,0-3 2,3 1-2,7-3 0,0-3 0,3-2-14,3-3 14,0 0-45,3-3 45,0 0-33,0-2 33,1 0-21,2 0 21,0-1-6,1 1 6,-1 0-2,1-1 2,-7 4 8,-3-1-8,-4-2 22,-2 2-22,-4-7 16,-3-1-16,-3-2 5,-3-3-5,0 3 11,-7 5-11,1 2 11,-4 9-11,4 5 5,-4 8-5,0 2-1,-3 1 1,7 2 1,-1 3-1,10-3 0,4-8 0,8-5-3,4-8 3,3-8-14,-3-2 14,6-3-9,-6-1 9,-3 4-2,0 2 2,-7 0 3,0 5-3,-3 3 7,1 0-7,2 3-1,0 2 1,4-7 0,15-4 0,-6-7-2,4-8 2,-1-11 0,3-8 0,-6-7 0,-3-4 0,-10-4 1,1-3-1,-4 5 1,0 13-1,0 11 3,-3 18-3,3 17 19,7 20-19,3 17 5,-1 9-5,4 12 7,-3-1-7,3-7 2,3-11-2,0-8-1,3-5 1,0-11-28,-3-8 28,-6-8-65,0-2 65,-7-6-81,-3-4 81,-3-4-35,-9-5 35</inkml:trace>
  <inkml:trace contextRef="#ctx0" brushRef="#br0" timeOffset="757842.3462">19523 9980 159,'16'-3'0,"31"-10"22,7 0-22,6-6 16,1-2-16,-7 5 5,-3-2-5,-10-6 1,-3 6-1,-6-6 4,-4 0-4,-5-3 1,-1 1-1,-3 0 9,-7 2-9,-5 0 5,-7 5-5,-3 9 17,-7 10-17,-3 10 4,-2 12-4,-4 15 6,3 8-6,3 5 6,3 5-6,10-2 0,7-5 0,9-11 0,3-11 0,3-7-16,3-6 16,-2-10-116,-1-6 116,-3-5-122,-3 0 122</inkml:trace>
  <inkml:trace contextRef="#ctx0" brushRef="#br0" timeOffset="760083.4742">20091 9538 202,'0'0'0,"-6"-2"13,-105-14 27,15 10-40,1-2 0,19 14 0,-77 7 0,30-5 0,18 0 0,13-11 0,16 3 0,-1-5 0,-116-14 0,31 6 0,25 3 0,20 2 0,12 2 0,7 6 0,5-2 0,8 4 0,12-2 0,3 0 0,0 0 0,-3 0 0,3-2 0,-3 2 0,3 0 0,-3-3 0,-6 0 0,6 1 0,3-1 0,7 6 0,-4-1 0,3 4 0,4-1 0,0 0 0,-1-2 0,4-6 0,3 1 0,3 2 0,-3-3 0,-3 3 0,3 0 0,-3 3 0,0 2 0,0 11 0,-3-3 0,2-2 0,-11 2 0,5-3-2,4 1 2,-1 2-6,4 1 6,-3 1-4,3 4 4,-7-6-2,4 6 2,6-3-2,3-1 2,0 1-2,1 3 2,-4-9 0,0 4 0,0-6 0,0-6 0,0-4 0,0 4 0,3-4 0,6 7 0,-5 3 0,8 2 0,4 4 0,10 1 0,2 1 0,4 6 0,3 1-2,0 4 2,6 5 2,1 10-2,5-5 0,1 0 0,3 3-2,0 7 2,6 9 2,0 5-2,6-8 2,4 0-2,3-6-2,0-2 2,3-3 0,3-7 0,13-1 0,0-2 0,0 5-2,0-5 2,-3 0 2,3-3-2,-4-8 0,4-5 0,6-6 0,4-4 0,9-1 0,9-3 0,1 1 0,12-3 0,13 0 2,3 0-2,3-3 0,1 6 0,8 2 2,1 3-2,-10 6-2,-3 1 2,-3 7-2,-3-1 2,-7 0 2,4-5-2,6-6 2,3-4-2,3-1-2,-3-5 2,13-5 4,3-1-4,0-2 2,-6-2-2,-4-3 2,-3-1-2,-6-1-2,-3-1 2,3 2 0,0 4 0,-4-1 0,-2 3 0,-4-5-4,10 3 4,0-6 0,3 0 0,0-13 2,-6 2-2,0 9-2,-4 2 2,-9 8 2,4 0-2,-1 0-2,0 3 2,0-1 2,-6 1-2,0 5-2,-7-5 2,7 5 2,-3 0-2,-10 3 0,0-3 0,-9 7 0,-1-7 0,-2 3-2,-7-6 2,0-2 2,3-5-2,1-4 0,2-4 0,-3-1 0,-3 3 0,-6 1 0,-3-1 0,-1 5 2,-5 1-2,-1 4 8,0-2-8,-3 0 2,0-5-2,3-8 0,-3 0 0,4-3 0,-4 0 0,0 3 0,-7 5 0,1 0 0,-3 6 0,-4-1 0,0-2 0,-3-6-2,4-4 2,-4-7 2,-3 4-2,0-3 0,-3 0 0,0-6 0,-4-2 0,-2-2 0,-4-4 0,-3-2 0,-3-2 0,-3-1 0,3-2 0,-3 2 0,3 8 0,0 6 0,-4 0 0,1-6 0,3 6 0,3 7 0,3 1 0,1 5 0,-1 2 0,0 6 0,1-3 0,-4 5 0,-3 3 0,-7 6 0,-5-4 0,-7 9 0,-10 0 0,-3 5 0,0-3 0,-3 0 0,4-10 0,-8 0-64,4-3 64,4-6-190</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12T18:35:24.420"/>
    </inkml:context>
    <inkml:brush xml:id="br0">
      <inkml:brushProperty name="width" value="0.05292" units="cm"/>
      <inkml:brushProperty name="height" value="0.05292" units="cm"/>
      <inkml:brushProperty name="color" value="#FF0000"/>
    </inkml:brush>
    <inkml:context xml:id="ctx1">
      <inkml:inkSource xml:id="inkSrc71">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0-15T18:02:37.389"/>
    </inkml:context>
  </inkml:definitions>
  <inkml:trace contextRef="#ctx0" brushRef="#br0">13125 8903 95,'0'0'0,"0"0"31,6 11-31,4 5 31,-4 13-31,4 13 11,-7 11-11,0 5 5,0 3-5,-6-3 3,3-7-3,0-6 4,0-8-4,0-11-3,0-10 3,3-3 0,-3-8 0,0-10 1,-3-11-1,0-8-1,0-10 1,0-3 0,-4-11 0,1-4 5,-4-4-5,1 3 12,-1 8-12,1 11 15,2 5-15,4 7 5,0 7-5,0 4 4,3 6-4,6 2 2,4 11-2,6 0 2,3 8-2,6 10 4,1 6-4,2 5 1,-2-3-1,2 1 1,1-3-1,2-3 1,-5-6-1,-4-1-1,-3-9 1,-6 0 9,0-8-9,-7-7 12,0-12-12,1-7 6,-7-10-6,3-4 0,-3-7 0,0 0 0,-3 7 0,3 6 0,0 8 0,-4 2 0,4 3 0,4 6 0,-4-1 0,3 1-36,3 2 36,0 2-98,7 1 98,3 3-88,0 4 88,0 3-32</inkml:trace>
  <inkml:trace contextRef="#ctx0" brushRef="#br0" timeOffset="510.0291">13668 9290 165,'-3'15'0,"3"12"24,-3 5-24,-1 5 17,-2 18-11,3-15-5,3-14-1,-3-10 0,3-10 0,0-25 0,3-7 0,3-4 2,1-4-2,-1-8 1,0-3-1,7 2-2,-3 4 2,2 4 0,1 9 0,3 5-1,-3 7 1,-1 12 3,4 4-3,0 14 5,0 6-5,9 7 4,-3 2-4,-6 6 2,-3-5-2,-3 3 0,2-4 0,-5-2 2,2-7-2,-6-7-6,4-4 6,-4-3-34,-3-8 34,0 0-58,0-5 58,-3-6-64,0 1 64,-7-1-53,-19 0 53,4 3-13,-7 0 13</inkml:trace>
  <inkml:trace contextRef="#ctx0" brushRef="#br0" timeOffset="662.0377">13636 9395 114,'0'0'0,"0"6"53,7-6-53,8 0 39,11-3-39,6 0 8,3-5-8,12 3 0,-2-8 0,-4-3-42,-3 3 42,-6 0-117,-1-1 117,-8 1-54,-4 0 54</inkml:trace>
  <inkml:trace contextRef="#ctx0" brushRef="#br0" timeOffset="974.0557">13963 8715 182,'22'11'0,"20"15"25,5 11-25,7 8 12,-3 0-12,-3 8 2,-13 16-2,-13 8 2,-16 2-2,-15 3-2,-13-2 2,-4 7-64,-6-18 64,4-22-133,6-18 133,6-15-23</inkml:trace>
  <inkml:trace contextRef="#ctx0" brushRef="#br0" timeOffset="1350.0772">12738 8861 195,'-29'32'0,"4"36"28,6 22-28,16 16 18,9 0-18,32 0-2,16-19 2,16-15-34,12-19 34,7-19-154,3-18 154,-15-3-50</inkml:trace>
  <inkml:trace contextRef="#ctx0" brushRef="#br0" timeOffset="2656.1519">21675 8959 146,'-3'10'0,"-3"19"22,3 11-22,-1 8 10,1 2-10,3-2 11,-3-11-11,3-6 5,-3-12-5,3-3 5,0-8-5,0-13 3,0-9-3,0-10 4,0-2-4,-3-11 7,0-8-7,-1-3 8,-2 1-8,3 7 4,0 6-4,0 7 12,-1 6-12,1 5 8,3 8-8,0 8 2,10 11-2,2 5 2,7 13-2,7 8-2,-1 10 2,7 6 2,6-2-2,13-6 0,0-3 0,3-8-2,-7-10 2,-5-5 2,-4-11-2,-13-6 6,-3-10-6,-6-5 0,-6-11 0,-10-5 0,0-8 0,0-8 0,-3 3 0,-1 2 0,1 6 0,-3 7 0,3 3 0,3 6 0,0 5 0,-4 5 0,4 0 0,-3 3 0,6 2 0,4 0-60,6 9 60,2-1-106,4 3 106,7 2-88,-4 4 88</inkml:trace>
  <inkml:trace contextRef="#ctx0" brushRef="#br0" timeOffset="3139.1795">22380 9390 177,'-3'8'0,"6"11"23,0-1-23,4 1 7,-1 10-7,0-8 5,-2-5-5,-1-8 5,0 0-5,-3-22 20,-6-4-20,-1-3 10,-5-3-10,2-5 6,-3-3-6,4 6 2,2-4-2,1 4 0,3 5 0,6 2 0,0 9 0,10-1 0,9 8 0,7 6 0,-1 0 0,7 5 0,0 2 0,-3 4 0,-3-1 0,-14 5 0,-5 3 0,-10 3 0,-13 0 0,-6 3 0,-6-6 0,-1-3 0,-2 11 0,6-5 0,-1-5 0,4-6-38,10-3 38,9-10-170</inkml:trace>
  <inkml:trace contextRef="#ctx0" brushRef="#br0" timeOffset="3453.1975">22742 8805 212,'19'27'0,"10"12"25,9 20-25,0 20 14,-6 3-14,-13 8 4,-16 0-4,-19 11 0,-16-4 0,-9-9 0,-10-14 0,7-21-101,6-24 101,22-26-153</inkml:trace>
  <inkml:trace contextRef="#ctx0" brushRef="#br0" timeOffset="3799.2173">21437 8821 212,'-25'27'0,"-7"18"31,-3 21-31,13 18 8,9 4-8,20-1 2,15-5-2,25-3-12,20-10 12,12-21-134,4-19 134,-13-5-106</inkml:trace>
  <inkml:trace contextRef="#ctx0" brushRef="#br0" timeOffset="5120.2928">17770 6972 103,'0'0'0,"0"0"27,3 2-27,0 6 38,4 0-38,-4 3 25,0 2-25,0 0 10,0 1-10,-3 1 0,0-1 0,-3-1 1,3-3-1,-3 4-5,3-1 5,-3-2-43,6 2 43,-3-3-49,0 1 49,0 23-50,0-5 50,-3-7-52,3 1 52,6-4-4,-3-1 4</inkml:trace>
  <inkml:trace contextRef="#ctx0" brushRef="#br0" timeOffset="5424.3102">17795 7641 158,'-3'3'0,"3"5"33,0-3-33,0 3 10,0 0-10,-3-3-2,3 1 2,0 1-1,0 1 1,0 3-44,3 0 44,-3-4-75,3 4 75,1-3-69,2 0 69,0-3-9,4 3 9</inkml:trace>
  <inkml:trace contextRef="#ctx0" brushRef="#br0" timeOffset="5690.3254">17789 7959 92,'0'2'0,"0"12"53,0-4-53,0 9 44,-3-3-44,3 2 14,0-5-14,0 3 2,0-5-2,0-1-2,3-2 2,-3 0-56,3-3 56,0 1-85,1 2 85,2 2-61,0-4 61</inkml:trace>
  <inkml:trace contextRef="#ctx0" brushRef="#br0" timeOffset="5961.3409">17805 8559 155,'0'3'0,"0"8"39,0 2-39,0-5 9,0 8-9,0-9 0,3 7 0,-3-9-6,3 8 6,-3-7-59,4-1 59,-1 3-69,-3-8 69,3 2-68,3-2 68</inkml:trace>
  <inkml:trace contextRef="#ctx0" brushRef="#br0" timeOffset="6203.3548">17789 8998 165,'0'3'0,"3"5"13,0 3-13,1-1 4,-4 3-4,0-2-1,3 0 1,-3-3-33,0 0 33,3-1-74,-3 1 74,3 0-73,0-2 73</inkml:trace>
  <inkml:trace contextRef="#ctx0" brushRef="#br0" timeOffset="6350.3632">17786 9374 104,'-3'13'0,"0"3"27,-1 3-27,1-1 4,6 17-68,1-9-6,2 3 70</inkml:trace>
  <inkml:trace contextRef="#ctx0" brushRef="#br0" timeOffset="6590.3769">17764 9824 121,'0'5'0,"0"11"24,3 3-24,0 4 10,-3 1-10,3-5-1,0-1 1,-3-4-20,4 1 20,-1-1-65,0 2 65,3-1-46,-3 4 46,-3-1 2,-3 4-2,0 4 37,-3 8-37,-4 1 26,7-3-26,0-9-16,6-7 16,7-13-71</inkml:trace>
  <inkml:trace contextRef="#ctx0" brushRef="#br0" timeOffset="9541.5457">16630 8102 226,'10'2'0,"6"3"29,9-2-29,0 2 0,4-5 0,6 0 0,-6-5 0,-4 2 0,-3 1 0,-6-6 0,-6 0 0,-4 0-131,0 3 131,1-1-123,-7-1 123</inkml:trace>
  <inkml:trace contextRef="#ctx0" brushRef="#br0" timeOffset="9978.5707">16910 8580 251,'12'6'0,"11"-6"4,8 5-4,1-2 0,-3-3 0,-4 0-35,-3-6 35,1-2-162,-1 1 162,-6 1-57</inkml:trace>
  <inkml:trace contextRef="#ctx0" brushRef="#br0" timeOffset="10365.5929">16564 9088 251,'15'0'0,"14"0"4,9-2-4,3-6 0,4-3 0,6-2-52,-1-3 52,-2 3-180,-7 2 180,-12 1-22</inkml:trace>
  <inkml:trace contextRef="#ctx0" brushRef="#br0" timeOffset="10723.6133">17205 9186 243,'13'-2'0,"9"2"4,16-6-4,0 1-4,-6 0 4,-7 2-94,-3-5 94,-6 3-148,0-6 148</inkml:trace>
  <inkml:trace contextRef="#ctx0" brushRef="#br0" timeOffset="11085.634">17370 8744 226,'6'0'0,"10"-2"1,3-1-1,7-2-59,-1-3 59,4-3-167,-1 3 167</inkml:trace>
  <inkml:trace contextRef="#ctx0" brushRef="#br0" timeOffset="11427.6536">17348 8109 235,'16'0'0,"9"0"4,10-2-4,0-1-13,3 1 13,-3-4-137,3-2 137,-13 0-88</inkml:trace>
  <inkml:trace contextRef="#ctx0" brushRef="#br0" timeOffset="12091.6916">18135 8117 191,'7'-2'0,"8"-1"23,11 0-23,2 3 13,4 3-13,0 0 2,-4-3-2,1 5 0,-7-5 0,-3 0-30,-3 0 30,-3-5-83,-4-1 83,1-1-79,-7-1 79,3 0-36,-6 0 36</inkml:trace>
  <inkml:trace contextRef="#ctx0" brushRef="#br0" timeOffset="12326.705">18256 7956 196,'0'0'0,"0"11"16,0 4-16,3 15 17,3 1-17,1 4 8,-1-1-8,0 1 0,-2-6 0,2-6-59,-3-1 59,3-1-123,1-3 123,-1-2-54</inkml:trace>
  <inkml:trace contextRef="#ctx0" brushRef="#br0" timeOffset="12779.7309">18421 8612 191,'22'0'0,"10"0"6,6 0-6,6-5 1,-2 2-1,-1-5-11,-3 0 11,-6-2-89,-4-1 89,-8 1-97,-5 4 97</inkml:trace>
  <inkml:trace contextRef="#ctx0" brushRef="#br0" timeOffset="13021.7448">18573 8427 226,'0'3'0,"0"5"11,0 10-11,0 11 6,7 0-6,-4 8 0,6-2 0,-2-9-14,-1 6 14,4-6-111,-4 1 111,7-6-117,-4 0 117</inkml:trace>
  <inkml:trace contextRef="#ctx0" brushRef="#br0" timeOffset="13487.7714">18221 8922 209,'9'0'0,"14"0"7,5 0-7,10-3 0,0 0 0,10 1-14,-3-1 14,-7 1-73,-3-1 73,-7-2-87,-9 5 87,0-3-41,-9 0 41</inkml:trace>
  <inkml:trace contextRef="#ctx0" brushRef="#br0" timeOffset="13716.7845">18316 8858 217,'-3'6'0,"3"7"9,0 3-9,3 0 0,7-1 0,-1 4 0,1-3 0,-1 5-71,1 0 71,-1 3-116,-2 8 116,-4 2-38,-6 0 38</inkml:trace>
  <inkml:trace contextRef="#ctx0" brushRef="#br0" timeOffset="14206.8126">18399 9297 191,'9'-2'0,"26"-1"12,3 1-12,7-4 2,2 4-2,-2-4-3,-1 1 3,-6 0-57,-6-3 57,-6 0-92,-4 0 92,-6 3-52,-4-1 52</inkml:trace>
  <inkml:trace contextRef="#ctx0" brushRef="#br0" timeOffset="14447.8263">18631 9165 196,'0'0'0,"-4"11"28,4 5-28,4 10 19,-1-2-19,0 2 0,3 6 0,1-3-4,2 0 4,-6 0-96,4-2 96,-1-1-142</inkml:trace>
  <inkml:trace contextRef="#ctx0" brushRef="#br0" timeOffset="15432.8827">18329 8842 55,'0'-5'0,"0"-3"25,0 0-25,3 0 24,-3 0-24,0 6 21,3-4-21,-3 4 13,0 2-13,0 0 7,3 5-7,1 8 9,-4 11-9,3 3 6,-3-4-6,3 1 3,0-3-3,0-2-1,0-3 1,1-3-7,-4-5 7,3 2-66,3-2 66,-3 0-76,7 0 76,-7 0-12</inkml:trace>
  <inkml:trace contextRef="#ctx0" brushRef="#br0" timeOffset="17686.0115">18326 9028 40,'0'0'0,"0"0"12,0 0-12,0 2 10,0 4-10,0 1 11,-3-1-11,-1-1 7,4 3-7,0-5 0,0-3 0,0 5-1,0-5 1,0 0 10,0 0-10,0 0 9,0 0-9,0 0 8,-3 3-8,0 2 0,3 0 0,0-5 0,0 0 0,0 0 0,0 0 0,0 0 5,0 0-5,0 0 5,-3-5-5,3 5 1,0 0-1,0 0-1,0 0 1,0 0 0,0 0 0,0-5 2,0-6-2,0 0 9,0-4-9,3-4 1,-3 0-1,0 6 0,0-3 0,0-2 1,0 5-1,-3-3 2,3 0-2,0 3-2,0 2 2,3 3-15,-3 0 15,0 8-28,0 0 28,0 0-14,-3 5 14,3 1-27,0 2 27,0-3-38,-3 3 38,3-3-6,-4-2 6</inkml:trace>
  <inkml:trace contextRef="#ctx0" brushRef="#br0" timeOffset="20749.1868">18453 14129 97,'-19'-8'0,"-13"-8"20,-6 0-20,-7 3 16,-2 0-16,-7 13 18,-3 8-18,-7 13 10,-3 29-10,7 11 10,0 13-10,3 0 11,6 8-11,16-3 12,16-7-12,22-6 6,19-3-6,20-2 4,24-10-4,33-20 18,21-17-18,26-25 17,0-21-17,-9-5 8,-20-10-8,-18-17 6,-26-5-6,-26-5 2,-27-10-2,-24-4 0,-21-4 0,-23 10 0,-18 10 0,-14 19-39,-18 24 39,6 21-107,3 19 107,6 2-108</inkml:trace>
  <inkml:trace contextRef="#ctx0" brushRef="#br0" timeOffset="21482.2287">17268 16470 68,'-12'-13'0,"-14"0"21,-9 0-21,-6 2 19,-13 3-19,-6 5 12,-13 9-12,0 7 3,3 13-3,0 14 13,0 16-13,4 12 25,2 17-25,10 10 19,13-10-19,19 0 14,25-6-14,22-7 10,32-17-10,23-15 13,34-27-13,13-26 20,6-27-20,7-10 14,-10-8-14,-19-14 4,-28-7-4,-32-6 0,-35 3 0,-29-3 0,-28 9 0,-26 10-42,-9 13 42,-4 16-105,-2 13 105,-4 16-107</inkml:trace>
  <inkml:trace contextRef="#ctx0" brushRef="#br0" timeOffset="24530.403">18745 13563 150,'38'-16'0,"32"-21"43,12-14-43,17 1 28,2 0-28,1 5 20,-7 0-20,-9 8 2,-4 5-2,-12 11 0,-13 2 0,-12 6-2,-10 5 2,-10 3-36,-9 0 36,-3 2-84,-7 8 84,1 6-120,-4 5 120</inkml:trace>
  <inkml:trace contextRef="#ctx0" brushRef="#br0" timeOffset="27473.5714">20529 12097 105,'0'2'0,"0"-2"8,3 6-8,4-6 3,-1-3-3,4-8 10,-7-2-10,-6 0 19,-4-8-19,-9 2 8,-3 6-8,-6 10 12,-4 14-12,-2 2 7,-1 19-7,3 2 4,7 6-4,12 5 1,7-5-1,16-1 1,12-9-1,10-12-3,10-15 3,6-17 2,-4-7-2,1-13 1,-10-6-1,-9-5 3,-7-8-3,-6 0 22,-7-10-22,1-3 4,-7-6-4,0 4 6,0-14-1,-3 18-5,3 19 6,-3 16-6,0 10 5,0 14-5,0 16 0,0 13 0,4 13 0,-4 10 0,3 6 0,0 11 0,0-4 0,13 1 0,-3-2 0,-4-12 0,4-2 6,-4-8-6,-2-10-6,2-4 6,-6-12 0,1 0 0,2-11 0,0-8 0,1-8 0,2-8 0,4 3 6,3-11-6,0 3-6,3 8 6,-10 0 0,4 13 0,-4-3 6,1 11-6,-1 5-6,1 3 6,-4 6 0,7-1 0,-3 3 6,2 5-6,-2-5-35,3 2 35,-1-5-77,4 1 77,0-4-64,3-4 64,3-4-27,-3-7 27,0 0-5,0-3 5,-3 0 17,0 0-17,-3-3 27,0 1-27,2-4 20,-2 1-20,3-5 20,-3-3-20,-1-1 23,-2 1-23,-7 0 28,0 0-28,-9-8 21,0 2-21,-4 3 14,1 6-14,-4 5 7,-6 5-7,0 13 3,-7 16-3,1 11-1,0 16 1,12-3 1,6 2-1,14-12 2,9-9-2,6-10-7,3-16 7,4-11-9,-4-10 9,-6-3-2,-3-2 2,-6-1 3,-4 9-3,0 2 1,-2 8-1,-4 8 4,0 8-4,3 5 0,-3 1 0,6-1 0,7-5 0,6-6 0,3-4 0,4-17-2,-4 3 2,3-8 2,-6-10-2,-3 5 1,3 5-1,-3 0-2,0 6 2,0 5 0,0 5 0,-4 8 2,1 5-2,-3 3-2,2 2 2,4 1-4,-3-3 4,3 0-13,3-3 13,3-7-5,0-1 5,0-2 0,1-1 0,2-4-3,-3 2 3,10-3-2,-3-5 2,-1 1 1,-6-7-1,-3-1 0,-9-1 0,-7-3 4,-3 3-4,-6 1 13,-4 9-13,-12 6 5,-3 11-5,-1 16 0,4 7 0,3 8 0,13 4 0,9-4 0,6-10 0,23-6-17,3-12 17,3-9-6,0-8 6,0-7 2,-3 2-2,-3 5-1,0 6 1,-4 10 2,-2 11-2,-10 13 0,-1 22 0,1 2 0,-3 13 0,-3 2 1,-7-1-1,-6-1 0,-10-3 0,-6-7 1,-7-9-1,-2-7 0,-1-11 0,4-10 0,6-11 0,3-14-7,13-12 7,12-24-8,10-14 8,7-8-1,5-10 1,8-2 0,-5-6 0,11 5 0,-4 3 0,4-3 2,-10-2-2,-4 2 6,-2 0-6,-7 8 12,-9 11-12,-7 13 16,-3 16-16,-9 11 11,-4 12-11,1 22 7,-4 24-7,7 13 9,6 8-9,6-3 3,4-8-3,12-10 1,10-14-1,3-12-26,0-17 26,-4-5-104,-2-8 104,-4-2-96,-9-4 96</inkml:trace>
  <inkml:trace contextRef="#ctx0" brushRef="#br0" timeOffset="29363.6794">20732 13234 99,'4'-13'0,"18"-8"21,-3-8-21,-3 3 11,-7-4-11,-9 1 22,-19 8-22,0-3 13,-6 11-13,-4 3 12,-3 10-12,4 13 4,-4 11-4,3 15 6,7 4-6,6 4 3,7-2-3,12-8 0,7-5 0,9-16-1,6-8 1,0-16 0,1-11 0,-1-4 0,-6-7 0,-3 1 4,-6-2-4,-1 7 11,10 3-11,-6 5 9,0 10-9,-4-2-1,1 19 1,2 8 3,1 7-3,-7 19 1,-2 8-1,-11 18-1,-18 1 1,3-1 3,-4 9-3,1-4-1,3-4 1,9-19 0,3-14 0,14-10 1,5-15-1,23-12 6,9-15-6,4-5 2,2-4-2,4-4 0,-3 2 0,-7-2-13,-6 7 13,-10 6-93,1-3 93,-7 8-120,3 0 120</inkml:trace>
  <inkml:trace contextRef="#ctx0" brushRef="#br0" timeOffset="30100.7216">21190 12803 202,'0'16'0,"3"16"14,-3 2-14,3 9 9,0 2-9,-3 0 2,0-3-2,0-8 8,-3-7-8,3-9 0,0-10 0,0 0 0,0-8 0,0 0 2,0-16-2,0-5-2,-3-3 2,0-10 0,-4-3 0,-2-11 0,-1-2 0,1-6 8,-1 3-8,4 8 4,-1 3-4,1 10 6,3 9-6,3 7 2,0 8-2,6 2 0,7 14 0,9 14 0,7 1 0,2 6 0,8 6 0,-8 5 0,7-9 0,7 6 0,3-8 0,-4-2 0,-12-1 0,-4-7 0,-9-9 0,-3-4 0,-6-9 0,-7-2 0,0-11 0,-3-5 0,-3-11 0,-3-8 0,-4-7 0,-3-4 0,4 1 0,-4 8 0,-3 0 0,7 2 0,-4 8 0,7 11 0,2 2 0,1 6 0,0 5 0,6 6-29,7 7 29,3 3-116,6 8 116,3 5-109,-3 0 109</inkml:trace>
  <inkml:trace contextRef="#ctx0" brushRef="#br0" timeOffset="30639.7525">21806 12965 190,'0'0'0,"3"10"24,0 3-24,0 3 10,3 5-10,4 3 13,-7 3-13,0-6 2,4 3-2,-4-8 2,0-6-2,0 3 0,-3-13 0,3 3 0,-3-3 0,-3-11 4,-3-4-4,-4-12 8,-2 1-8,2-6 2,-3-5-2,4 5 0,6 3 0,-1 5 0,4 6 0,10 2 0,6 5 0,9 6 0,17 0 0,-1 5 0,-3 2 0,-3 12 0,-7 1 0,-5 9 0,-7 5 0,-10 3 0,-9 2 0,-13 1 0,-10 2 0,-12-5 0,-3-3 0,0-8 0,6-5 0,9-6 0,4-4 0,10-1-94,5-8 94,14-2-160,-1-3 160</inkml:trace>
  <inkml:trace contextRef="#ctx0" brushRef="#br0" timeOffset="33148.896">22612 12052 68,'0'0'0,"0"-8"24,0 3-24,3-3 29,-3-3-29,-3 6 29,-3-3-29,-1 5 17,-5 3-17,-1 8 10,-6 16-10,-3 18 16,-1 24-16,4 16 19,0 11-19,7 13 14,5 8-14,10-1 13,4-9-13,9-14 2,6-14-2,3-20-2,-6-16 2,-3-14-36,-3-10 36,-4-14-90,-9-9 90,0-7-111,-3-15 111,0-3-1</inkml:trace>
  <inkml:trace contextRef="#ctx0" brushRef="#br0" timeOffset="33807.9336">22679 12435 160,'12'-5'0,"14"-5"28,9-4-28,6 6 12,-3 6-12,-6-1 5,-4 11-5,-9 3 6,-12 10-6,-10 5 3,-10 9-3,-6-1 2,-3 0-2,-1-7 1,1-3-1,6-8-1,7-6 1,2-5-6,7-5 6,7-7-43,5-12 43,11-5-47,5-5 47,4 0-39,3 0 39,-3 2-20,-4 6 20,14 3-1,-11-1 1,-2 3 20,-4 0-20,-6-2 33,4 2-33,-11-2 25,1 4-25,-7 4 28,-6 2-28,-3 2 21,-6 6-21,-7 6 7,-19 10-7,3 7 5,3 1-5,1 5 13,2 11-13,7 5 8,10 3-8,6-9 4,12-2-4,10-5 1,19-13-1,1-6-3,-1-10 3,-3-9-66,-7-4 66,-2-4-116,-4-1 116,-3-1-39,0-3 39</inkml:trace>
  <inkml:trace contextRef="#ctx0" brushRef="#br0" timeOffset="34633.9809">23428 12586 123,'0'0'0,"0"0"12,0 0-12,0 0 16,3 0-16,0 6 18,0 4-18,1 6 11,-1 0-11,0 0 13,0 2-13,-3 1 5,0-1-5,0-2 5,3 0-5,1-3 4,-1-2-4,0-1 0,0-2 0,-3-2 2,3-1-2,-3-5 0,0 3 0,0-3 9,0-8-9,0-3 7,0-7-7,0-4 1,3-7-1,4-2 2,2-1-2,4 3 1,0 8-1,-4 7-3,1 6 3,-1 16 9,-2 6-9,-1 9 10,3 1-10,1 0 2,-4-3-2,4-2 0,-4-6 0,4-5-48,-4-8 48,4-3-112,-4-5 112,7-2-86,-1-9 86</inkml:trace>
  <inkml:trace contextRef="#ctx0" brushRef="#br0" timeOffset="35401.0248">23637 11964 151,'0'0'0,"0"0"38,0 14-38,0 12 18,0 16-18,0 6 8,0 5-8,-3 3 7,0-6-7,0-5 3,-3-11-3,2-10 1,1-11-1,3-2 1,0-6-1,0-7 1,3-12-1,1-10-3,-1-10 3,0-6 1,-3-7-1,-3-11 1,-4-6-1,4-7 0,0-1 0,0 14-1,3 13 1,3 11 0,0 10 0,4 8-1,-1 13 1,7 11 1,6 19-1,3 10 11,3 10-11,4 1 4,-1 0-4,4-9 2,-6-2-2,-1-2 2,-6-11-2,0-6-2,-6-5 2,0-5-14,-4 0 14,-3-5-56,-2-3 56,-4 0-82,0 0 82,-7 2-90,-2 1 90</inkml:trace>
  <inkml:trace contextRef="#ctx0" brushRef="#br0" timeOffset="35600.0362">23618 12144 219,'10'-5'0,"12"-5"9,7-4-9,12-7 1,0 3-1,4-4-60,-7 7 60,-3 1-116,-7 4 116,-2 2-52,-14 3 52</inkml:trace>
  <inkml:trace contextRef="#ctx0" brushRef="#br0" timeOffset="35897.0532">23974 11594 227,'16'19'0,"22"23"28,3 11-28,20 8 0,-4 15 0,-13 1-2,-12 3 2,-16-1 2,-19-2-2,-26-9 0,-6-15 0,7-16-67,-1-10 67,16-11-187</inkml:trace>
  <inkml:trace contextRef="#ctx0" brushRef="#br0" timeOffset="38597.2075">16516 16825 150,'0'0'0,"0"0"18,0 0-18,0-5 19,0 5-19,0 0 15,0 0-15,0 0 12,0-3-12,3-2 5,-3 5-5,0 0 5,0 0-5,0 0 6,0 0-6,0 0 5,0 0-5,0 0 2,0 0-2,3 0 4,0 0-4,-3 0 4,4 0-4,2 0 4,-6 0-4,0 0 6,0 0-6,-3 2 0,-10-4 0,-9-1 0,-13 6 0,-16-1 0,-12 6 0,-23 3 0,-6 5 0,0 2 0,0 1 0,-4-1 0,8 1 0,15-3 0,12 0 0,10-6 0,13 1 0,10-9 0,9 4 0,12-4-78,14 4 78,12-1-176</inkml:trace>
  <inkml:trace contextRef="#ctx0" brushRef="#br0" timeOffset="39599.2648">11760 16989 211,'16'3'0,"9"-1"30,7 1-30,9-1 14,0-2-14,-3 3 0,1 0 0,-8-3 0,-5 2 0,-4 1-38,-6-3 38,0 3-137,0-1 137,3 6-79</inkml:trace>
  <inkml:trace contextRef="#ctx0" brushRef="#br0" timeOffset="40383.3098">12646 16904 109,'0'-5'0,"3"-3"22,0-5-22,3-3 17,-2-5-17,-4-6 17,-7 3-17,-2-2 12,-7 2-12,-3 3 14,-7 3-14,1 4 3,-4 9-3,1 8 2,-4 15-2,3 11 2,7 6-2,3 2 3,13 0-3,12 0 1,7-5-1,12-11 2,4-8-2,3-8-1,-1-7 1,-2-9 1,-7 0-1,-3-7 8,-6 2-8,-7-5 8,-3 5-8,1 3 2,-4 0-2,0 5 3,-4 0-3,4 8 2,0 0-2,4 2 0,-4 12 0,6 9 0,-6 9 0,0 10 2,-3-2-2,0 8 6,-10 10-6,0 8 4,-6 0-4,-3-2 2,0-9-2,3-10 2,3-10-2,6-12 2,4-7-2,9-2 0,3-12 0,10 1 10,10-8-10,5-1 0,4-7 0,13 0 0,-4 2 0,-2 3 0,-4 0 0,-3 3-79,-4 2 79,-2 3-107,-4-2 107,1 4-68,-7-2 68</inkml:trace>
  <inkml:trace contextRef="#ctx0" brushRef="#br0" timeOffset="41347.3649">12944 16383 174,'0'13'0,"-3"22"25,6 15-25,-3 5 18,0 12-18,-3-1 18,0 0-18,-4 0 6,4-8-6,0-7 2,3-17-2,-3-8 0,6-10 0,0-5 0,0-3 0,4-11 0,-4-5 0,0-8-2,0-10 2,-3-9 2,-3-4-2,-6-9 0,-1-5 0,-3-5-2,1 0 2,-1 0 2,0 7-2,4 12 0,6 12 0,-4 9 8,7 7-8,7 16 2,2 11-2,7 8 2,6 8-2,4 2 0,5 1 0,1 2 0,6 0 0,0 2 0,4 1 0,-1-8 0,-6 0 0,-4-9 0,-8-1 0,-4-9 0,-7-8 0,-2-2 0,0-6 0,-1-10 0,-3-8 0,-2-8 0,-1-8 0,0-3 0,-3-5 0,3-3 0,-3 3 0,3-2 0,0 4 0,4 4 0,-4 2 0,0 7 0,3-1 0,-2 4 0,-4 11 0,0 3 0,3 5 0,-6 3 0,3 5 0,0 8-88,6 8 88,4 5-113,-1 5 113,7 14-53,-3 0 53</inkml:trace>
  <inkml:trace contextRef="#ctx0" brushRef="#br0" timeOffset="41885.3956">13477 16880 160,'0'0'0,"0"11"21,0 8-21,4 7 26,-4 0-26,-4 1 28,1-1-28,-3 9 10,0 2-10,2-5 4,-2-1-4,0-10 2,3-5-2,3-5 0,-4-6 0,4-5 0,4-8 0,2-8 0,0-10 0,4-6-2,-4-2 2,0-1 0,1-4 0,2-4 0,-2 12 0,-1 4 0,-3 9 0,0 7 0,4 0 0,-1 11 0,7 11 0,0 5 2,-1 5-2,1 0 4,-4 3-4,4 0 0,-3-3 0,-1 3 0,1 2 0,-1 3 0,1-2 0,-4-3 0,7-3 0,0-5-28,-7-3 28,0-8-58,-3 1 58,-3-6-73,0-3 73,-3-5-76,-6 0 76,-4 0-19,-6 0 19</inkml:trace>
  <inkml:trace contextRef="#ctx0" brushRef="#br0" timeOffset="42057.4055">13404 17126 195,'10'0'0,"6"-2"19,12-3-19,4-3 2,3-3-2,3 0-6,-3 1 6,0-1-127,0 3 127,-13 3-82</inkml:trace>
  <inkml:trace contextRef="#ctx0" brushRef="#br0" timeOffset="42743.4448">14043 16081 133,'-7'0'0,"-9"3"28,-3 13-28,-6 16 33,-4 23-33,-9 14 31,7 21-31,2 11 30,7 4-30,6 1 0,6-8 0,7-19 0,10-10 0,5-13 0,14-11 0,2-6-8,1-9 8,-4-12-101,4-7 101,-4-9-126,4-4 126,-7-9-19</inkml:trace>
  <inkml:trace contextRef="#ctx0" brushRef="#br0" timeOffset="43447.485">14052 16608 134,'10'-11'0,"9"1"23,9-3-23,7 5 18,-3 2-18,-3 9 18,-1 8-18,-6 4 7,-9 14-7,-7 3 8,-9 8-8,-9-3 3,-8 5-3,-5-5 2,3-5-2,3-8 0,0-3 0,3-5-1,6-5 1,7-6-21,3-5 21,7-8-46,5-8 46,4 0-47,6-5 47,7 2-42,-1-4 42,4 1-17,0-1 17,-3-4-5,-4 3 5,-3 1 19,-3 1-19,-6 7 43,-7 1-43,1 4 41,-1-1-41,0 1 26,-2 2-26,-1-3 16,-3 3-16,0 0 12,-3 0-12,-1 8 13,-5 8-13,-7 11 7,-3 10-7,0 8 14,0 10-14,0-2 20,9 0-20,4-2 8,12-12-8,7-4-2,6-9 2,3-7 0,0-8 0,4-14-56,2-2 56,-2-6-112,-4-2 112,-3 3-82,-6 4 82</inkml:trace>
  <inkml:trace contextRef="#ctx0" brushRef="#br0" timeOffset="43898.5108">14586 17126 159,'3'22'0,"0"15"16,3 8-16,1 2 20,-1 1-20,0-8 8,1-6-8,-4-10 2,-3-8-2,3-6 2,-6-4-2,0-6 5,-4-8-5,4-6-2,-3-4 2,-4-9 2,4-7-2,0-8 1,-1-14-1,4-2 0,-3 0 0,9 5 0,3 3 0,7-1 1,3 6-1,6 8 12,-3 11-12,3 7 17,-6 14-17,0 5 8,-3 11-8,-4 4 4,-2 7-4,-11-1 0,-2 3 0,-7-3 0,-2-5 0,-5-3-12,1 0 12,4-5-78,-1-5 78,6-3-105,10 0 105,10-6-59,-1-2 59</inkml:trace>
  <inkml:trace contextRef="#ctx0" brushRef="#br0" timeOffset="44436.5415">14992 16491 204,'-3'22'0,"0"15"23,-1 10-23,-2 4 20,3-4-20,0 1 6,-4-11-6,4-3 0,0-7 0,0-11 0,0-3 0,3-5 0,0-8 0,0-8 0,0-11 0,3-12 0,0-12 0,0-7-2,0-14 2,4-10 2,2 0-2,10 3-2,4 7 2,-4 14 0,0 8 0,0 13 0,3 13 0,0 13 0,4 16 0,-4 11 4,0 11-4,-3 4 0,0 12 0,-6-4 0,-4 6 0,1-3 0,-1-5 0,-5-8 0,-1-2 0,0-9 0,0-5 0,0-2-61,-3-9 61,0-2-96,-3-5 96,-3 2-97,-10-5 97</inkml:trace>
  <inkml:trace contextRef="#ctx0" brushRef="#br0" timeOffset="44635.553">14852 16663 213,'10'0'0,"15"-7"16,10 1-16,22-7 6,7-6-6,-1-2-16,-2-2 16,-11 7-96,-5 0 96,-17 5-122,-5 9 122,-7 2 0</inkml:trace>
  <inkml:trace contextRef="#ctx0" brushRef="#br0" timeOffset="44872.5665">15414 16140 243,'16'26'0,"16"22"12,-4 13-12,-2 13 0,-4 13 0,-12 11 0,-10 8 0,-16 2 0,-10-13 0,-9-10 0,-6-11 0,3-13-101,9-16 101,10-13-153</inkml:trace>
  <inkml:trace contextRef="#ctx0" brushRef="#br0" timeOffset="51013.9178">22475 7779 25,'0'0'0,"-6"2"6,0 4-6,3-1 11,-4-2-11,7-3 11,0 0-11,0 0 8,0 0-8,0 0 6,0 0-6,0 0 9,0 0-9,3-3 7,1-2-7,-1-1 6,3-4-6,-3-1 4,7-5-4,2-5 10,4-5-10,13-9 13,15-10-13,14-8 11,15-7-11,6-12 20,7-15-20,15 0 15,1 2-15,-4 5 14,-12 4-14,-7 4 5,-12 6-5,-13 11 6,-10 10-6,-12 10 0,-10 11 0,-6 6-6,-9 5 6,-7 2-35,-7 6 35,1 0-74,-4 5 74,4 2-71</inkml:trace>
  <inkml:trace contextRef="#ctx0" brushRef="#br0" timeOffset="52953.0286">23615 6760 53,'0'0'0,"0"0"17,0 0-17,0 0 15,0 0-15,0 0 4,0 0-4,0 5 1,0 6-1,0 5 1,3 8-1,-3 5 4,0 3-4,0 7 11,0 11-11,0 6 8,0 23-8,4-7 6,-4 7-6,3-2 8,0-3-8,0 0 9,0 0-9,-3-2 12,3-9-12,-3 1 3,0-1-3,0 3 5,0-5-5,-3-3 8,3-2-8,0-3 5,0-8-5,-3-5 1,6-11-1,-3-6 1,0-7-1,3-5-15,-3-6 15,0 0-60,0-5 60,0-10-87,-3-9 87,3-2-9</inkml:trace>
  <inkml:trace contextRef="#ctx0" brushRef="#br0" timeOffset="53888.0822">22685 9178 55,'0'0'0,"0"0"5,0 0-5,0 0 14,3-2-14,4-1 15,2-2-15,-3 0 2,4-3-2,3 0-2,2-6 2,1-1-27,0 1 27,0-2-30,0 1 30,0 1-31,-3 1 31</inkml:trace>
  <inkml:trace contextRef="#ctx0" brushRef="#br0" timeOffset="54087.0935">22964 8943 75,'0'0'0,"7"-8"1,5 0-1,1-5-16,22 0 16,-6-6-29,-1 1 29,-6-1-30,1 3 30</inkml:trace>
  <inkml:trace contextRef="#ctx0" brushRef="#br0" timeOffset="54263.1036">23326 8668 85,'4'-3'0,"5"-7"0,1 2 0,5-8-5,1 0 5,3-3-21,0 3 21,0-2-22,-3 2 22,0 0 0,0 0 0,0-2 2,3-1-2,0-2 3,0-19-3,-3 3-41,0-2 41</inkml:trace>
  <inkml:trace contextRef="#ctx0" brushRef="#br0" timeOffset="55282.1618">22520 8599 92,'6'8'0,"13"10"22,7 4-22,9 4 8,3 1-8,3-6 6,7 5-6,-4-7 1,-3-3-1,-6-3-18,-6-8 18,-7 0-50,-9-2 50,-4 2-36,-2-2 36,-7-3-24,-7-5 24</inkml:trace>
  <inkml:trace contextRef="#ctx0" brushRef="#br0" timeOffset="55539.1766">22577 8078 90,'6'2'0,"17"17"20,15 18-20,9 13 5,4 19-5,3-3 7,3 0-7,-3-5 4,13-8-4,-10-5 1,-6-14-1,-13-2-9,-6-14 9,-10-2-40,-6-8 40,-7-5-43,-5-8 43,-8-6-34,-2-8 34</inkml:trace>
  <inkml:trace contextRef="#ctx0" brushRef="#br0" timeOffset="55802.1916">22707 7964 80,'22'21'0,"20"16"16,12 6-16,9 4 14,23-2-14,-7 0 9,4-5-9,-13 10 2,-10-10-2,-9-9-5,-13-1 5,-13-15-25,-6 1 25,-9-5-23,-7-6 23,-9-7-36,-4-6 36,-3-27-31,-2-7 31</inkml:trace>
  <inkml:trace contextRef="#ctx0" brushRef="#br0" timeOffset="56030.2047">22895 7744 116,'19'14'0,"19"7"15,25 5-15,1 6 13,9 2-13,-7-2 1,-5 0-1,-10-3-10,-7-8 10,-12 0-30,-10-7 30,-6-4-56,-7-5 56,-12-2-48,-3-11 48</inkml:trace>
  <inkml:trace contextRef="#ctx0" brushRef="#br0" timeOffset="56243.2169">23107 7422 109,'10'8'0,"9"13"12,16 5-12,3 9 7,3 2-7,4 2 0,-1-4 0,-3-4-4,-9-7 4,-3-5-37,-7-3 37,-9-8-51,-4-3 51,-9-10-35,-6-9 35</inkml:trace>
  <inkml:trace contextRef="#ctx0" brushRef="#br0" timeOffset="56419.2269">23333 7165 126,'12'29'0,"11"0"25,5 6-25,4-1 2,3-2-2,-3-9-20,-7-1 20,-6-6-110,-6 2 110,-7-2-22</inkml:trace>
  <inkml:trace contextRef="#ctx0" brushRef="#br0" timeOffset="57149.2686">23333 7615 129,'6'0'0,"7"2"36,15-4-36,17-1 24,6-8-24,3 4 16,0-7-16,3 1 10,-7-3-10,-2 3 0,-10 2 0,-3 1-1,-13 5 1,-6-1-49,-6 4 49,-7-1-86,-6 0 86,-7 6-78,-6 2 78</inkml:trace>
  <inkml:trace contextRef="#ctx0" brushRef="#br0" timeOffset="57859.3093">24292 7260 121,'-4'19'0,"1"12"14,0 12-14,0 2 14,-4 2-14,1-7 6,-16 2-6,3-10 1,6-3-1,4-5 0,-1-8 0,7-8 0,-3 0 0,6-8 0,0-5 0,0-11 0,3-8 0,19-5 0,-3-6 0,-3-7-1,-3-6 1,-7-2 1,-3-19-1,0 6 0,4 2 0,2 8 2,1 8-2,-1 11 4,4 7-4,0 11 2,-1 3-2,1 10 7,6 11-7,0 16 7,0 8-7,-3 8 3,0 18-3,-3 0 6,-1-2-6,1-3 1,0-8-1,-1-6 0,-2-2 0,-1-8 0,-2-2 0,-1-6-6,1-5 6,-7-3-13,3-5 13,-3-3-36,0-5 36,0 0-42,0 0 42,-7-2-41,1-4 41,-4-4-49,-2-1 49</inkml:trace>
  <inkml:trace contextRef="#ctx0" brushRef="#br0" timeOffset="58056.3206">24276 7398 175,'19'-3'0,"16"0"16,6 1-16,3-1 5,-6 6-5,-3-6-18,-3 8 18,-10-5-99,-6 6 99,-9-4-78</inkml:trace>
  <inkml:trace contextRef="#ctx1" brushRef="#br0">23603 18994,'0'0,"0"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0 0,-4-7,4 7,0 0,0 0,0 0,0 0,0 0,0 0,0 0,0 0,0 0,0 0,0 0,0 0,0 0,0 0,0 0,0 0,0 0,0 0,0 0,0 0,0 0,0 0,0 0,-3-11,3 11,0 0,0 0,0 0,0 0,0 0,0 0,0 0,0 0,0 0,0 0,0 0,0 0,0 0,0 0,0 0,0 0,0 0,0 0,0 0,0 0,0 0,0 0,-6-16,6 16,0 0,0 0,0 0,0 0,0 0,0 0,0 0,0 0,0 0,0 0,0 0,0 0,0 0,0 0,0 0,0 0,0 0,0 0,0 0,0 0,0 0,-10-24,10 24,0 0,0 0,0 0,0 0,0 0,0 0,0 0,0 0,0 0,0 0,0 0,0 0,0 0,0 0,0 0,0 0,0 0,0 0,0 0,0 0,-9-21,9 21,0 0,0 0,0 0,0 0,0 0,0 0,0 0,0 0,0 0,0 0,0 0,0 0,0 0,0 0,0 0,0 0,0 0,0 0,0 0,-7-13,7 13,0 0,0 0,0 0,0 0,0 0,0 0,0 0,-9-24,9 24,0 0,0 0,0 0,0 0,0 0,0 0,0 0,0 0,0 0,0 0,0 0,0 0,0 0,0 0,0 0,0 0,0 0,-6-16,6 16,0 0,0 0,0 0,0 0,0 0,0 0,0 0,0 0,0 0,0 0,0 0,0 0,0 0,0 0,0 0,0 0,-10-18,10 18,0 0,0 0,0 0,0 0,0 0,0 0,0 0,0 0,0 0,0 0,0 0,0 0,0 0,0 0,0 0,-6-16,6 16,0 0,0 0,0 0,0 0,0 0,0 0,0 0,0 0,0 0,0 0,0 0,0 0,0 0,0 0,-7-16,7 16,0 0,0 0,0 0,0 0,0 0,0 0,0 0,0 0,0 0,0 0,0 0,0 0,0 0,0 0,0 0,0 0,-6-13,6 13,0 0,0 0,0 0,0 0,0 0,0 0,0 0,0 0,0 0,0 0,0 0,-6-16,6 16,0 0,0 0,0 0,0 0,0 0,0 0,0 0,0 0,0 0,0 0,-7-13,7 13,0 0,0 0,0 0,0 0,0 0,0 0,0 0,0 0,0 0,-9-30,9 30,0 0,0 0,0 0,0 0,0 0,0 0,0 0,0 0,-7-23,7 23,0 0,0 0,0 0,0 0,0 0,0 0,0 0,-3-16,3 16,-3-13,3 13,0 0,0 0,0 0,0 0,0 0,-3-11,3 11,0 0,0 0,0 0,0 0,-6-19,6 19,0 0,0 0,0 0,-4-8,4 8,0 0,0 0,0 0,0 0,0 0,-3-7,3 7,-3-11,3 11,0 0,-3-11,3 11,0 0,-3-10,3 10,0 0,0 0,0 0,-3-8,3 8,0 0</inkml:trace>
  <inkml:trace contextRef="#ctx0" brushRef="#br0" timeOffset="60481.4593">12738 7750 17,'0'0'0,"-16"0"3,6 0-3,7 0 5,0 0-5,12 0 6,-2 0-6,-1 0 4,1-3-4,-4 3 3,3 0-3,-6 0 0,0 0 0,0 0 3,0 0-3,3-3 1,0 1-1,4-1 0,-1-5 0,0 0 9,7-2-9,-3-6 3,6 0-3,3-3 2,3-2-2,10-8 12,6 0-12,6-5 10,7-6-10,-3 0 3,-1 6-3,-6-1 1,-9 6-1,-3 5-10,-10 9 10,-3 4-38,-7 3 38,1 0-33,-7 6 33</inkml:trace>
  <inkml:trace contextRef="#ctx0" brushRef="#br0" timeOffset="61752.532">13246 7374 67,'0'0'0,"0"0"5,-7 3-5,-5 5 2,-4 5-2,-6 8 1,-7 5-1,-6 3 7,-3 3-7,-3-3 3,-1 0-3,7-5 2,7-3-2,9-2-21,3-3 21,6 0-65,7-6 65</inkml:trace>
  <inkml:trace contextRef="#ctx0" brushRef="#br0" timeOffset="63023.6047">15294 6805 46,'0'0'0,"0"0"0,3 5 0,3 1-1,4-1 1,6 0 7,3 1-7,6-1 5,7 0-5,3 0 5,6-2-5,0 2-1,10-2 1,9 0 5,7-3-5,6-3 8,0 0-8,6 1 6,13-4-6,-3 4 5,0-1-5,-6 0 2,-4 1-2,-3 2 0,-3-3 0,-6 1 2,-10 4-2,-3-2 3,-9 0-3,-1 0 2,-9 3-2,-6-1-2,-7 4 2,-6-1-35,-10 0 35,-12 3-56,-10-2 56</inkml:trace>
  <inkml:trace contextRef="#ctx0" brushRef="#br0" timeOffset="64118.6673">17348 6932 40,'0'0'0,"3"-5"6,10 0-6,-1-1 5,4 1-5,6 2 9,10-2-9,6 5 12,10 0-12,9-3 5,13 1-5,3 2 9,6-6-9,10-2 9,10-2-9,5 2 10,4-3-10,10 1 0,6-1 0,-10 1 4,0 2-4,-3 0 5,-12 0-5,-4-3 2,4 6-2,-11 2 1,-2 1-1,-3-1-1,-4 0 1,4-2 1,-4 2-1,-6 1 2,-6-4-2,-4 1 1,-6 3-1,-6-1-2,-3 3 2,-7 0 1,0-3-1,-9 6 3,-3-3-3,-4 3-3,-3-1 3,-6 1-7,-6-1 7,-1 4-42,-6-4 42,-3 6-69,-6-8 69</inkml:trace>
  <inkml:trace contextRef="#ctx0" brushRef="#br0" timeOffset="65035.7198">21888 6858 32,'-6'-3'0,"-4"3"13,-3 0-13,1 3 1,-1 0-1,0-3 6,1 2-6,5-2 5,4 0-5,3 6 4,7-6-4,18 2 16,26-4-16,15-1 7,11-2-7,11-1 9,8 1-9,2-3 20,4 3-20,9 0 2,3-1-2,-3 1 3,13 0-3,-16 5-3,-9-3 3,-17 3 3,-12 0-3,-16-3 6,-10 3-6,-12 0 1,-13 0-1,-6 3-10,-7-3 10,-12 5-64,-10 6 64,-9 2-50,6-8 50</inkml:trace>
  <inkml:trace contextRef="#ctx0" brushRef="#br0" timeOffset="95300.4507">18015 12925 82,'0'0'0,"0"-5"16,0 5-16,3-3 25,-3-2-25,0 5 23,0 0-23,0 0 26,0 0-26,0 0 24,-7 0-24,-5 2 13,-14 4-13,-5-1 18,-8 0-18,-11 0 24,-14-2-24,-6-3 4,-6-3-4,-6 3 0,5-7 0,4-1 0,16 0 0,13 2 0,15 1 0,10 2-29,13 1 29,12 4-60,23-2 60,12 8-86,7-2 86,6 2-79,6-3 79,0-2 0</inkml:trace>
  <inkml:trace contextRef="#ctx0" brushRef="#br0" timeOffset="95780.4783">18148 13134 83,'0'0'0,"0"0"22,0 0-22,0 0 15,0 0-15,0 0 26,0 0-26,0 0 26,0 0-26,-6-5 24,-1 5-24,-9 2 22,-12-2-22,-10 0 27,-13 0-27,-6 3 10,-19-3-10,-13 3 0,-3-3 0,-1-3 0,8 3 0,5-5 0,14 2 0,18 6 0,16-3 0,13 0-48,13 5 48,15 6-94,20-4 94,12 4-112,4-3 112</inkml:trace>
  <inkml:trace contextRef="#ctx0" brushRef="#br0" timeOffset="96724.5322">17284 12779 92,'0'-5'0,"16"0"27,0-3-27,-3 3 29,-7-1-29,0-2 20,-2 0-20,-1 3 20,-3 2-20,0 3 15,0-2-15,-3-1 13,3 1-13,-7-1 6,-9 0-6,4 3 0,-4 3 0,-3 2 0,-3 3 0,-4 3 2,-6-1-2,-3 6 11,-6 3-11,-3 7 2,-10-5-2,-7 6 2,1-6-2,6 0 6,13-5-6,9 0 4,7-3-4,9 6-2,10-1 2,9 1 0,6-1 0,17 3 2,12 6-2,3 2 6,0 3-6,1 2 0,-4 0 0,-3-2 0,-4-3 0,-5-5 0,-7-3 0,0 0 0,-3-5 0,-4-5 0,-2-1 0,3 1-36,-4-3 36,4 0-122,0-3 122,-4 1-96</inkml:trace>
  <inkml:trace contextRef="#ctx0" brushRef="#br0" timeOffset="97868.5977">16745 12139 81,'0'0'0,"0"0"16,0 0-16,0 0 20,0 0-20,-4-5 18,4 2-18,0-5 13,-3-2-13,-6-1 11,-4 0-11,-6 4 5,-13 4-5,-3 3 9,-9 10-9,-1 6 14,4 6-14,0 4 7,9 0-7,13 6 0,9-3 0,14 0 0,15-5 0,9-5 2,14-3-2,-1-8-3,0-3 3,-6-3 2,-10 1-2,-6-3 0,-9 0 0,-10 0 1,-6 0-1,-13 0 11,-4 5-11,-5 6 5,-4 0-5,-3-1 4,3 6-4,-3 5 2,4 6-2,8 4 3,8 1-3,11 3 0,11-9 0,12-5 4,13-5-4,9-5 4,3-6-4,4-5 6,-4-5-6,-9-1-8,-6 1 8,-7 0-76,-6 2 76,-3 0-144,6-7 144,-3-6-6</inkml:trace>
  <inkml:trace contextRef="#ctx0" brushRef="#br0" timeOffset="98692.6449">16424 11806 170,'19'-3'0,"16"3"21,9-3-21,7 1 12,-3 2-12,-10 0 7,-3 0-7,-7 0-1,-5 0 1,-8 0 0,-2 0 0,-7 0 1,-2 0-1,-4 0 0,0-6 0,-7 1 1,1 0-1,-4 0 0,4-1 0,-3 4-2,-4-4 2,0 1 0,0-3 0,4 6 2,-1-9-2,1 3 0,3 3 0,-1-3 1,4 2-1,0 6 6,0-2-6,3 2 2,0 0-2,0 0 2,0 0-2,0 0 0,6 2 0,7-2 3,3 6-3,-1 2 0,8 0 0,2 2 4,-3 1-4,1-1 10,-8 1-10,-2-3 8,-7 2-8,-2-2 6,-11 0-6,-5 3 2,-4-3-2,0 2 0,0 1 0,0 0-16,3 2 16,1-3-79,-1 6 79,-3 5-121,3 3 121,1 5-38</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12T18:37:30.494"/>
    </inkml:context>
    <inkml:brush xml:id="br0">
      <inkml:brushProperty name="width" value="0.05292" units="cm"/>
      <inkml:brushProperty name="height" value="0.05292" units="cm"/>
      <inkml:brushProperty name="color" value="#FF0000"/>
    </inkml:brush>
    <inkml:context xml:id="ctx1">
      <inkml:inkSource xml:id="inkSrc29">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0-12T18:38:28.593"/>
    </inkml:context>
  </inkml:definitions>
  <inkml:trace contextRef="#ctx0" brushRef="#br0">11442 1050 68,'-16'-13'0,"-12"-5"0,-17-9 0,-12-2-1,-22 0 1,-13 0 1,-26 0-1,-31 0 4,-48 0-4,-22-1 13,-22 4-13,-29 2 10,-44 6-10,-13 2 9,-23 8-9,-34 3 18,-6 10-18,-29 11 10,-10 10-10,7 11 5,-26 11-5,19 18 9,10 19-9,0 15 2,35 38-2,35 7 0,19 6 0,41 5-10,44-13 10,42 11-9,54-1 9,47-2-6,48 16 6,57-9 0,48 1 0,54-13-3,66-9 3,45 1-1,48-9 1,72-12 2,382 42 0,-67-48 1,-19-40-3,-35-34 21,371-114 1,-162-10-18,-94-19-4,-103-13 1,-82-8-1,-54-16-1,-73-21 1,-73-24 1,-60-7-1,-64 1 2,-63-1-2,-58-6 1,-53-22-1,-61 12 0,-50 7 0,-58 24 4,-73 13-4,-50 14 10,-36 21-10,-59 10-15,-27 27 15,-24 31-95,-36 51 95,-2 26-80</inkml:trace>
  <inkml:trace contextRef="#ctx0" brushRef="#br0" timeOffset="1863.1066">12687 3199 146,'22'-8'0,"7"-3"22,6-13-22,3-5 22,3-10-22,-3-1 14,-3-8-14,-6 3 9,-7 3-9,-6 2 8,-7 11-8,1 0 5,-7 8-5,0 8 13,0 2-13,-3 6 0,-3 15 0,-6 9 2,2 5-2,-5 16 0,-1-1 0,3 11-2,4 1 2,6-4 0,6-12 0,7-6-2,6-11 2,10-7-9,2-8 9,1-9-6,0-7 6,-4-5 0,-5-12 0,-4-1-2,-3-9 2,-7 0 2,1 6-2,-4-3 0,0 13 0,-2 6 0,-1 2 0,-3 16 2,0 18-2,0 6 3,-3 8-3,-1 5 2,4-3-2,4 1-2,-1-4 2,3-7 2,0-5-2,1-9-2,-1-2 2,0-5 1,1-3-1,-1-5-2,1-3 2,-1-11-1,3-2 1,1-6 0,3-10 0,-4 6 0,4-1 0,0-2 0,-1 12 0,-2-1-1,-4 7 1,-3 8 0,0 5 0,4 11 1,-4 13-1,-3 3 1,3 2-1,-3 1 0,0-1 0,0 1-1,3-3 1,4-11 1,-1 0-1,4-8-2,2-10 2,4-5 1,3-9-1,0-2 0,-3 2 0,3-2 1,-6 3-1,0 7-2,-4 6 2,1 5 2,-4 13-2,0 6 0,1-1 0,-1 3 0,0-2 0,4 2-25,-1-5 25,4-3-95,0-8 95,6-2-105,3-6 105</inkml:trace>
  <inkml:trace contextRef="#ctx0" brushRef="#br0" timeOffset="3335.1908">13998 2831 114,'0'0'0,"7"0"10,2 0-10,1-3 13,-1 3-13,-3-8 22,4 3-22,-7-3 19,0 3-19,1 0 26,-8-1-26,1-7 10,-3 5-10,-4 3 6,1 0-6,-4 5 1,-3 13-1,-3 3 0,-3 13 0,0 5-1,-10 3 1,7 6 1,12-4-1,26-7 0,6-8 0,9-8-2,13-11 2,4-8-1,-1-10 1,1-8 0,-4 0 0,-3-6-1,-6 1 1,-7-1-1,-6 1 1,-6 10 1,-3 8-1,-4 3 2,-3 8-2,-3 10 0,0 8 0,0 11-1,6-1 1,7-7 1,6 0-1,3-8 1,4-8-1,-4-6-2,-6-4 2,0-9 2,-3-5-2,-4-5 1,-6-3-1,-3 1 18,-3-7-18,-3 4 2,-1 5-2,-2 0 0,-1 13 0,-2 0 2,-4 5-2,0 6-2,6 5 2,7 2-4,6 4 4,4-9-8,5-2 8,4-1-8,-3-7 8,3-3-3,0 8 3,0-5 0,-1-1 0,-2 4 0,0 2 0,0 8 1,-4 8-1,-3 5 3,-2 2-3,-1 7 0,0-7 0,3 4 0,1-6 0,-1-2 1,4-6-1,-1-8 0,1-2 0,2-6 1,4-8-1,0-7-1,3-3 1,-3 0 0,3-6 0,-3 1 2,0-1-2,0 9-2,-4 5 2,-2 5 1,-1 5-1,-5 8 3,-1 3-3,3 11 10,-6 2-10,0 5 0,0-2 0,6 0 0,-2-6 0,5 1 0,1-8 0,-1-9 0,7-2 0,0-10 0,0-1 0,3-5 0,-6 3 0,-1 2 0,-5 3 0,-1 6 0,-3-1 0,3 6 0,1 2 0,-1 0 0,4 3 0,2-5 2,17-3-2,0-11 0,-1-2 0,-2-3-2,2-5 2,1 0 0,-7 2 0,-3 4 0,-3 1 0,-3 9 2,-1 8-2,-2 18 4,-1 16-4,4 21 2,0 8-2,-4 0 0,7 8 0,-6 11 2,2-6-2,-5-7 0,-1-6 0,-3-10-2,-3-9 2,0-12-4,3-14 4,-3-11-18,0-10 18,-3-13-4,0-16 4,0-16-1,-7-16 1,4-16 1,6-5-1,6 0 1,7 0-1,6 3-2,6 10 2,7 19 1,0 10-1,0 19-1,-4 16 1,-6 18 9,-6 11-9,-3 10 16,-10 1-16,-6-4 2,-6-7-2,-7-5-4,-7-11 4,1-16-122,10-13 122,5-3-118</inkml:trace>
  <inkml:trace contextRef="#ctx0" brushRef="#br0" timeOffset="4520.2586">15694 3016 162,'3'0'0,"6"-2"11,10 4-11,4-10 18,5-2-18,1-3 8,-1-3-8,-2 0 6,-4 0-6,-3-11 5,-6 1-5,-4-3 4,-2-3-4,-7 8 3,-7 0-3,4 6 3,-3 7-3,-7 6 1,0 13-1,-6 18-1,3 9 1,4 10 0,5 2 0,7-2 1,10-5-1,6-3-3,9-13 3,7-8 0,3-11 0,0-15 0,0-4 0,0-7 0,-7-8 0,10-3 1,-6 3-1,-7-5-1,1 5 1,-7 0 0,-3 5 0,-4 11 2,-2-1-2,-7 9-2,3 8 2,-2 5 1,-1 8-1,0 5 3,-3 0-3,0 5 2,3 1-2,0-3-2,1-1 2,2-4 0,0-6 0,1 0-1,-1-2 1,3-6-1,1 1 1,3-12 1,-1-4-1,4-6 0,0-5 0,3-3 0,0 0 0,-3-2-1,3 4 1,-6 4 1,-4 2-1,-2 11-1,-1 5 1,0 8 7,1 13-7,-1 0 8,0 0-8,4 0-7,3-7 7,-1-4 1,1-2-1,0-8 0,3-5 0,3-3 0,-3-11 0,3 1 0,3-1 0,-3-2-1,-3 5 1,3 0 0,-3 8 0,0 8 7,-4 6-7,-2 2 0,-7 8 0,-3-1 2,-6 1-2,-7 0 4,3-5-4,4-1-6,0 1 6,3-6-79,6-2 79,6-3-60,13-8 60,7 3-55,6-3 55,9-3-40,1 6 40</inkml:trace>
  <inkml:trace contextRef="#ctx0" brushRef="#br0" timeOffset="5077.2904">17189 2889 124,'0'0'0,"3"-2"34,4-9-34,-1 0 20,0 1-20,1-3 12,-4-6-12,0-5 6,-6 3-6,-4-3 4,-2 11-4,-7 3 8,-9 12-8,-4 3 1,-6 17-1,3 7 4,4 0-4,12 3 1,10-6-1,12-2-3,7-11 3,9-10-6,0-9 6,4-7 1,-4-5-1,0-3 0,-3 2 0,-6 3-1,-4 3 1,-2 8 12,-4 10-12,0 13 10,3 6-10,10 0 0,6 0 0,20-8 2,5-14-2,4-4 0,3-14 0,-3-11 0,-4-10 0,-8-8 0,5-74 14,-12 19-6,-10 18-8,-6 21 4,-7 19-4,-2 15 0,-10 22 0,-4 23 0,-2 25 0,-1 28 0,10 1 0,7-4 0,8-4 0,11-6 0,2-10 0,4-14-36,-6 0 36,-4-15-71,-6-3 71,-4-11-103,-5-2 103,-1-3-44,-6 0 44</inkml:trace>
  <inkml:trace contextRef="#ctx0" brushRef="#br0" timeOffset="5420.31">17564 2548 222,'19'3'0,"16"2"7,50 24-7,-18-13 6,-7 0-6,-6-6-6,0-33 12,-16 7 12,-18-3-18,-14 3 2,-3 3-2,-12 5 0,-4 3 0,-3 10 0,0 8 0,3 27 0,4 0 0,9-3 0,3-6 0,10-1 0,9-4 0,7-7-52,2-1 52,1-13-115,0-7 115,3-6-87,-4 0 87</inkml:trace>
  <inkml:trace contextRef="#ctx0" brushRef="#br0" timeOffset="5870.3358">18440 2715 138,'3'-8'0,"10"0"27,-4 0-27,-2-5 23,-17-1-23,-2-17 15,-4 7-15,-10 8 15,-34 48-7,6-1-5,6 4-3,13 5 0,16-6 0,16 0-1,13-7 1,9-11-9,9-14 9,7-15-15,0-16 15,0-5-4,-6-9 4,6-23 2,-7-8-2,1 0 4,-7-5-4,-3 4 4,0 7-4,-3 17 31,-7 20-31,1 20 14,-10 32-14,-6 27 0,-4 21 0,1 29 0,9 5 0,3-11 0,13-12 0,6-14 0,3-19 0,4-15-81,-4-13 81,-3-17-129,1-7 129,-1-11-44</inkml:trace>
  <inkml:trace contextRef="#ctx0" brushRef="#br0" timeOffset="8214.4697">19720 2720 114,'0'5'0,"0"-5"20,0 3-20,0-3 12,6 3-12,0-1 7,4 3-7,-4-2 8,4-6-8,-7 1 13,0-9-13,-6-2 22,-7 2-22,-6-7 8,-6 7-8,-16-2 1,-3 2-1,0 14 4,-7 8-4,3 18-2,-2 8 2,6 8-1,9 2 1,10 1-2,12-8 2,16-6-1,13-7 1,13-19-1,6-16 1,4-16 0,15-8 0,-10-10 2,-2-3-2,-10-3 2,-4-29-2,-2 9 3,-4-4-3,-5 6 2,-5 8-2,-2 15 4,-3 14-4,-7 11 12,0 7-12,-9 14 2,-1 21-2,-5 15-2,-4 12 2,0 23 0,6-5 0,7 2 2,6-13-2,7-5-1,6-11 1,6-10-5,3-11 5,4-5-8,3-16 8,-1-2-4,-2-12 4,-4-7-2,-2-3 2,-8 3 2,-2-3-2,-3 6 0,-4 10 0,-3 3 2,0 10-2,-3 11 1,7 2-1,2 6-1,10 0 1,7-5 0,-1-6 0,-3-13-1,1-8 1,-1-3 3,-10-7-3,-2-11 2,-10 5-2,-6-8 2,-4 3-2,-6 8 3,-3 2-3,-3 14 1,0 8-1,6-3-2,10 5 2,9 3-1,13-3 1,6 0-1,13-7 1,6-1-4,0 6 4,1 2-1,-4 6 1,-3 12 1,-7 14-1,-6 8 2,-6 8-2,-3 11 0,-7 2 0,1-2 1,-4 2-1,0 8 0,-3 0 0,3-3-2,0-10 2,-3-5 2,0-17-2,0-7 0,0-13 0,0-11-1,-3-14 1,-3-15 0,-4-11 0,4-15 1,-4-17-1,4-7-2,3-6 2,3-16 1,9-4-1,4 7 1,6 13-1,7 11-3,-4 21 3,3 13 0,-3 19 0,1 21 1,-11 13-1,-5 11 2,-7 7-2,-7-4 3,-12 2-3,-3-3-1,-3-13 1,-1-2-18,7-6 18,3-8-65,7-5 65,9 0-85,6-8 85,16-2-51,7 2 51</inkml:trace>
  <inkml:trace contextRef="#ctx0" brushRef="#br0" timeOffset="9128.5221">20999 2826 135,'3'-3'0,"4"-7"29,-1-1-29,-6-5 18,3-2-18,-9 2 25,3 0-25,-7 3 16,-3 2-16,-9 8 12,-3 9-12,-10 15 2,-3 13-2,-7 6 0,10 2 0,13-2 0,16-11 0,22-3-10,6-10 10,6-13-9,7-8 9,-3-9-3,-3-9 3,-4 1 1,-6-7-1,-3 0-1,-3 5 1,-4 1 3,1 4-3,-4 9 7,0-1-7,-2 8-1,2 14 1,0 5 13,1 5-13,2 3 2,1-3-2,-1 3 2,1-6-2,2-5-2,-2-2 2,6-6 2,0-5-2,0-8-2,3 0 2,0-2 2,3-6-2,-3-2 0,0-4 0,-3 9 0,-7 3 0,1-1 0,-7 8 0,0 1 2,4 7-2,-4 8 4,3 0-4,-3 6 0,4 2 0,-1-5 0,-3 0 0,0-6 0,1-2 0,2-5-2,7-3 2,3-8 0,3 0 0,3-5 0,3-6 0,-3 4 2,1 4-2,-7 6-2,-4 10 2,1 6 2,0 4-2,3 4 0,3-1 0,3-7 0,0-3 0,10-8 2,0-16-2,-1-8-2,4-5 2,0-11 0,-6-2 0,2-24 2,4-5-2,-3 4-2,-6 7 2,-11 15 2,-5 13-2,-4 11 6,-3 15-6,-3 25 0,-3 18 0,3 29 0,3 0 0,7 0 0,12-2 0,7-9-6,-1-10 6,4-10-42,0-9 42,-4-10-78,-2-5 78,-10-9-95,-7-7 95,-6-3-33,-6-5 33</inkml:trace>
  <inkml:trace contextRef="#ctx0" brushRef="#br0" timeOffset="9301.532">21828 2566 255,'35'-2'0,"15"4"0,14-4 0,3-1-4,-4-5 4,-9 3-136,-9 2 136,-11-2-114</inkml:trace>
  <inkml:trace contextRef="#ctx0" brushRef="#br0" timeOffset="10255.5865">17408 3995 125,'0'-5'0,"0"0"23,0 2-23,0-10 19,0 5-19,-6-8 13,-4 3-13,-2 2 9,-17 6-9,0 0 5,-6 18-5,-3 8 4,-3 11-4,6 7 0,0 4 0,10-6-3,12 2 3,10-9-5,9-12 5,7-5-2,3-13 2,9-8 1,4-2-1,-4-9 0,1-2 0,-4 3 0,6 2 0,-8 2-2,-8 9 2,-2 3 6,-1 12-6,-2 9 6,2 4-6,7-1 0,9-7 0,10-9 0,7-12 0,2-12-3,1-14 3,-7-10-1,-3-6 1,-7-10 1,-2-77 0,-11 21 2,-2 24-3,-3 30 13,-7 17-13,0 19 16,-3 24-16,0 27 12,-6 20-12,2 35 6,1 11-6,6-11-2,7-8 2,3-10-4,6-9 4,0-12-41,0-6 41,-3-14-71,0-4 71,-4-8-99,-2-6 99,-4-8-29,-6 1 29</inkml:trace>
  <inkml:trace contextRef="#ctx0" brushRef="#br0" timeOffset="11440.6544">17884 3807 190,'10'11'0,"6"-3"-2,3 5 2,0 3 15,-3-3-15,-4 6 18,-8 10-18,-8-3 18,-2 6-18,3 0 4,-3-3-4,9-3 0,6 3 0,7-7-6,10-9 6,2-5-15,-2-11 15,-1-2-1,-6-6 1,-3-13 1,-7 1-1,-5-6 1,-8-8-1,-2-1 4,-10 7-4,0-4 18,-6 19-18,-3-2 8,-1 13-8,1 7 2,3 12-2,9-4 0,16 11 0,13-2-2,19-14 2,6-2-18,0-6 18,1-10-13,-1 5 13,-3-13 0,-3 5 0,-6 0 3,-10 5-3,-3 1 16,-7 10-16,1-5 14,-10 5-14,3 7 0,-6 9 0,3 6 0,0 9 0,3 1 0,-3-3 0,6-5 0,-3 0 0,7-6 0,-4 1 0,-3-6 0,1-5 0,2-3 0,0-2 0,1-3 0,-1 0 0,7-13 0,-4-1 0,17-7 0,-7-8 0,0 0 0,0 5 0,-7 0-2,1 6 2,-7 2 2,4 3-2,-7 2 0,0 11 0,4-2-2,-4 12 2,0 3 2,3 1-2,-2 7 0,2 3 0,0-6 0,7 9 0,0-12 0,3-1 0,-4-4 0,4-2 0,0-13 0,3 0 0,-3-11 0,0-5 0,-4-6 0,4-5 0,3-2 0,10 21 0,-4 2 0,-9 16 0,0 3 0,0 0 0,0 0 0,0 5 0,0-10-4,-1 0 4,5-9-4,-5-1 4,4-7 0,-3 1 0,0-3 0,0 0 0,0-26-2,6 8 6,0 12-2,7 49-2,-4-1 0,1 6 0,-4-5 2,-3 7-2,-3-8 2,-7-2-2,-5-5 0,-4 2 0,-4-8 0,-5 0 0,-4-2 0,-3-6 0,0-2-143,4 0 143,-1-3-111</inkml:trace>
  <inkml:trace contextRef="#ctx0" brushRef="#br0" timeOffset="13123.7506">20307 3114 136,'-6'-5'0,"-7"5"55,-6 10-55,-7 14 33,-9 32-33,-9 36 27,-7 33-27,-3 36 4,7 1-4,12-14 0,12-16 0,17-23 0,12-22 0,7-16 0,6-18 0,3-13-73,1-14 73,5-15-130,1-14 130,-7-10-51</inkml:trace>
  <inkml:trace contextRef="#ctx0" brushRef="#br0" timeOffset="13860.7928">20542 3717 214,'-6'45'0,"-1"11"23,1 0-23,-1 4 12,1 4-12,0-11 6,3-6-6,-1-7 0,4-13 0,0-9 0,0-2 0,0-8 0,0-8 0,4-11-2,-4-13 2,3-2 2,-6-6-2,-1-13 0,1-5 0,0-6 0,0-36 0,0 26 0,0 18 0,-1 16 0,4 9 0,0 9 0,4 6 0,8 14 0,30 44 0,5-2 0,7-1 0,10-7 0,5-3 0,-2-3 0,-7-2 0,-6-5 0,-12-1 0,-11-8 0,-5-7 0,-10-3 0,-4 0 0,-5-5 0,-1 2 0,-6-8 0,-3-7 0,3-6 0,-10-8 0,4-5 0,0 0 0,-4-8 0,1 2 0,6 4 0,-4-33 0,4 16 0,0 9 0,3 2 0,0 13 0,0 3 0,3 5 0,-3 8 0,3 3 0,0 2-78,7 8 78,3 3-99,6 5 99,0 11-77</inkml:trace>
  <inkml:trace contextRef="#ctx0" brushRef="#br0" timeOffset="14294.8175">21205 4344 166,'0'0'0,"4"3"22,-4 0-22,0-3 21,0 0-21,0 0 30,0-6-30,-4-1 12,1-7-12,-3-2 4,-4-5-4,4-5 0,3-1 0,-3 4 0,6 7 0,0 0 0,3 3 0,9-1 0,7 9 0,7 8 0,6 2 0,-4 3 0,1 5 0,-4 6 0,4 4 0,-7 4 0,-6-1 0,-10-2 0,-9 0 0,-13 2 0,-3 1 0,-6-1 0,-10-2 0,-3-3 0,3-7 0,3-9 0,10 0 0,12-7-145,7-12 145,16-7-109</inkml:trace>
  <inkml:trace contextRef="#ctx0" brushRef="#br0" timeOffset="14765.8446">21320 3366 216,'6'-6'0,"13"6"31,13-2-31,9 2 8,4-3-8,-1 3 0,-3 3 0,-3-3 0,-9 0 0,-7 5-32,-6-8 32,-3 6-71,-4-3 71,-2-3-70,-7-2 70,-3 2-75,-7-2 75,-3 2-6,-6-2 6</inkml:trace>
  <inkml:trace contextRef="#ctx0" brushRef="#br0" timeOffset="14976.8565">21494 3188 200,'0'0'0,"4"8"43,2 13-43,0 14 12,-3 12-12,7 6 0,-4 0 0,4-5 0,-1-8 0,1-6 0,-4-8 0,1-4-99,-4-12 99,-3 1-155</inkml:trace>
  <inkml:trace contextRef="#ctx0" brushRef="#br0" timeOffset="16787.9602">22129 4072 146,'7'-13'0,"9"-16"24,6-6-24,6 1 21,-2 2-21,2 0 9,1 14-9,0 2 2,-7 5-2,0 6 1,0 10-1,4-2 0,-4 2 0,-3-5 0,-3-2 0,-4-1 0,1 3 0,-7-8 2,-6 0-2,0-5-2,-3 2 2,-6 3 0,-7 8 0,-6 6-3,-7 7 3,-3 11 2,1 10-2,2 3-1,7 5 1,6-7-5,6-1 5,10-7-5,4-9 5,8-7-2,4-3 2,6-11 0,-3-10 0,4-3 2,-4 0-2,0-2 0,-7-1 0,1-2 5,-3 2-5,-1 6 4,-2 3-4,-1-4 11,-3 4-11,0-1 7,0 3-7,1 3 2,-1 2-2,0-7 1,0 4-1,3 4 0,-2-1 0,2-2 1,-3 15-1,7-2 3,-4 14-3,0 4 10,4 3-10,3-2 2,-1 10-2,4-11 0,0-2 0,3-6 0,-3-2 0,-3-8-2,-4 0 2,1-8 0,6-8 0,0-5 0,-1-8 0,-2-6 0,3 4 0,-3-7 0,-1 4 0,1 2 0,-7 8 0,1 6 12,-1 7-12,0 8 8,1 11-8,2 3 0,-2 7 0,2-7 0,4 7 0,-4-13 0,4 1 0,3-6 0,0-3 0,3-13-26,3 3 26,-3-6-30,0-5 30,-3 0-32,-3 3 32,0-5-43,15 7 43,-6 0-44,-6 6 44,0 2-40,3 6 40,-3 0-25,3 2 25,0 0-8,0 1 8,0-4 10,-3 4-10,-3-1 34,-1 0-34,-2-2 41,0 2-41,-4-5 32,3 5-32,-2 1 23,2-6-23,1 0 18,3-3-18,-4-5 15,7 3-15,-3-8 11,-4-1-11,1 1 12,-7 0-12,-3-6 14,-7 6-14,1-3 10,-3 3-10,-7 8 8,0 10-8,-3 8-8,-7 11 8,1 5 0,9 0 0,7 0-2,9-5 2,9-8-13,4-3 13,6-13-5,3-10 5,0-11-1,-3-9 1,-6-4-2,0-3 2,-4-3 6,1-58-3,-4 24 2,-3 24-5,-3 18 25,4 14-25,-8 26 4,1 95 2,10-16-6,2-13 0,10-15-34,0-9 34,3-18-95,7-14 95,0-10-123,-1-8 123</inkml:trace>
  <inkml:trace contextRef="#ctx0" brushRef="#br0" timeOffset="17554.004">23822 3702 207,'-13'63'38,"7"-13"-30,-1 1-8,4-9 2,3-5-2,3-5 0,-3-8 0,0-11 0,0 0 0,3-8 0,-3 3 0,0-8 0,0-8 0,-3-10 0,0-3 0,3-9 0,-3-1 0,3-9 0,-3-50 0,3 16 0,0 16 0,0 13 0,0 5 0,3 6 0,-3 13 0,3 5 0,-6 2 0,6 12 0,7 2 0,2 10 0,7 12 0,7 4 0,2 6 0,7 7 0,0 22 0,6-8 0,-2-3 0,2-10 0,-9-3 0,-4-5 0,13-6 0,-12-12 0,-10-1 0,-6-8 0,-1-7 0,1-12 0,-3-12 0,-1-14 0,1-26 0,-1 3 0,4-6 0,-7 8 0,1-3 0,-4 6 0,-3 11 0,0 7 0,0 8 0,-3 8 0,3 6 0,0 5 0,0 7 0,-4 14 0,4 5 0,0 14-97,4 7 97,-1 9-133,6 4 133,1-2-24</inkml:trace>
  <inkml:trace contextRef="#ctx0" brushRef="#br0" timeOffset="18033.0314">24447 4093 237,'-3'11'0,"-3"2"18,-1 5-18,1 9 0,-4 2 0,1 0 0,2-2 0,1-6 0,0-3 0,-1-7 0,7-3 0,0-3 0,0-5 0,7-5 0,-1-6 0,4-15 0,6-11 0,-7-11 0,7 3 0,0 0 0,-3 8 0,-1 3 0,-2 13 0,-7 7 0,3 4 0,1 7 0,2 14 0,4 7 0,3 9 0,-4 4 0,4 4 0,0-3 0,3 5 0,0-3 0,0-2 0,-3-8 0,0-6 0,-6-7 0,-1-1 0,-3-5-67,-2-2 67,-1-6-103,0-2 103,-6 3-84,-4-4 84</inkml:trace>
  <inkml:trace contextRef="#ctx0" brushRef="#br0" timeOffset="18217.042">24415 4154 255,'16'3'0,"10"-9"0,9 4 0,3-4 0,3-2 0,-3-2-81,0 2 81,-3 3-168,-10 5 168,-5 0-5</inkml:trace>
  <inkml:trace contextRef="#ctx0" brushRef="#br0" timeOffset="18556.0614">24663 3151 255,'16'-2'0,"12"4"0,4-2 0,0 0 0,3 3 0,-3-3 0,-7 5 0,-6-2-77,0-1 77,-6-2-153</inkml:trace>
  <inkml:trace contextRef="#ctx0" brushRef="#br0" timeOffset="18873.0794">24930 2900 200,'19'29'0,"16"32"35,6 13-35,7 32 20,6 18-20,-4 11 0,-15 26 0,-16-7 0,-19-6 0,-22-8 0,-10-26 0,-9-16 0,0-13 0,3-17-35,9-20 35,4-16-168,3-19 168,2-16-51</inkml:trace>
  <inkml:trace contextRef="#ctx0" brushRef="#br0" timeOffset="19845.1351">22701 3977 133,'0'0'0,"0"0"20,0 2-20,0 9 10,3 7-10,3 6 15,1 5-15,-1 6 16,-3-1-16,0-2 11,-3-6-11,0-2 5,0-3-5,0-5 1,0-5-1,0-6 1,0 0-1,0 1 2,0-6-2,0 0 3,0 0-3,0-6-1,0 1 1,-3 0-5,3-3 5,3-8-103,1-3 103,2 1-107</inkml:trace>
  <inkml:trace contextRef="#ctx0" brushRef="#br0" timeOffset="22944.3122">17811 3678 72,'7'-3'0,"2"0"23,4 1-23,6-4 20,-6 4-20,-1-1 16,-5-2-16,-4 5 21,0-3-21,-3 3 17,3 0-17,-3 0 18,0 0-18,0 0 12,0 0-12,0 0 16,-6 3-16,-7 2 6,-12 0-6,-10 6 8</inkml:trace>
  <inkml:trace contextRef="#ctx0" brushRef="#br0" timeOffset="24563.405">17862 3686 74,'3'-3'0,"4"0"18,2 1-18,-2-1 19,-7 3-19,0 0 18,3 0-18,-3 0 19,-3 0-19,-7 3 7,-9 5-7,-10 0-1,-72 29 7,21-11-5,17-7-1,15-9 3,17-2-3,12-5-4,9 2 4,10 0-2,19-5 2,13 0-1,82-34 2,-28 13-3,-29 5 2,-19 5 1,-13 3-1,-9 6 13,-9-1-13,-14 3 1,-9 3-1,-6 21 0,-6-6 0,-4 1 1,-6-6-1,3-3-1,0 1 1,3-6-3,7 3 3,9-2-11,3-1 11,4-5-21,2 2 21,7-2-30,0 0 30,7-2-62,5-3 62,7-3-43</inkml:trace>
  <inkml:trace contextRef="#ctx0" brushRef="#br0" timeOffset="55070.1498">22171 5342 78,'-4'-5'0,"4"5"14,0 0-14,-3-3 12,-3 3-12,-7-3 10,-3 1-10,-6-1 5,-10 0-5,1 1 8,-7-4-8,-16-1 4,0 1-4,-4 1 2,-2-3-2,-7-3 0,-6-2 0,-15-3 2,-1 3-2,-16 0 0,-13 2 0,-9-2 9,-22 8-9,-3-1 3,-7 1-3,0 0 0,-6 8 0,-3-3 0,-23 0 0,-2 5 2,-1 0-2,4 0-1,-4 3 1,-6 0-1,-16-2 1,6-1 1,-6 0-1,10-2 1,-7 2-1,-15 0 0,2 3 0,1-5-1,9 2 1,0 3-1,-12-2 1,2-1-1,7 0 1,13 0 3,6 1-3,0-1-2,-7 0 2,10-2 0,7 0 0,18-3 1,10 5-1,10 0-1,12 3 1,7-3 1,3 3-1,19 0-1,15 0 1,14 0-1,15-3 1,13 1 2,13-4-2,12 4 3,7-1-3,3 6-2,3-1 2,4 3 2,2 3-2,1 3 6,-1-1-6,0 6 2,1 10-2,-1 9 4,1 4-4,3 6 1,2 0-1,4 0 2,-3-3-2,3-2-1,-3-3 1,0-3 1,3 9-1,3-9 3,-3 0-3,0-5-2,3-2 2,0-6 0,10-3 0,3-7 0,6-3 0,7-6 1,9-2-1,9-5 0,4 0 0,10-6 0,18 0 0,4 1 0,5-1 0,5-2 1,-1-1-1,3 1 0,-3-3 0,16 3-2,6 0 2,10-1 0,22-2 0,6 3 0,4 2 0,0 1 0,2 2 0,4 0 0,0 0 0,13 2 0,-4 6 0,-2-2 1,-11-1-1,1 0-1,0 0 1,3-2-1,6 2 1,-3-5 1,-3 6-1,-6-4 0,-1 1 0,1-3 0,2 0 0,8 0 0,2 0 0,-6 0-1,0 0 1,-10 0 1,4 3-1,-1-3-1,14 0 1,2 0 3,-3 0-3,-6-6 0,-6 4 0,-1-1 2,-2 0-2,5-2 3,1 2-3,-6 1 1,-7-1-1,-7-2 0,-5 2 0,-7 1 1,-7 2-1,1-3 0,3-2 0,-7 2 1,-2 3-1,-11 0-1,-2 3 1,-10-6-1,-9 6 1,-14-6 2,-15 3-2,-9 0 0,-10-3 0,-13 1 10,-6-1-10,-7 0 12,-5 1-12,-1-4 0,-3 1 0,-3-3 0,-1 3 0,1-8 2,-6-3-2,2-24 11,-2 0-11,3 1 8,-4-9-8,4-2 1,-4-6-1,1-7 3,-4-3-3,0 0 13,-3 7-13,4 12 0,-1 7 0,0 6 0,1 7 0,5 6 0,-2 2 0,2 9-17,1 2 17,6 3-60,-6 7 60,2 9-112</inkml:trace>
  <inkml:trace contextRef="#ctx0" brushRef="#br0" timeOffset="57639.2968">6439 6728 79,'0'0'0,"0"0"17,0 0-17,-4-5 14,4-6-14,0 4 15,-3-7-15,-3 1 13,-4-3-13,1 3 18,-1 0-18,-6 2 11,0 6-11,-6 5 4,-3 5-4,-7 8 1,0 9-1,4 15 2,-1 5-2,10 0 0,6-2 0,10-6 0,6-5 0,10-10-1,6-6 1,0-10 0,7-11 0,-4-3 0,0-12 0,0-7 1,-3-4-1,-6 0 0,0 5 0,-4 2 0,-2 11 0,-1 6 13,-3 10-13,0 13 13,-3 11-13,4 2 5,-1 6-5,0 0 1,3-3-1,-3 0 1,4-3-13,2-7 12,1-1-61,-1-7 61,4-6-89,3-5 89,3-5-44,0-8 44</inkml:trace>
  <inkml:trace contextRef="#ctx0" brushRef="#br0">6527 6334 128,'0'5'0,"0"11"27,0 19-27,0 10 14,0 8-14,0-6 18,0-2-18,0 0 9,0-5-9,4 0 7,-1-6-7,0-5 1,3-2-1,1-12 0,-1-1 0,4-6 0,-1-8 0,1-8 2,-1-11-2,1-7 0,2-3 0,4-1 0,3 4 0,3 2 3,4 3-3,2 2 1,-2 9-1,2 5 0,-2 10 0,-1 5 2,-9 6-2,0 11 6,-13 5-6,-6 5 10,-10-3-10,-6-5 17,-6-2-17,-4-6 2,1-8-2,-1-8 2,4-5-2,2-2-12,4-6 12,7-6-75,9-1 75,6-7-89,9-1 89,7 1-72,-3 1 72</inkml:trace>
  <inkml:trace contextRef="#ctx1" brushRef="#br0">15878 16367</inkml:trace>
  <inkml:trace contextRef="#ctx0" brushRef="#br0" timeOffset="58537.3482">7089 6604 173,'-3'11'0,"0"4"16,3 15-16,0 12 7,10 6-7,-4-1 2,10-5-2,0-2 1,0-11-1,-4-5 1,-2-8-1,-4-5 0,-3-9 0,-6-4 13,-3-12-13,-4-12 11,-2-9-11,-4-4 17,0-9-17,0 3 8,3 8-8,7 8 6,6 8-6,9 2 0,7 6 0,6 0 0,7 2 0,3 1-18,0 2 18,-1 0-105,-2 0 105,-7 5-101,0 1 101,1 2-30</inkml:trace>
  <inkml:trace contextRef="#ctx0" brushRef="#br0" timeOffset="59469.4015">7429 6662 158,'0'0'0,"0"0"29,-6 8-29,3 8 14,3 8-14,-4 2 8,8 3-8,2 3 1,7-5-1,3-6-1,6-5 1,-3-3 1,-3-8-1,0-7 0,-4-6 0,1-3 1,-4-8-1,-2-2-1,-1-8 1,-3 0 1,4 0-1,-1 8 9,-3 8-9,-3 2 7,3 8-7,-3 14 8,0 10-8,0 8 2,7 3-2,2-3 0,4 0 0,6-8 0,3-5 0,4-5 0,-4-9 0,0-4 2,-6-9-2,0-2 0,-3-6 0,-1 4 0,-2-7 0,2 1-2,-2 3 2,-4 7 0,7 6 0,0 15 0,-4 14 0,4 16 0,-4 16 0,4 12 0,0 6 0,0 22 2,-1-1-2,1-8 0,-3-10 0,2-8 0,1-14 0,-4-12 0,1-17 0,-1-7 0,-5-19 0,-1-16 0,-6-11 0,-1-20 0,-5-19 0,3-32 0,-1-8 0,1 3 0,6-1 0,3 12 0,7 10 0,2 21 0,7 16 0,23 13-2,-1 14 2,3 10 2,1 18-2,-13 14 0,-4 8 0,-18 8 0,-10-1 0,-19-2 0,-10 0 0,-25-10 0,-3-11 0,6-6 0,3-4 0,14-9-17,11-10 17,14-8-71,15-9 71,13-7-101,16-2 101,29-1-49</inkml:trace>
  <inkml:trace contextRef="#ctx0" brushRef="#br0" timeOffset="59738.4168">8423 6284 149,'6'-5'0,"7"5"19,6 8-19,0 10 21,-6 19-21,-10 21 32,-6 8-32,-7 1 28,-2 1-28,2 6 6,4-5-6,6-5 0,9-11 0,7-8 0,6-14 0,7-7 0,3-13 0,-4-6-59,-2-13 59,-7-8-101,-7-2 101,-5-3-94,-1-3 94</inkml:trace>
  <inkml:trace contextRef="#ctx0" brushRef="#br0" timeOffset="59938.4283">8385 6596 255,'25'-3'0,"20"-2"0,5-3 0,4-2 0,-12 2 0,-7-3 0,-10 3 0,-3 0-131,-6 0 131,-6 3-123</inkml:trace>
  <inkml:trace contextRef="#ctx0" brushRef="#br0" timeOffset="60578.4649">9868 6242 149,'0'0'0,"0"2"45,-4 22-45,1 18 27,3 14-27,-3 15 24,3-2-24,0 5 6,0 3-6,3-3 2,0-8-2,-3-8-2,4-13 2,-1-10 0,0-9 0,3-7-43,-3-9 43,4-7-81,-1-8 81,-6-9-89,-3-4 89,-7-3-37,-5-3 37</inkml:trace>
  <inkml:trace contextRef="#ctx0" brushRef="#br0" timeOffset="61050.4918">9540 6726 194,'16'0'0,"19"5"25,16-5-25,3-5 22,3-1-22,7 1 8,-4-3-8,-6-2 0,-6-1 0,-7 3 0,-9-2 0,-7 4 2,-6 1-2,-6 0-2,-7 2 2,-6 3-2,0 0 2,-3 5 0,-3 3 0,-1 5 0,4 11 0,-3 11 0,-1 2 0,1 0 0,6 0 0,3 0 0,7-5 0,-4-9 0,4-4 0,-4-9-2,0-2 2,-6-13 2,-3-5-2,-3-6 0,-4-8 0,1-8 0,-1-5 0,1-5 4,9-1-4,6 9 4,4 5-4,9 5 0,0 3 0,6 5 0,4 3 0,-1 0-39,4 2 39,0 6-100,-1-1 100,-2 4-115,19 4 115</inkml:trace>
  <inkml:trace contextRef="#ctx0" brushRef="#br0" timeOffset="62259.561">10636 6720 102,'0'-8'0,"0"1"12,3-1-12,-6-3 12,0-2-12,-4 2 12,-2 1-12,-7 2 14,-6 2-14,-7 9 6,-6 2-6,-16 6 4,4 7-4,9 12 1,6 9-1,13 1 0,13 0 0,15-6 0,4-8 0,28-10 2,-3-10-2,0-6-3,-3-11 3,-6-5 1,-7-10-1,-3-3 0,-3-3 0,-7 0 11,4 3-11,-7 5 3,4 8-3,-7 6 10,4 4-10,-1 12 12,-3 4-12,3 11 6,1 6-6,-1 2 2,4-2-2,2-4 1,4-4-1,3-6-1,0-5 1,4-5 0,-1-11 0,-3-6-4,-3-4 4,0-6-3,-4-2 3,-2-1 3,-1 3-3,1 3 1,-1 3-1,1 7-1,-4 1 1,1 4 2,-4 6-2,0 11 5,0 5-5,-3 10 3,0 3-3,0 0 3,6 1-3,1-7 1,2-2-1,1-7-1,-1-4 1,1-4 0,-4-6 0,4-3 0,-4-8 0,4-2-2,-4-5 2,0-1 2,7-5-2,-3 0 0,2 3 0,4 3 0,-6 5 0,-1 5 0,-2 5 0,-1 11 13,-3 8-13,0 8 10,0-1-10,7 4-2,6-3 2,0-3 2,6-8-2,3-2 0,4-6 0,-1-10 0,-2-3 0,-1-6 0,-3-7 0,-2-2-2,-5-1 2,-5-5 2,3 5-2,-1 3 0,-2 7 0,-1 4-2,7 7 2,3 3 0,0 8 0,0 5 0,-3 6 0,-3 7 2,-10 1-2,-3-1-2,-13 1 2,-6-4 2,-6-4-2,0-3 0,-1-8 0,7 0 2,6-6-2,10-2-4,10-8 4,12-5-16,6-3 16,4 0-22,2-7 22,14 2-9,-4-3 9,-6 3-1,-3 5 1,-7 2 9,-9 4-9,-3 2 23,-7 8-23,-3 10 28,-3 9-28,0 5 6,3 2-6,4 3 0,6-2 0,-1-3-2,10-6 2,-2-7-80,-1-6 80,0-8-149,0-7 149,-3-6-23</inkml:trace>
  <inkml:trace contextRef="#ctx0" brushRef="#br0" timeOffset="62418.5701">11642 6533 227,'-9'0'0,"-1"-3"10,4 0-10,3-2-58,12 0 58,14-1-110,5-2 110,13-2-68,4 2 68</inkml:trace>
  <inkml:trace contextRef="#ctx0" brushRef="#br0" timeOffset="62620.5817">11960 6445 255,'-3'24'0,"-1"16"0,1 5 0,6 2 0,1 6 0,5 5 0,1 1 0,-1-6 0,-2-8 0,-1-3 0,-3-13 0,-3-8-29,-3-5 29,-3-8-109,-7-11 109,0-7-116,-6-9 116</inkml:trace>
  <inkml:trace contextRef="#ctx0" brushRef="#br0" timeOffset="62937.5998">11773 6686 222,'19'-3'0,"15"1"17,11-1-17,6 3 4,6-3-4,-3 1 2,-7 2-2,1-3 0,-3-2 0,-1 0 10,-9 2-10,-3-2 0,-7 2 0,-12 0 0,-1 3 0,-5 3 0,-4 2 0,-6 9 0,-4 7 0,4 8 0,0 0 0,3 5 0,3-7 0,4-3 0,2-6 0,1-7-42,-1-11 42,4-11-125,-4-7 125,4-12-87,-3-4 87</inkml:trace>
  <inkml:trace contextRef="#ctx0" brushRef="#br0" timeOffset="63110.6096">12388 6376 225,'0'0'0,"4"-5"-5,-1 3 5,6 2-94,7-3 94,3 3-91,10 8 91,-1 5-34,4 6 34</inkml:trace>
  <inkml:trace contextRef="#ctx0" brushRef="#br0" timeOffset="63733.6453">12608 6649 203,'-4'5'0,"1"11"13,3-3-13,3 6 2,-3-3-2,7-3 0,-1-5 0,4-5 1,2-3-1,1-8 0,0-3 0,-1-5 1,-5-2-1,-7-1 15,0-2-15,-3 0 12,-7 0-12,-3-3 8,-6 8-8,-3 8 0,-3 8 0,-4 13 0,4 3 0,6 3 0,9-1 0,7 3 0,9 1 0,17-4 0,5-7 0,10-6 0,10-8 0,-1-7 0,-5-1 0,-4 1 0,-6-1 0,-7 0 0,-3 3 0,-6 3 0,-3 0 0,-4 2 0,-2 1 0,-7 2 0,6 0 0,-3 5 0,4 3 0,-1 8 0,-6 7 0,3 12 0,-6-1 0,0 6 0,3-3 0,0 0 0,3-8 0,3-5 0,4-11 0,6-2 0,3-17 0,0-7 0,0-11 0,3-5 0,-3-2 0,0 4 0,-3 3 0,0 11 0,-3 2 0,-1 11 0,1 11 0,0 8 0,6 4 0,0 4 0,3-9 0,0 1-16,-6-6 16,-3-10-168,3-9 168,-10-7-70</inkml:trace>
  <inkml:trace contextRef="#ctx0" brushRef="#br0" timeOffset="64262.6756">12620 6617 77,'0'0'0,"0"0"36,-6 6-36,-7 1 35,0 7-35,-6 7 29,4 5-29,-4 6 25,3 2-25,3 1 5,3-3-5,7-3-1,3-11 1,7-2-2,5-3 2,7-7-58,4-6 58,2-3-136,-3-10 136,-6-8-9</inkml:trace>
  <inkml:trace contextRef="#ctx0" brushRef="#br0" timeOffset="64865.7101">12560 6652 181,'3'5'0,"3"11"33,4 8-33,-1 5 27,-5 0-27,-4 5 14,-7-2-14,-2-3 0,-7-5 0,-6-6-2,-4-4 2,4-6-107,3-11 107,3-2-145</inkml:trace>
  <inkml:trace contextRef="#ctx0" brushRef="#br0">10931 10123 194,'0'0'0,"0"0"26,13-13-26,12-11 25,20-8-25,25-15 8,15-1-8,23-2 2,29 7-2,6 6 0,-4 16 0,-2 5 0,-17 14 0,-5 10 0,-7-3 0,-10 3 0,-15 8 0,-17-6 0,-8 3 0,-14 1 0,-12-6 0,-10 0 0,-9-1 0,-4-4 0,-6 2 0,-3-5 0,0 3 0,0-3 0,0 0 0,0 0 0,0 0 0,-3-3 0,0-5 0,0 1 0,-4-1 0,1-6 0,-3-4 0,-4-1 0,-3 6 0,0-8 0,0 2 0,0 4 0,1 7 0,5-3 0,0-2 0,4 2 0,0 14 0,6-3 0,0 0 0,12 5 0,4 11 0,7 0 0,-1-6 0,3 6 0,1 8 0,-4-3 0,-3-2 0,-3 2 0,-7 3 0,-6-3 0,-3-5 0,-6 0 0,-10 2 0,-6-2 0,-10 3 0,-3-3 0,-6 5 0,0-5-8,9-3 8,13-3-199</inkml:trace>
  <inkml:trace contextRef="#ctx1" brushRef="#br0" timeOffset="102112.8404">17907 11546</inkml:trace>
  <inkml:trace contextRef="#ctx0" brushRef="#br0" timeOffset="163309.3408">13252 10057 83,'0'0'0,"0"0"21,0 0-21,0 0 21,0 0-21,0 0 22,0 0-22,0 0 10,0 0-10,0 0 10,0 0-10,0 0 1,0 0-1,0 0 0,0 0 0,0 0 3,0 0-3,0 0 5,0 0-5,0 2 6,0 1-6,0-3 11,0 0-11,0 0 4,0 0-4,0 0 1,0 0-1,0 0 0,0 0 0,0 0 0,0 0 0,0 0 0,0 0 0,0 0 1,0 0-1,0 0 1,0 0-1,0 0 0,0 0 0,0 0-1,0 0 1,0 0 1,0 0-1,0 0 0,0 0 0,0 0 0,0 0 0,0 0 1,0 0-1,0 0 2,0 0-2,0 0 0,0 0 0,0-3 0,0-2 0,0-3-2,0 3 2,-3-3 1,3 0-1,0-5 1,0 0-1,0-3-1,3-3 1,-3-5 4,0 11-4,-3-5 2,6 4-2,-3 6 1,3 3-1,0-5 0,1-1 0,-1 6 0,3-1 0,0-7-1,1 8 1,-4 2 1,0 3-1,4-5 0,-4 2 0,0 9-1,0-1 1,0 0 2,0 3-2,1 5 0,2 6 0,-3-1 1,0 6-1,0 3-2,1 2 2,-1-5 1,0-3-1,3-3-1,1-4 1,2-7 0,1 1 0,6-10 1,-4-1-1,4-7-3,0-4 3,0-2 3,-3-7-3,-4-6 0,-3 2 0,1-2-2,-4 5 2,0-2 1,0 10-1,-3 8 3,0 3-3,0-1 2,4 9-2,-1 10-1,0 14 1,3-1 0,7 6 0,0-3 0,9 0 0,0-5 0,3-6 0,1-4-2,-4-4 2,-6-5-2,-3-2 2,-7 0 1,-6-11-1,-6-5-1,-7-9 1,-3-4 0,-3-6 0,3-5 0,0 0 0,7 0 0,9 8 0,6-3 0,13 8 0,7 1-1,9 1 1,9-4 1,16 2-1,-9-5 0,-3 0 0,-7-16 0,-9-3 0,-10 1 1,-9 2-1,-10 0 1,-6 5-1,-10 8 1,0 3-1,-6 11 8,7 10-8,-4 10 1,-10 17-1,7 21-1,6 5 1,10 23 1,16 4-1,0-1 0,3 1 0,-1-9 0,-2-2 0,0-11 2,-4-2-2,-2-14-2,-1-5 2,-6-7 1,3-6-1,-3-9 0,0-7 0,7-15-2,2-7 2,4-9 2,3-1-2,3-8-2,0 6 2,-3-1 0,0 9 0,-4 2 1,-2 11-1,-4 8 1,0 15-1,1 9 2,-7 10-2,0 8 2,6 0-2,4-5 1,2-1-1,7-7-1,7-8 1,6-11 0,-4-7 0,4-11 0,-7-3 0,1-13 1,-14-6-1,-2-2-1,-7 0 1,-6-3 11,-3 6-11,-4 8 8,1 10-8,-4 2 2,0 12-2,0 10 2,7 21-2,3 5 0,6 1 0,7 2 0,6 0 0,3-6 0,3-7 0,0-5-2,-3-6 2,0-13 0,-3-5 0,3-6 0,0-5 0,-3-10 0,-3-3 0,-4-6 0,4 6 0,0-3 0,-4 3 0,1 6-2,-1 9 2,1 4 2,-4 2-2,0 8 0,1 13 0,-1 3 0,-3 2 0,0 4 0,1 9 0,2-4 2,3-1-2,7 1-2,3-3 2,4-9 0,5-7 0,4-8-2,0-2 2,3-17 0,-7-10 0,-6-5 0,-3 2 0,-6-8 2,-10-2-2,-3 10-2,-6 16 2,0 3 10,-4 8-10,1 15 0,2 25 0,10 2 0,7-3 0,6 1 0,9-1 0,17-10 0,2-11 0,-6-5-47,-3-5 47,-10-14-103,-9-2 103,-6 0-104,-4 10 104</inkml:trace>
  <inkml:trace contextRef="#ctx0" brushRef="#br0" timeOffset="164091.3854">15757 9692 144,'10'0'0,"6"-11"22,12 3-22,1-5 15,2 2-15,1-5 13,-3 3-13,-4-5 8,-6 7-8,-3-18 3,-13 0-3,-3 5 9,-6 0-9,0 6 3,-7 2-3,-3 3 5,-3 5-5,-3 13 6,-4 11-6,4 29 13,3 8-13,10-6 2,9-2-2,12 0 2,10-2-2,7-14 0,6-16 0,0-2 0,3-3 0,-3-14-35,-3-7 35,9-5-103,-3 4 103,-3-12-106,0-6 106</inkml:trace>
  <inkml:trace contextRef="#ctx0" brushRef="#br0" timeOffset="164459.4064">16519 9062 176,'0'0'0,"0"0"27,0 0-27,-6 3 24,-7 2-24,-6 3 24,-3 2-24,-13 1 4,-10 2-4,-5 3 0,-11-5 0,11 2 0,5-5 0,10 0 0,13-6 0,9 1 0,7 0 0,12-1-152,29 1 152,10-11-102</inkml:trace>
  <inkml:trace contextRef="#ctx0" brushRef="#br0" timeOffset="166057.498">17094 9456 109,'0'0'0,"3"0"15,0-2-15,4-4 19,-4 1-19,3 0 19,-6-6-19,0-2 15,-6 2-15,-4 1 17,-6-1-17,0 3 6,-6 6-6,-3 7 7,3 3-7,-1 10 3,-2 3-3,3 24-1,6 0 1,3 8 1,10-5-1,9-14-1,10-10 1,0-5-2,6-1 2,4-15-1,-4-16 1,0-6 1,-6 3-1,0-8-2,3-47 5,-3 13-4,-7 10 1,1 11 2,-4 11-2,1 10 6,-7 3-6,0 13 5,0 5-5,0 8 0,0 6 0,6 4 1,7 28-1,-1-6 0,4-3 0,3-18 0,-3-8 0,3-6 0,-6 3 0,3-13 0,-7-7 0,4-1-1,6 2 1,-6-10 1,-1-2-1,-2-14-1,-1 0 1,-2 6 1,2 0-1,-2 4 1,2 4-1,-2 5-1,-1 5 1,-3 5 4,0 3-4,0 5 4,1 6-4,-1 7 10,-3 4-10,3 17 0,3-4 0,1-6 0,2-3 0,4-2 0,-4-8 0,1-6 2,3-10-2,3-5 0,-1-3 0,-2-10-2,9-33 2,-6 17 0,-3 8 0,-4 7 0,-2 6 0,-4 10 4,3 3-4,1 8 0,56 21-146,-9-10 96,-9 2 50,-14-8-11,-2-8 11,-7 1 10,-6 2-10,-3-8 37,3-8-37,-4 2 34,1-17-34,3 4 21,0-2-21,0 2 23,-4-4-23,-2-1 21,-4 0-21,-6 3 23,-6 0-23,-7 0 12,0 5-12,-6 5 8,3 6-8,-3 13 0,-6 10 0,-4 17-1,1 2 1,9 18 1,12-10-1,11-8-12,8-5 12,7-24-7,4-16 7,2-18 0,4-17 0,-4-4 1,-3-4-1,-3 1 5,-3-6-5,-6 1 10,-4-11-10,-3 2 7,-3 17-7,0 12 20,-3 11-20,3 11 6,-3 26-6,0 27 0,3 16 0,3 15 0,6 1 0,4 2 0,22 16-4,-6-30-77,-4-25 81,0-17-130</inkml:trace>
  <inkml:trace contextRef="#ctx0" brushRef="#br0" timeOffset="166627.5306">18678 8782 227,'3'18'0,"0"16"16,4 6-16,2 5 8,-2 8-8,-1 11 4,0-1-4,1 3 0,-1-2 0,-3-9 0,4-4 0,-4-9 0,0-13 0,0-8 0,-3-10 0,0 2 0,0-13 0,0-5 0,3-11 0,4-11 0,2-7 0,4-6 0,3 3 0,0 3 0,0 7 0,-4 6 0,-2 13 0,6 8 0,-4 8 0,1 8 0,-3 5 0,2 6 0,-2-1 0,-1-5 0,1 3 0,-1-5-4,-2-6 4,-1 0-117,-3-8 117,7-5-133,-1-10 133</inkml:trace>
  <inkml:trace contextRef="#ctx0" brushRef="#br0" timeOffset="167008.5523">19113 8763 255,'16'0'0,"13"0"0,5 3 0,5-6 0,-4 6 0,-1-3 0,-5-6 0,-7 1-34,-6 2 34,-6-2-71,-4 0 71,-3 0-71,-3 5 71,-6-3-74,-1 0 74,1 3-4,-7 0 4</inkml:trace>
  <inkml:trace contextRef="#ctx0" brushRef="#br0" timeOffset="167249.5661">19192 8580 200,'0'0'0,"0"0"39,4 14-39,2 15 16,4 8-16,2 8 0,1 0 0,-4 0 0,4-3 0,0-10 0,-4-8 0,-2-6 0,-1-5 0,-3-7-68,-3-1 68,0-5-143,-3 0 143,-6-3-43</inkml:trace>
  <inkml:trace contextRef="#ctx0" brushRef="#br0" timeOffset="169061.6698">20208 9184 120,'0'0'0,"4"-6"28,2-2-28,4 3 18,-1-5-18,-6-4 24,-3-2-24,-3-2 22,-6-1-22,-4 6 7,-9 5-7,-10 11 6,-9 10-6,-1 11-1,1 8 1,9 2-1,7-5 1,12-2 2,13-4-2,13-4-2,12-11 2,10-11-1,3-7 1,0-6 2,-9-5-2,-4 0 2,-6-3-2,-6 0 27,-3 5-27,-4 6 2,0 3-2,-6 4 0,7 4 0,-1 15 0,7 11 0,3 15 0,3 9 0,3 10 0,0 0 0,-3 24 0,-3-8 0,0 3 0,-7 3 0,-9-17 0,-3-2 0,-9-5 0,-11-9 0,-5-7 0,-4-16 0,0-14 0,1-7 0,2-16 0,-3-16 0,4-14 0,9 1 0,9-16 0,13-11 0,10-8 0,9 3 0,10 5 0,9 0 0,10 11 0,0 0 0,-4 10 0,1 3 0,-7 8 0,-6 8 0,-6 8 0,-7 5 0,-9 8 0,-4 0 0,-2 14 0,-7 2 0,0 10 0,3 6 0,0 5 0,3-5 0,7 5 0,0-11 0,6-4 0,-3-6 0,3-8 0,0-6 0,-7-2 0,-2-10 0,-4-3 0,-9-3 0,-3-5 0,-4-3 0,-9-2 0,-3 5 0,0 7 0,-10 9 0,3 3 0,-2 7 0,5 3 0,7 3 0,10-1 0,9 4 0,12-1 0,11-5 0,15-3 0,6 1 0,1-1 0,9 0 0,-7 1 0,-5 4 0,-11 6 0,-2 3 0,-7 2 0,-3 6 0,-6 4 0,0 4 0,-7 2 0,-3-3 0,3 1 0,-2-6 0,-1-3 0,3-4 0,-3-4 0,7-4 0,-1-4 0,4-2 0,0-8 0,3-2 0,3-9 0,0 1 0,0-1 0,-3 1 0,-1 2 0,-2 5 0,-3 6 0,-1 2 0,1 11 0,-4 3 0,4 2 0,2 3 0,7 2 0,10-2 0,3-5 0,-4-3 0,4-8 0,0-6 0,3-1 0,-7-7 0,-2-4 0,-10-9 0,-7-10 0,-6 3 0,-3 0 0,-3 10 0,-6 5 0,-1 11 0,-3 14 0,1 9 0,5 15 0,7-1 0,7 0 0,9 0 0,9-3 0,10-7 0,0-6 0,3-10 0,-6-3-74,-4-8 74,-2-5-105,-7-1 105,-3 1-75,-7-3 75</inkml:trace>
  <inkml:trace contextRef="#ctx0" brushRef="#br0" timeOffset="170051.7263">19342 9610 182,'-13'13'0,"-3"21"32,-3 22-32,0 13 29,0 13-29,3 0 12,7-14-12,5 1 0,8-3 0,5-7 0,1-17 0,2-5 0,1-18 0,3-4-75,0-9 75,-4-4-110,4-10 110,-3-2-69,-3-6 69</inkml:trace>
  <inkml:trace contextRef="#ctx0" brushRef="#br0" timeOffset="170471.7504">19497 10028 202,'3'13'0,"4"5"15,2 1-15,4 2 11,3 3-11,0-6 11,-4 1-11,8-6-2,-5-2 2,-2-6 4,-7-2-4,-2-3 6,-17-8-6,3-5 2,-2-6-2,-1-2 4,-3 0-4,7-6 2,-4 1-2,10 2 0,3 3 0,6 2 0,4-2 0,21 3 0,7 4 0,-3-4 0,3 5 0,-6 2 0,-3 0 0,-7 4-83,-6 4 83,-7 0-119,1 9 119,-7 7-52,3 3 52</inkml:trace>
  <inkml:trace contextRef="#ctx0" brushRef="#br0" timeOffset="170803.7694">19897 10081 155,'10'-3'0,"6"-5"7,9-5-7,1-6 14,-4 1-14,-3-11 18,-6 2-18,-7-2 20,-9 5-20,-4 3 23,-5 8-23,-7 8 16,-4 15-16,-2 9 2,3 10-2,6 5 0,6 1 0,10-6 0,10-3 0,9-5 0,6-5 0,4-5-8,6-6 8,0-5-96,-4 0 96,-5-5-137,-1 2 137,-2-5-13</inkml:trace>
  <inkml:trace contextRef="#ctx0" brushRef="#br0" timeOffset="172319.856">20462 9922 136,'4'-3'0,"2"-5"23,0 6-23,1-6 16,-4-6-16,0-1 23,-3 4-23,0-5 17,-3 3-17,-3 2 9,-1 9-9,-6-1 5,-6 6-5,0 13 14,-6 10-14,3 11 4,3 5-4,6-2-2,13-3 2,13-5 2,6-11-2,9-8-2,4-2 2,3-11 0,-3-3 0,0-5 0,-4-2 0,-3-9 0,-2-2 0,-7-5 0,-1-1 0,1-2 0,-3 5 0,0 3 0,-7 10 0,-3 3 0,-3 8 0,3 14 2,-6 10-2,6-1-2,1 4 2,5-6 0,-3-3 0,20-7 0,-4-6 0,4-7 0,-1-6 0,0-5-2,-2-9 2,-11-1 2,-2-1-2,-10-5 0,-7 2 0,-5 3 2,-4 6-2,-19 5 0,0 5 0,6 2 0,7 12 0,6 2 0,13 2 0,3-2 0,10-3 0,18-2-2,4-3 2,3-8-2,0 3 2,-3 2 0,-1 1 0,-5-1 2,-7 6-2,0 2-2,-6 5 2,-1 4 8,-5 2-8,2-1 4,-3 4-4,1-3 0,-1-3 0,-3-2 0,4-1 0,-1-7 0,0 0 0,4-1 0,-4-2 0,4-2 0,2-6 0,-2 0 0,3-6 0,3-1 0,-1-7 0,1 6 0,0 1 0,-3-1 0,-4 3 0,-2 7 0,-4 4 0,0-1 0,-3 3 0,3 8 0,-3 8 0,3 2 0,1 1 0,-1-6 0,3 6 0,4-6 0,-4-8 0,4-2 0,2-1 0,1-10 0,0-5 0,-4 3 0,1-4 0,-4 1 0,4-3 0,-4 6 0,-3 7 0,3 0 0,1 1 0,-1 4 0,4 6 0,9 0 0,3-2 0,7-4 0,2 1 0,4-11 0,3-8 0,4-5 0,-7-6 0,-1-12 0,-5-4 0,-4 1 0,-6-3 0,-6-13 0,-3 2 0,-4 14 0,-9 8 0,0 7 0,-7 9 0,1 12 0,-4 14 0,0 21 0,10 24 0,3 11 0,3 7 0,7-2 0,2-6 0,4-10 0,-3-5 0,0-14 0,-1-10 0,1-13 0,-3-9 0,2-4 0,-2-11 0,3-9 0,-4-7 0,1-5 0,-1-3 0,13-5 0,4 7 0,2-2 0,1 5 0,-4 3-2,1 8 2,-1 11 0,1 7 0,-7 6 0,-4 7 0,-5 9 2,0 10-2,-4 2 0,-6-4 0,3-3 0,0 0 0,0-9 0,4-4 0,-1 0 0,0-1 0,4-10-50,0-8 50,-4-2-116,3-6 116,4-8-88,0-10 88</inkml:trace>
  <inkml:trace contextRef="#ctx0" brushRef="#br0" timeOffset="172519.8676">22110 9377 201,'-3'-5'0,"3"5"-23,3-8 23,4 2-80,2 6 80,4 6-97,6 2 97</inkml:trace>
  <inkml:trace contextRef="#ctx0" brushRef="#br0" timeOffset="173024.8964">22320 9496 204,'-3'24'0,"3"0"51,0 5-51,3 0 0,-3 2 0,6 1 0,-3 0 0,4-11 0,-1 0 0,4-10 0,-1 2 0,1-8 0,-4-2 0,7-8 0,-1-3 0,1-8-2,0-8 2,3-2 2,-4-1-2,1-5-2,-3 1 2,-1 10 2,1-9-2,-7 28-2,0 4 2,0 6 2,-3 16-2,0 0-2,3-3 2,4 3 2,5 2-2,7-12-2,7-1 2,6-10 2,6 2-2,3-10 0,0-9 0,1-7 0,-8 0 0,-8-8 0,-13-27 0,-13 17 0,-10 15 0,-6 13 0,-9 43 0,12 0 0,10 7 0,9-2 0,10-7 0,10-7 0,-1-4 0,7-14 0,-1-5 0,1-10-35,-3-4 35,-1-7-98,20-3 98,-7 6-96,0 2 96,1 3-25</inkml:trace>
  <inkml:trace contextRef="#ctx0" brushRef="#br0" timeOffset="173474.9222">23323 9567 194,'0'0'0,"0"0"29,-6-37-1,-10 13-24,-3 6-4,-13 7 0,4 9 0,-11 10 0,-11 18 0,8 6 0,11 10 0,12-2-2,9-6 2,10-7 2,32 2-2,0-21 0,6-11 0,0-13 0,0-5 0,-6-11 0,-1-58 0,-15 11 0,-3 2 0,-7 3 0,1 13 0,-4 22 0,-3 7 0,0 11 0,0 15 0,-7 17 0,7 18 0,0 13 0,7 1 0,6 7 0,31 32 0,-3-29 0,-6-11 0,-3-18-62,-10-8 62,0-5-97,-6-3 97,-3-6-95</inkml:trace>
  <inkml:trace contextRef="#ctx0" brushRef="#br0" timeOffset="173746.9378">23682 8972 255,'6'19'0,"10"20"0,6 22 0,1 8 0,2 5 0,0 0 0,-12 16 0,0-5 0,-13-6 0,-7-2 0,-5-11 0,-7-8 0,-4-5 0,1-5-97,-3-3 97,-1-3-157</inkml:trace>
  <inkml:trace contextRef="#ctx0" brushRef="#br0" timeOffset="178458.2072">16627 11885 129,'-6'-3'0,"-4"9"31,4 10-31,0-11 18,2-8-18,1 6 21,0 7-21,3-10 7,0-5-7,0 5 1,0 5-1,0-5 2,0-2-2,0 2 8,-3 2-8,3-2 5,0-7-5,0-7 0,3-7 0,0 0 4,4 0-4,-1-3-1,10-2 1,0-1-1,3 3 1,-3 6 4,-1 10-4,1 13 15,-3 11-15,0 5 4,3 6-4,6 2 6,6 5-6,14-15 2,-1-27-2,0-3 0,-6-5 0,-3-10 0,-10-1 0,-3 4 0,-6-4 0,0 6-18,-7 0 18,0 5-85,10-3-19,6 3 104</inkml:trace>
  <inkml:trace contextRef="#ctx0" brushRef="#br0" timeOffset="182000.4098">18056 11689 121,'0'0'0,"0"0"35,0 0-35,0 0 14,0 0-14,0 0 9,0 0-9,0 0 11,0 0-11,0-5 10,0-3-10,0 3 4,-10-11 4,-2 0-8,-4 3 3,-10-6 0,-2 3-3,6 6 2,-13 15-2,0 8 0,0 9-1,0 9 1,9 6 2,4 0-2,10 0-2,15 14 2,9-12-1,11-10 1,8-10 0,4-8 0,3-17 0,7-18 0,2-2-1,-5-6 1,-7-7 1,-10-4-1,-6-7 10,-6-3-10,-4-8 11,-5 0-11,-4 3 2,-4 10-2,1 9 6,-3 12-6,3 11 2,-4 6-2,1 10 4,0 18-4,-1 12-2,-2 12 2,6 5 0,3 30 0,9-13 0,4-6 0,6-8 0,6-13-2,4-5 2,6-11-2,3-10 2,0-6 0,0-10 0,-3-9 0,-3-4 0,3-8 0,-10-4 0,-22-4 0,-3-6 0,-6 3 0,-4 3 0,-2 2 4,-1 11-4,0 8 0,-6 13 0,0 13 0,0 13 0,6 17 0,4-1 0,15 0 2,7-5-2,12-5-2,20-8 2,2-11-2,4-13 2,-6-8 0,-4-5 0,-9-5 0,-1-6 0,-12 0 2,-3 3-2,-6 2 4,-4 3-4,-3 8 0,1 6 0,-4 10 0,0 16 0,0 7 0,6 12 0,-3 12 0,7 6 0,-1 5 0,4 3 0,-4-3 0,4-5 0,-3-3 0,2-8 0,1-7 0,-7-9 0,4-13 0,-7-5 0,0-8 0,-3-3 0,0-5 0,-3-15 0,-7-12 0,1-5 0,-4-10 0,1-21 0,-7-9 0,6-13 0,10 3 0,3 11 0,12 7 0,4 12 0,6 9 0,7 14 0,3 8 0,0 16 0,-4 7 0,-6 4 0,-9 9 0,-10 4 0,-9 2 0,-13 0 0,-13-5 0,-6 3 0,-7-3 0,4-1 0,0 1-10,9 11 10,7-11-42,18-3 42,14-5-65,15-3 65,13-21-58,6 3 58,4-3-35,-1 0 35,-6 3-1,-3 0 1,-6 0 55,-7-3-55,-6 0 61,-3 0-61,-1-3 47,4-2-47,6-5 28,4-1-28,5-4 12,4-6-12,0-3 2,-3-5-2,0-3 2,-10 1-2,-9 7 4,-4 14-4,-6-4 0,-6 7 0,-6 4 0,-4 9 0,-6 7 0,-3 13 0,-4 12 0,1 17 0,3 14 0,9 5 0,7 3 0,12-8 0,10 0 0,12-11 0,11-10 0,-1-8 0,6-11 0,-6-13 0,0-8 0,-3-8 0,-3-2 0,-7-6 0,-6-5 0,-6 0 0,-6 0 0,-7 5 0,-4 8 0,-2 6 0,-10 12 0,-3 17 0,3 7 0,3 9 0,7 7 0,9 0 0,10-5 0,12-10 0,14-9 0,18-12 0,0-17 0,-3-16 0,-10-10 0,1-10 0,-7-9 0,-13-10 0,-6 0 0,-3 8 0,-6 0 0,-4 7 0,-3 12 0,0 12 0,1 9 0,-11 15 0,1 21 0,-4 12 0,7 15 0,6 18 0,7 8 0,9 1 0,6-6 0,1-5 0,2-8 0,-6-16 0,1-8-29,-4-13 29,-7-6-74,-5-7 74,-4-6-94,-6-7 94,-10-1-57,-9-7 57</inkml:trace>
  <inkml:trace contextRef="#ctx0" brushRef="#br0" timeOffset="182316.4279">19710 11401 221,'25'-5'0,"17"-3"24,5 2-24,7 1 8,0 5-8,0 0 2,0 8-2,-6 3 0,-7 2 0,-6 5 0,-10 4 0,-2 1 0,-7 4 0,-4 5 0,-9-1 0,1 1 0,-4 0 0,0-3 0,3-5 0,0-8 0,3-6 0,4-5-10,3-7 10,2-9-93,4-7 93,4-9-98,5-23 45,-6-8 53</inkml:trace>
  <inkml:trace contextRef="#ctx0" brushRef="#br0" timeOffset="182549.4412">20335 11216 223,'-6'0'0,"6"0"1,-3-3-1,0 0-24,3 3 24,6-2-80,7 2 80,6 5-95,3 6 95,0 2-24,1 0 24</inkml:trace>
  <inkml:trace contextRef="#ctx0" brushRef="#br0" timeOffset="183023.4683">20462 11515 187,'-3'10'0,"3"1"50,0 5-50,10-3 18,-1 0-18,10-5 0,0 0 0,4-8 0,-4-5 0,0-6 0,-7-5 0,1-10 0,-10-6 0,-3-8 0,0 1 0,-3-1 0,-6 8 0,-1 8 0,-3 9 0,-2 7 0,-4 13 0,-1 6 0,1 4 0,10 4 0,3 2 0,6-5 0,6 0 0,7 0 0,2-3 0,8 0 0,-4-2 0,0 2 0,-3 0 0,0 6 0,-1 2 0,4 0 0,-6 0 0,0-2 0,0-1 0,-1-4 0,-2-4 0,-1 3 0,1-13 0,12-2 0,-3-4 0,0-2 0,3-7 0,4-9 0,-1 0 0,1 0 0,-1 6 0,-6 4 0,0 6 0,-3 6 0,0 10 0,-3 2 0,-1 6 0,4 3 0,0-3 0,0-1 0,0 1 0,0-5 0,-4-6 0,-2 1-138,-1-1 138,-2-3-116</inkml:trace>
  <inkml:trace contextRef="#ctx0" brushRef="#br0" timeOffset="185094.5868">21571 11721 111,'0'-5'0,"0"5"16,6-6-16,0-7 33,7 0-33,0-8 22,-1-3-22,1-8 20,-3-5-20,-1-5 18,-3-6-18,-2-2 8,-1 2-8,0 11 0,0 3 0,4 7 1,-4 9-1,3 2 0,4 3 0,2 8-1,4 2 1,6 6-1,4 7 1,2 1 0,-2 2 0,-7 3 0,-3 5 0,-4 5 1,-5 4-1,-4 1 1,0 4-1,0-1 0,13-5 0,3-2 6,0-6-6,10-8 0,-1-2 0,4-9-6,0-10 6,-4-8 6,-2-7-6,-4-6 0,-6-6 0,-3-2 0,-7 5 0,-6 1 2,-3 9-2,-4 7 0,-2 9 0,-7 6 2,3 14-2,1 12 12,5 6-12,10-1 0,10 1 0,9-5 0,7-3 0,0-9-2,2-4 2,7-8-41,1-3 41,-5-3-76,-2-5 76,-3 0-70,-4 0 70,-9 3-35,-6 2 35,-1 6 5,-6 0-5,7 2 35,-4 0-35,4-2 41,2-3-41,7-3 27,4-10-27,2-6 26,0-2-26,1-5 21,-10-3-21,-4 0 21,-12-1-21,-9 9 11,-10 5-11,-10 6 2,-9 7-2,3 8 6,-6 11-6,0 8 3,6 3-3,13 2 2,12-6-2,13-1-1,10-9 1,12-5 0,1-8 0,2-3 1,1-2-1,-1 2 0,-2 6 0,-1 0 8,-3 12-8,1 7 8,-4 12-8,3 3 6,0 11-6,0 7 6,-6-5-6,-3 9 0,-4 9 0,-5-9 0,-4-4 0,-7-2 0,-9-3 0,-3-10 0,-6-11 0,-7-8 0,-3-7 0,0-17 0,4-13 0,8-8 0,4-7 0,7-14 0,8-14 0,4-7 0,13 0 0,9-3 0,7 6 0,6-3 0,0 2 0,6 3 0,-6 6 0,-3 7 0,0 8 0,-4 6 0,-6 10 0,-6 8 0,-3 3 0,-7 5 0,-3 8 0,-3 11 0,0 10 0,-3 5 0,6 3 0,4 1 0,-1-1 0,7-8 0,3-5 0,3-3 0,0-5 0,3-5-30,-3-9 30,3-2-115,16-10 115,-3-9-109,-3-7 109</inkml:trace>
  <inkml:trace contextRef="#ctx0" brushRef="#br0" timeOffset="185330.6003">22879 10986 209,'-16'0'0,"-3"5"0,3-3 0,6 1-19,7 2 19,10 1-58,8 2 58,8 0-75,5 2 75,7 3-56,3 6 56</inkml:trace>
  <inkml:trace contextRef="#ctx0" brushRef="#br0" timeOffset="185876.6315">23199 11266 182,'4'3'0,"-4"5"53,6 7-53,-3 4 20,3-1-20,-2 6 0,2-3 0,-3-5 0,3-2 0,1-7 0,2 1 0,-2-5 0,5-6 0,1-7 0,6-6 0,-6-8 0,-4-5 0,-2 5 0,-4-5 0,-9 0 0,-4 0 0,-6 5 0,-3 3 0,-6 8 0,-1 7 0,1 12 0,3 4 0,3 4 0,9 1 0,7 4 0,9-6 0,13-5 0,10 0 0,6-3 0,0-5 0,0 3 0,3-3 0,-7 0 0,-5 0 0,-1 3 0,-6-3 0,-6 8 0,-3 2 0,-1 9 0,-6 10 0,-3 0 0,3 0 0,-3 0 0,10-5 0,-4-6 0,7-7 0,3-11 0,3-3 0,3-13 0,0-5 0,1-3 0,5-2 0,4 2 0,-3 6 0,-1 7 0,-6 11 0,1 8 0,-4 13 0,-4 3 0,8 5 0,-4-2 0,3-4 0,0-7 0,-9-8 0,3-5-178,-7-8 178,-9-11-76</inkml:trace>
  <inkml:trace contextRef="#ctx0" brushRef="#br0" timeOffset="347788.8924">17202 13211 103,'-3'8'0,"-1"0"28,1 5-28,0-8 29,3-5-29,0 0 14,3-5-14,7-14 21,9 1-21,3-19 7,10-3-7,-4 11 15,-5 5-15,-8 13 20,5 17-20,-5 4 10,4 12-10,4 1 8,2-9-8,7 4 0,3-2 0,-4-13 0,4-9 0,-3-12 0,-6-17 0,-7 6 0,-4 8 0,-2-11-45,-6 9 45,-1 7-100,3 0 100,7 0-109</inkml:trace>
  <inkml:trace contextRef="#ctx0" brushRef="#br0" timeOffset="348656.942">18500 12957 147,'4'8'0,"2"23"44,3 17-44,7 18 27,3 13-27,-3 4 21,0-4-21,-3-10 12,-1-6-12,-5 3 4,-1-2-4,-6-9 0,0-4 0,-3-6 0,-3-11 0,2-8 0,1-4 0,-3-6 0,3-6 0,0-7-6,-1-9 6,1-9-70,6-7 70,1-4-95,2-8 95,0-6-83,7 0 83</inkml:trace>
  <inkml:trace contextRef="#ctx0" brushRef="#br0" timeOffset="348967.9598">18494 13052 169,'10'-13'0,"15"5"27,19 2-27,10 9 17,3 8-17,4-3 14,-4 5-14,-13 11 12,-12 2-12,-13 6 14,-16 5-14,-18-5 2,-17-3-2,-13-3 0,-9-5 0,-3 1 0,6-1 0,16-13-74,16-8 74,19-11-146,19-15 146,10 7-34</inkml:trace>
  <inkml:trace contextRef="#ctx0" brushRef="#br0" timeOffset="350546.0501">19821 13107 123,'0'0'0,"3"-7"30,0-9-30,4 2 18,-1 6-18,-3-5 19,-3-16-19,-9 5 10,-4 3-10,-6 5 9,-9 0-9,-4 6 3,-16 10-3,4 5 3,-1 19-3,7 5 1,0 5-1,9 14 1,14 0-1,5-9 2,13-4-2,10-9-2,9-15 2,23-3-2,-1-6 2,1-17 2,-4-7-2,-6-9-1,-7-9 1,-9 6 2,-6-11-2,-7 8 9,1 5-9,-4 11 12,0 5-12,-3 8 4,0 8-4,-3 24 2,6 15-2,-3-2-2,3-5 2,7 8 2,-1-14-2,4-2-2,0 2 2,3-10 0,-1-8 0,-2-5 0,3-6 0,-6-2 0,2 5 0,-2-8 2,-1-5-2,1-6-2,-1-10 2,4 5 0,-3 3 0,-1-3 2,4-13-2,3 11-2,-7 5 2,4 8 0,-7 2 0,4 8 2,-4 9-2,0 17 0,1 1 0,-1 5 0,1 3 0,-1 0 0,0 2 0,1-10 0,-1-5 0,0-4 0,1-9 0,-1-4 0,4 4 0,-1-17 0,1-5 0,2-8 0,1-7 0,3 4 0,-3 14 0,-4 0 0,-3 7 0,1 1 0,-4 2 0,3 14 0,4 5 0,-1-5 0,1 10 0,6-11-2,3-4 2,3-4-40,0 1 40,4-3-78,2 5 78,4-7-65,-3-1 65,-1 3-30,-9-5 30,0 5-4,-3 10 4,0-2 20,-7-3-20,1-2 43,0-8-43,2 5 26,4-3-26,3-5 13,0-5-13,-3-3 10,3-2-10,-6 2 18,-7 0-18,1-3 22,-7-10-22,-7 5 25,-6 6-25,-2 5 10,-8 7-10,-2 9 5,-4 26-5,-2 3 0,5 5 0,10 0 0,7-3 0,9-2 0,16-8 0,9-14-1,7-15 1,3-16-1,9-16 1,-2 0-1,-8-16 1,-2-5 2,-6-6-2,-11-5 8,1 1-8,-9 2 12,-4 10-12,-6 16 18,0 16-18,-4 27 0,-6 34 0,1 21 0,2 16 0,4 8 0,15 3 0,14-13 0,5-17 0,1-15-34,3-16 34,-1-11-99,1-10 99,0-25-121,0 1 121</inkml:trace>
  <inkml:trace contextRef="#ctx0" brushRef="#br0" timeOffset="351070.0801">21437 12883 229,'3'5'0,"7"13"16,-1 14-16,1 8 10,-4 0-10,1 2 0,-4 0 0,0-5 0,0-10 0,-6-4 0,6-9 0,-3-6 0,3 2 0,4-10 0,-4-5 0,3-8 0,4-14 0,-1-7 0,7 2 0,6-16 0,1 4 0,-1 12 0,-3 5 0,0 19 0,0 8 0,-3 22 0,-7 12 0,7 3 0,-6-5 0,2 2 0,1-7 0,3-4 0,-3 1 0,-1-13-42,1-9 42,0-2-176,-4-10 176,-2 5-36</inkml:trace>
  <inkml:trace contextRef="#ctx0" brushRef="#br0" timeOffset="351806.1222">22441 12808 135,'0'0'0,"0"0"44,0 3-44,6 16 28,0 7-28,4 9 16,-4 12-16,4-5 16,-1-2-16,4 0 2,-4-11-2,4-3 6,-3-2-6,-4-13 0,-3-1 0,-3-10 8,0-10-8,-3-3 0,0-3 0,-4-11 0,4 1 0,0-11 0,3 0 0,3 2 0,4 4 0,5 4 0,4-2 0,3 8 0,3 0 0,4 7-2,-1-1 2,4 1-24,-4 4 24,4-1-91,-4 6 91,4 2-108,-1 3 108,-5 3-29,-4 0 29</inkml:trace>
  <inkml:trace contextRef="#ctx0" brushRef="#br0" timeOffset="352812.1797">22917 13033 150,'3'3'0,"6"-6"24,4-5-24,3-13 24,-6 3-24,-4-6 17,0 0-17,-9 0 22,-3-2-22,-1 7 10,-5 3-10,-4 9 4,-6 9-4,-4 19 0,4 6 0,6 18 0,7-11 0,15 1 0,10-9 0,16-7 0,9-9 0,13-15-8,0-8 8,-10-14-2,-3-2 2,-9 0 0,-3 0 0,-10 5 0,-3 3 0,-10 10 0,4 3 0,-10 8-2,3 0 2,-3 8 2,6-5-2,-3 2 2,7-2-2,-4-3-2,7-3 2,-7-2 2,4-3-2,-7-3 0,0 1 0,-3 2 4,-3 0-4,0 0 2,0 0-2,-7 5 0,4-5 0,-10 8 0,3 0 0,0 3 0,4 8 0,-1 10 0,14 3 0,-1-3 0,6 0 0,7-8-4,0-2 4,0-6 0,3-8 0,-3-2 2,0-5-2,-7-4-2,1 1 2,-4 0 2,0 5-2,-6 0 0,4 5 0,-4 3 0,3 3 0,0 5 0,0 3 0,0 7 0,4 19 0,-1 5 0,7 9 0,-7 15 0,4 5 0,-4 6 0,-3 2 0,-3-4 0,-6-15 0,-7-1 2,-6-7-2,-10 1 0,-2-13 0,-11-13 0,1-14 0,0-16 6,9-15-6,10-11 0,19-3 0,12-5 0,17-19 0,12-10 0,6-8 0,-3-5 0,7 7 0,-3 1 0,-1 2 0,-9 16-2,-3 11 2,-10 10 2,-6 11-2,-7 7 0,1 9 0,-7 13 0,-3 3 0,3 10 0,0 5 0,1-2 0,5 5 0,1-5 0,2-5 0,1-9-35,3-5 35,3-10-112,0-3 112,0-8-107,-3 0 107</inkml:trace>
  <inkml:trace contextRef="#ctx0" brushRef="#br0" timeOffset="353076.1948">23745 12631 255,'-6'0'0,"3"0"0,3 0 0,3-2-29,10-4 29,3 6-112,3 6 112,6 4-113,-6 1 113</inkml:trace>
  <inkml:trace contextRef="#ctx0" brushRef="#br0" timeOffset="353758.2338">23914 12843 207,'-3'13'0,"-1"14"20,-2 15-20,6-5 20,0-3-20,6-2 0,1-11 0,5-5 4,4-13-4,3-9 4,-3-7-4,0-11 0,-10-10 0,1-3 0,-10-11 0,-4 1 0,-2 2 0,-1 5 0,-2 14 0,-4 7 0,-3 9 0,-4 12 0,4 3 0,3 6 0,13 8 0,10 2 0,5-3 0,11-2 0,-1-3 0,6 1-8,-5-6 8,2-6-2,-9 1 2,3-1 0,-6-4 0,6 2 0,-7 2 0,-2 6 8,-7 6-8,0 7 2,-6 5-2,3 3 0,-3 3 0,9-5 0,1-6 0,-1-3 0,3-10 0,7-8 0,-3-2 0,22-9 0,-6-13 0,-1-2 0,-3-3 0,4-1 0,-7 1 0,-3 6 0,-3 4 0,-6 8 0,2 9 0,-5 12 0,-7 12 0,3 4 0,0 6 0,3-6 0,4-5 0,3-10 0,6-6 0,3-13 0,7-5 0,2-3 0,-2-2 0,-4 2 0,1 0 0,-4 8 0,0 3 0,-3 10-2,-3 3 2,-6 8 2,-4 8-2,-3-3 0,-6 0 0,-3-2 0,-7-4 0,0 1 0,-3-5 0,0-1-10,1 4 10,5 2-193,7 5 193,12 0-51</inkml:trace>
  <inkml:trace contextRef="#ctx0" brushRef="#br0" timeOffset="356176.3721">15792 14663 131,'-3'-5'0,"6"-3"20,3-5-20,10-11 8,7-3-8,-1-12 9,9 2-9,1 0 9,-6 2-9,-7 12 16,-7 9-16,-2 1 9,-7 13-9,3 5 2,-9 6-2,0 13 1,3 0-1,-3 10-1,3 3 1,3-5 1,7 2-1,5-5 0,-2-5 0,3-5-4,0-6 4,0-5-7,-3-6 7,-4-4-1,4-6 1,-7-8-1,0-11 1,-6 1-1,0 5 1,0-3 0,-3 8 0,3 6 3,0 2-3,3 8 0,4 10 0,18 6 0,1 11 0,2-4 0,7-1 0,0-7 0,-3-9 0,-4-4 0,-5-4 0,-8-6 0,-8-3 0,-7-7 1,-7-1-1,-2-5-2,-1-2 2,1-3 3,6 5-3,9-3-1,7 12 1,12-4 0,4-2 0,2 10 2,-2 3-2,-7 8-1,-3 11 1,-6 2 0,-7 8 0,-6 1 13,-6 4-13,0 8 11,-1 1-11,4-3 2,6-6-2,4-5-22,5-10 22,7-3-83,7-11 83,-1-5-116,4-5 116</inkml:trace>
  <inkml:trace contextRef="#ctx0" brushRef="#br0" timeOffset="356425.3864">16510 14237 224,'0'3'0,"6"-8"-35,10-6 35,9-21-108,10 6 108,6-1-80,-6-4 80</inkml:trace>
  <inkml:trace contextRef="#ctx0" brushRef="#br0" timeOffset="356707.4025">16811 14073 241,'-3'35'0,"6"15"14,0 13-14,7-2 0,3 3 0,-4-9 0,7-4 0,-3-6 0,-4-14 0,-2-7-10,-1-5 10,-3-11-76,-6-11 76,-7-8-91,-5-12 91,-8 7-71,-5-11 71,-1 1-6,4 10 6</inkml:trace>
  <inkml:trace contextRef="#ctx0" brushRef="#br0" timeOffset="356995.419">16691 14404 171,'9'0'0,"10"-3"32,10 1-32,15-12 12,4-7-12,-1-5 11,1-3-11,-7-8 17,-6-19-17,-9 6 10,-10-3-10,-7 5 2,-3 1-2,-2 7 0,-4 6 0,0 12 0,-4 7 0,-2 20 0,3 13 0,3 19 0,0 11 0,6 18 0,1 8 0,-1-10 0,3 5 0,1-9 0,0-9 0,-4-9 0,0-13 0,4-8 0,-4-5 0,4-19 0,2-4 0,7-15-2,7-7 2,2 0-4,7 11 4,-6 4 2,-1 20-2,-5 2 4,-4 13-4,0 3 0,0 2 0,0-5 0,3 3 0,3-11 0,4-5 0,3-10-122,0-9 122,2 3-132,1 5 132</inkml:trace>
  <inkml:trace contextRef="#ctx0" brushRef="#br0" timeOffset="357795.4647">18303 14123 133,'7'-10'0,"12"-3"25,0-11-25,6-8 13,-6-2-13,-6-1 23,-10-2-23,-9 0 16,-7 5-16,-6 9 6,-6 12-6,-1 14 6,-9 34 9,7 18-15,9 11 4,9 24-4,10 8 2,3 0-2,10 0 2,0-5-2,3-6 6,-7-21-6,1-2 4,-10-1-4,-3-5 0,-10-2 0,-3-8 0,0-6 0,0-2 0,4-9 0,-1-9-12,7-9 12,2-8-83,1-16 83,3-7-102,0-6 102,7-5-57,-7-8 57</inkml:trace>
  <inkml:trace contextRef="#ctx0" brushRef="#br0" timeOffset="358308.4941">17919 14483 182,'13'-2'0,"19"7"34,15-2-34,11-1 21,5 1-21,-3-8 12,-2-1-12,-8 1 0,-12-3 0,-6 3 0,-10 5 0,-9-3-2,-3 6 2,-4-3 0,0-6 0,-6 6 0,0 0 0,3-2 0,-3 4 0,0-2-2,0 0 2,7 6 0,9 2 0,-4 8 0,1 5 0,-7 3 0,4-1 0,0-1 0,-1-4 0,1-5 0,-1-5 0,1-2-2,-4-4 2,-6-7 0,3-6 0,-9-5 2,-1-7-2,-2-1 0,6-5 0,0-6 0,9 9 0,3-3 2,7 2-2,0 6 0,6 0 0,1 5 2,-1 11-2,0-3-30,-3 5 30,0-5-95,0 3 95,-3 10-117,0-2 117,-3 5-6,-4 13 6</inkml:trace>
  <inkml:trace contextRef="#ctx0" brushRef="#br0" timeOffset="358818.5233">18799 14597 153,'9'0'0,"7"-5"23,13-11-23,3-3 21,-1-2-21,-5-3 15,-4 3-15,-9-3 16,-7 1-16,-6-1 13,-3 0-13,-7 3 4,-2 13-4,-1 3-2,-3 10 2,0 11 2,-3 5-2,3 5 0,7 6 0,5 5 0,11-5 0,6-3 0,15-8 0,7-8-2,3-10 2,3-8-8,7-8 8,-4-6 0,-2-5 0,-7-8-6,-10-2 6,-6-3 6,-9-3-6,-7 1 4,-3 12-4,-3 1 10,-7 18-10,-3 8 6,-2 16-6,-1 15 0,6 4 0,10 2 0,13 3 0,9-6 0,10-8 0,6-7 0,0-14 0,0-7-14,-6-4 14,-4-7-147,1 0 147,-10 0-93</inkml:trace>
  <inkml:trace contextRef="#ctx0" brushRef="#br0" timeOffset="360395.6135">20339 14465 150,'0'0'0,"0"2"15,3 1-15,3-8 12,4-3-12,-1-3 14,1-7-14,-4-1 13,-6 6-13,-6-6 10,-7 4-10,-6-1 8,-6 8-8,-7 18 15,3 14-15,4 8 10,6 10-10,9-5 4,7-2-4,13-4 2,18-7-2,14-8-2,11 0 2,8-8-16,-1-8 16,-6-5-48,-6-6 48,-4-2-55,-9 0 55,-3-1-18,-10 9 18,-3-5-2,7 2 2,-4-3 4,-6-2-4,-4 2 15,4 1-15,-3-6 28,0 2-28,-7-4 19,-3-3-19,-9 2 25,-1-5-25,-2 3 9,-16 11-9,-1-4 6,-2 17-6,-4 2 2,0 11-2,0 13 0,4 8 0,5 6 1,11-4-1,12-9 2,19-12-2,9-13-2,7-13 2,13-7 1,-4-4-1,-5-13-1,-11 6 1,-9-6-1,-6 6 1,-7 10 21,-3 5-21,-3 11 2,-3 16-2,0 5 0,6 3 0,7 2 2,12-10-2,10-8-2,6-5 2,0-14-4,-3-5 4,-10-10-2,-6-6 2,-9-2 0,-7 5 0,-6 0 2,-4 10-2,4 3 0,3 8 0,3-2 0,7 4 0,6 4-2,6 4 2,7 1-20,2 5 20,-2-5-8,-4 2 8,-2 6-2,-8 7 2,-5 9 2,-4 10-2,1 0 5,5 0-5,1-11 0,6-2 0,13-8-7,6-8 7,0-11-12,-3-5 12,-10-10 0,-6-9 0,-6-2 24,-10-3-24,1 1 18,-8 7-18,8-3 2,2 9-2,10-6 0,6 3 0,3 5 0,7 5 0,0 6 2,0 8-2,-4-1 0,-6 12 0,-9 9 6,-10 4-6,-3 7 8,-6 9-8,0-1 0,2 3 0,11-5 0,-1-6 0,13-2 0,3-11 0,16-8 0,7-13 0,-4-16-10,0-5 10,-6-11-2,-9-10 2,-10 0 0,-7-3 0,-2 2 2,-7 12-2,0 4 4,0 11-4,0 6 6,-4 18-6,4 10 0,4 14 0,2-3 0,3 3 0,7 0 0,7-11 0,2-5-4,0-9 4,10-4-84,-6-6 84,-7-4-130,3-7 130,-5 1-36,-8-11 36</inkml:trace>
  <inkml:trace contextRef="#ctx0" brushRef="#br0" timeOffset="360655.6283">22142 13983 255,'0'0'0,"6"-2"0,4-4 0,9-2-73,0 0 73,3 0-127,4 6 127,-1-1-54,0 6 54</inkml:trace>
  <inkml:trace contextRef="#ctx0" brushRef="#br0" timeOffset="361196.6593">22466 14375 180,'3'-3'0,"0"-7"23,7-4-23,-4-4 21,4-9-21,-7-2 19,-3 3-19,0-14 8,-3 6-8,-1 13 4,-2 7-4,-7 12 0,-2 26 0,-4 5 0,-1 16 0,8-6 0,9 6 0,9-5 0,3-11 0,11-8 0,2-8 0,6-10 0,7-8 0,3-11-12,-3-5 12,-6-8 0,-7-6 0,0-4 8,-9-14-8,-3 10 4,-1 12-4,-6 12 0,0 11 0,-3 27 0,-3 12 0,3 6 0,3 8 0,4-2 0,5-4 0,4-9 0,7-7 0,-1-12 0,6-3 0,1-13 0,-1-3 0,-5-8 0,5-5 0,1-6 0,22 1 0,-1-3 0,4 13 0,-3 8 0,0 8 0,-10 5 0,-9 22 0,-13 4 0,-9 6 0,-10 3 0,-10-6 0,-9-2 0,0-8 0,-3-8 0,9-3 0,4-8-77,9-5 77,9-8-157,13 0 157,7 1-20</inkml:trace>
  <inkml:trace contextRef="#ctx0" brushRef="#br0" timeOffset="361463.6745">23580 14592 255,'0'0'0,"0"0"0,10-6 0,6-7-26,0-5 26,-4-1-228</inkml:trace>
  <inkml:trace contextRef="#ctx0" brushRef="#br0" timeOffset="414126.6866">15468 16976 129,'0'2'0,"0"9"35,0-1-35,0 6 30,7 8-30,-1 8 24,-3 10-24,0 1 17,0 4-17,-3 3 8,-3-7-8,0-6 8,0-3-8,-3-10 4,2-8-4,1-5 0,3-9 0,-3-12 0,-3-17 0,-1-10 0,4-18 0,3-6 0,7-3 0,5 9 0,7 4 0,3 6 0,1 6 0,-4 12 0,3 11 0,3 11 0,4 13 0,-7 11 0,4 2 0,-7 5 0,-3 9 0,-1 7 0,-2 3 0,-3-5 0,2-3 0,-5-8 0,2-3 0,1-10-10,-1-3 10,4-5-107,3-8 107,0-8-94,3 0 94,6-8-43,-6-2 43</inkml:trace>
  <inkml:trace contextRef="#ctx0" brushRef="#br0" timeOffset="414485.7072">16100 17071 143,'0'0'0,"0"0"28,0 0-28,0 0 12,0 0-12,0 5 26,-3 14-26,0 7 16,-4 11-16,4 6 12,6-1-12,7-5 6,22-8-6,6-5 2,9-16-2,4-11 10,0-18-10,-7-11 0,-9-5 0,-12-2 0,-20-1 0,-10 3 0,-15 5 0,-6 11 0,-7 2 0,-3 9 0,6 7 0,10 6-93,6 10 93,6 3-139,23 2 139,9 1-22</inkml:trace>
  <inkml:trace contextRef="#ctx0" brushRef="#br0" timeOffset="415026.7382">16551 16536 113,'-19'-21'0,"-16"-16"22,-16-2-22,-19-1 26,-25 0-26,-16 6 16,-7 13-16,-15 13 17,6 26-17,-3 22 3,3 26-3,0 24 8,13 24-8,6 15 11,28 6-11,33 19 4,40 2-4,36 0 7,41-3-7,28-15 10,23-19-10,34-21 4,26-29-4,29-22 14,12-33-14,-15-28 0,-11-20 0,-21-35 0,-26-10 0,-28-22 0,-29-23 0,-32-19 0,-41 6 0,-28-6 0,-29 10 0,-29 6 0,-22 11 0,-9 29 0,-17 18 0,-5 13 0,-7 19 0,0 27-64,25 10 64,29 2-190</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12T18:44:41.223"/>
    </inkml:context>
    <inkml:brush xml:id="br0">
      <inkml:brushProperty name="width" value="0.05292" units="cm"/>
      <inkml:brushProperty name="height" value="0.05292" units="cm"/>
      <inkml:brushProperty name="color" value="#FF0000"/>
    </inkml:brush>
    <inkml:context xml:id="ctx1">
      <inkml:inkSource xml:id="inkSrc2">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0-12T18:44:48.122"/>
    </inkml:context>
  </inkml:definitions>
  <inkml:trace contextRef="#ctx0" brushRef="#br0">24396 7078 49,'-3'-6'0,"0"1"20,-3-3-20,-1 3 14,-2-6-14,-4 1 23,-6-6-23,-3 0 11,-26-5-11,1-3 4,-7 0-4,-4-2 7,-2-3-7,-7-3 5,-12 3-5,-10-3 0,-3 0 0,-13 6 0,-9 2 0,-16 5 0,-32 6 0,-3 5 0,-13 3 0,0 8 2,-3 5-2,-6 5 4,-10 11-4,3 7 6,1 4-6,12 4 4,6 1-4,10 5 3,0 0-3,16 3 7,15 2-7,20 0 2,12 19-2,23-3 4,16 0-4,21 3-1,20-5 1,22-1-1,19 3 1,22 0 1,20-5-1,31-5 0,38-3 0,22 2 10,17-4-10,21-4 15,16-7-15,33-6 7,5-7-7,-6-1 4,10-7-4,15-9 1,-12-7-1,-13-11 5,-22-13-5,-9-11 6,-11-13-6,4-10 2,-19-1-2,-28-8 0,-29-10 0,-39-8 11,-34-8-11,-32-5 12,-28-11-12,-36 14 0,-28 12 0,-44 12-20,-17 12 20,-8 14-86,2 13 86,3 13-126,13 5 126,13-2-4</inkml:trace>
  <inkml:trace contextRef="#ctx0" brushRef="#br0" timeOffset="3890.2225">16922 10843 72,'0'0'0,"0"-11"17,-6-2-17,0 0 9,-4-3-9,-9-3 11,-9-2-11,-7-13 11,-7-1-11,-12-2 11,-16 0-11,-9-3 14,-13 1-14,-32-4 9,-3 1-9,-12-3 3,-20 3-3,-3 2 5,-16 6-5,-28 7 0,-10 9 0,-3 12 1,0 14-1,-4 14 0,-15 15 0,13 13 2,15 8-2,20 11 0,21 23 0,23 9 0,26 7 0,18 4 0,29 1 0,32-9 0,25 12 0,29 0 1,25 3-1,28-2-1,23-3 1,32-3 1,31-11-1,42-10 3,22-13-3,3-13 5,22-20-5,26-17 15,6-16-15,0-19 6,3-14-6,10-12 2,-13-14-2,-19-18 8,-16-13-8,-19-3 12,-22-16-12,-6-5 7,-26-11-7,-29 11 13,-31 0-13,-35-3 6,-35-5-6,-45-6 2,-44-4-2,-54 20-8,-41 19 8,-32 16-60,-28 16 60,-45 20-121,-10 17 121,-9 3-55</inkml:trace>
  <inkml:trace contextRef="#ctx1" brushRef="#br0">14833 5816</inkml:trace>
  <inkml:trace contextRef="#ctx0" brushRef="#br0" timeOffset="8080.4622">8375 3331 181,'0'0'0,"0"13"41,3 19-41,1 16 31,2 18-31,0 11 2,1 23-2,-1 1 0,4-3 0,-4-14 0,0-2 0,1-13 0,-4-11 0,3-10 0,0-14 0,-2 1 0,2-19 0,-6-1 0,3-9 0,-3 2 0,0 0 0,-3-14 0,0 1 0,0-14 0,-1-10 0,-2-16 0,0-21 0,-4-18 0,1-136 0,-1 56 0,1 45 0,2 37 0,4 29 0,0 26 0,-3 38 0,2 26 0,4 24 0,19 98-2,1-35-69,-1-21 71,3-21-99,-3-21 99,0-5-82</inkml:trace>
  <inkml:trace contextRef="#ctx0" brushRef="#br0" timeOffset="9083.5196">8852 3397 76,'-4'-5'0,"-2"0"33,-4 2-33,-2 6 27,-7 5-27,-7 15 28,1 20-28,3 23 13,3 37-13,6 0 14,3 0-14,14-10 3,8-11-3,26-16-1,23-15 1,15-28 3,6-17-3,4-25 22,6-13-22,-25-15 11,-23-9-11,-21-2 18,-36-29-18,-9 5 4,-10 5-4,-9 11 2,-39 21-2,1 32 0,-4 28 2,10 15-2,16 33 0,19-10 0,16-5 0,16-1 0,18-15 0,20 5 0,12-16 0,7 8 0,6 0 0,-9 3 0,3 5 0,-13 11 0,-3 7 0,0 1 0,-10-11 0,-6-5 0,-3-6 0,-3-8 0,-7-7-10,0-6 10,-2-10-86,-1-8 86,0-6-106,-3 0 106,0 3-52</inkml:trace>
  <inkml:trace contextRef="#ctx0" brushRef="#br0" timeOffset="9532.5453">9369 4048 214,'3'13'0,"0"9"21,7 7-21,-4 5 8,4 0-8,-1-2 2,4-5-2,-7-6 2,4-5-2,-4-6 2,1-2-2,-4-5 0,-3-3 0,0-8 0,3-11 0,0-4 0,3-7 0,7-7 2,3 6-2,0-6-2,6 5 2,-3 11 0,-3 2 0,0 11 2,0 14-2,-3 9 4,-4 12-4,-3-3 0,1 7 0,-7-7 0,9-3 0,-2-2-68,2-8 68,4-6-116,3 0 116,6-2-70,0 2 70</inkml:trace>
  <inkml:trace contextRef="#ctx0" brushRef="#br0" timeOffset="9909.5667">9880 3395 237,'3'34'0,"1"35"18,-1 42-18,0 5 0,3 3 0,-3-7 0,7-9 0,-1-16 0,-2-18 0,2-16 0,-2-14 0,-4-12 0,0-11 0,-3-14-84,-3-7 84,0-8-128,3-11 128,0-2-42</inkml:trace>
  <inkml:trace contextRef="#ctx0" brushRef="#br0" timeOffset="10335.5912">10226 3860 253,'10'8'0,"18"-8"2,7 13-2,19-7 0,7-4 0,-4 1 0,-3-3 0,-13 3-16,-6-1 16,-10-2-82,-6 8 82,-12-5-70,-7 5 70,-10-8-75,-2 10 75,-11 1-11</inkml:trace>
  <inkml:trace contextRef="#ctx0" brushRef="#br0" timeOffset="10513.6014">10385 4138 255,'25'8'0,"10"-5"0,7 7 0,2-4 0,-3-4 0,-3-2 0,-3-5 0,-6 0-132,-7-3 132,0 2-122</inkml:trace>
  <inkml:trace contextRef="#ctx0" brushRef="#br0" timeOffset="11214.6415">11014 3244 187,'0'0'0,"-3"26"32,3 30-32,-4 26 32,4 10-32,0 33 4,4 4-4,-1-17 0,0-12 0,0-10 0,-3-16 0,0-16-2,0-15 2,0-9-41,0-10 41,3-14-115,0-10 115,10-13-96,-7-5 96</inkml:trace>
  <inkml:trace contextRef="#ctx0" brushRef="#br0" timeOffset="11652.6665">11468 3672 200,'-7'14'0,"1"36"12,0 0-12,6 0 2,3-7-2,10-1 1,9-7-1,19-14 1,3-3-1,1-18 2,-4-8-2,-3-13 21,-12-8-21,-7-13 16,-7-27-16,-12-3 0,-3-4 0,-9-1 0,-7 8 0,-7 8 0,1 14 0,-17 12 0,-5 19 0,-1 22 0,-6 15 0,7 16 0,5 8 0,14 10 0,9-2 0,16 16 0,9-3 0,13-18-6,10-14 6,9-12-34,3-15 34,10-4-67,-1-6 67,-5-7-88</inkml:trace>
  <inkml:trace contextRef="#ctx0" brushRef="#br0" timeOffset="11998.6863">11547 3826 216,'0'0'0,"13"3"21,6 12-21,6 1 14,7 16-14,0-3 4,3 3-4,0 2 0,-4-5 0,-5 3 0,-1-5 0,-9-6 0,-3-3 0,-4-7-33,-2-3 33,-7-13-93,-4-6 93,1-5-115,6-2 115,4 10-13</inkml:trace>
  <inkml:trace contextRef="#ctx0" brushRef="#br0" timeOffset="12588.7201">12071 3971 225,'0'30'0,"3"9"24,3 14-24,-2 0 6,2 3-6,0-9 0,1-7 0,-1 2-2,0-7 2,-2-9 2,-1-2-2,0-8 0,0-3 0,-3-8 0,0-5 0,0-8-27,-3-8 27,0 1-37,0-7 37,-1 4-42,-2-3 42,0-6-44,3 1 44,-4-6-45,4-2 45,-3-1-34,-1-4 34,1 2-3,0-3 3,-4 0 23,4 8-23,-4-2 48,4 5-48,6 2 54,0 6-54,6 3 39,13 5-39,7 7 14,2 4-14,10 4 7,0 12-7,-3-4 12,-12 11-12,-8 0 23,-18 6-23,-9-3 12,-17 0-12,-3-3 0,-6-3 0,-3-2 0,3-3 0,6-5-37,7-2 37,12-14-104,10-6 104,19-4-113,3-9 113</inkml:trace>
  <inkml:trace contextRef="#ctx0" brushRef="#br0" timeOffset="12941.7403">12528 3212 253,'0'34'0,"0"38"2,-3 23-2,3 37 0,-3 1 0,3-9 0,3-8 0,7-12 0,-4-14 0,3-24 0,-2-13 0,-4-16 0,0-13 0,3-9 0,-9-12 0,-3-8-95,0-8 95,-1-3-159</inkml:trace>
  <inkml:trace contextRef="#ctx0" brushRef="#br0" timeOffset="18571.0622">5242 6342 178,'3'-5'0,"0"-8"10,3-6-10,-3-7 3,-6-4-3,-3-4 10,-4 5-10,-6-16 9,-6 11-9,-9 31 3,-8 14-3,-5 7 0,0 24 0,2 9 2,10-1-2,10 3-1,19-11 1,13-5 0,12-10 0,6-19 2,11-14-2,2-12 0,0-3 0,-9-11 2,-7-5-2,-6 2 1,-6 4-1,-7 4 4,1 3-4,-4 11 1,0 8-1,0 0 3,-3 7-3,0 4 8,3 9-8,1 7 0,-4 7 0,-4 13 2,-2 6-2,-7 13-2,-6 5 2,-6-5 2,-4 5-2,-2 0 0,5-5 0,4-8-2,12-14 2,7-7 2,13-8-2,15-8 0,13-11 0,4-10 0,2-9 0,7-4 2,0-1-2,-10 1-15,-13 7 15,-2-2-70,-10 8 70,-7 2-104,-2 3 104,-7 0-49</inkml:trace>
  <inkml:trace contextRef="#ctx0" brushRef="#br0" timeOffset="20450.1697">5642 6366 193,'0'-16'0,"6"-24"2,3-5-2,1-39-2,-4-6 2,4-3 0,-4 1 0,7 15-1,-7 16 1,4 19 2,-7 12-2,3 12 9,4 18-9,6 24 18,31 37-12,-9 7-6,-3 4 8,-3 13-8,-6-3 2,-1-11-2,-6-2 0,-3-8 0,-3-14 0,-4-2 0,1-10-24,-7-6 24,0-13-50,-3-3 50,0-5-69,-3-11 69,-7-5-77,-6-2 77,-6 2-16</inkml:trace>
  <inkml:trace contextRef="#ctx0" brushRef="#br0" timeOffset="20617.1792">5550 6287 193,'12'0'0,"17"2"16,12 1-16,10-8 4,28-1-4,-6-10-6,-3 6 6,-10-6-85,-6-5 85,-6 10-121</inkml:trace>
  <inkml:trace contextRef="#ctx0" brushRef="#br0" timeOffset="21305.2186">6248 5956 178,'6'-8'0,"13"-3"13,10 3-13,0 6 8,5 7-8,-2 8 6,-3 11-6,-10 24 3,-10 2-3,-5-5 1,-14 5-1,-3-5 2,-3-5-2,-3-3-1,0-11 1,3-5-3,4-10 3,2-8-33,10-9 33,10-9-47,2-4 47,1-10-53,9 0 53,7 0-47,0-3 47,-1 6-13,1-17 13,-7 9 28,0 7-28,-3 9 45,-9 5-45,-4 2 45,-3 0-45,-3 6 36,0-3-36,0 0 14,0 0-14,0 3 10,-6-3-10,3 3 13,-10 10-13,-9 16 14,0 30-14,-1 1 22,7 9-22,4-10 6,12-4-6,9-7 2,14-11-2,5-8 0,7-10 0,0-11-20,0-8 20,0-8-76,-7 0 76,1-5-104,-10 5 104,-3-3-48,-7 14 48</inkml:trace>
  <inkml:trace contextRef="#ctx0" brushRef="#br0" timeOffset="21714.242">6807 6533 154,'0'18'0,"0"14"22,3 5-22,0 8 14,-3 8-14,7-3 4,-4-2-4,0-11 4,3-6-4,-3-7 0,1-13 0,-1-3 2,0-13-2,-3-11 0,0-11 0,0-15 1,-10-11-1,1-3 4,3-7-4,-1-9 3,7 1-3,7 5 2,-1 10-2,7 3 2,6 16-2,9 8 4,17 13-4,-7 19 5,-7 5-5,-8 13 20,-7 6-20,-20-1 8,-5 6-8,-23-6 6,-3-7-6,3-3-2,1-6 2,2-5-57,7-5 57,9-7-191,1-7 191,-1 6-4</inkml:trace>
  <inkml:trace contextRef="#ctx0" brushRef="#br0" timeOffset="22610.2933">7442 5789 176,'-3'16'0,"-1"16"22,-2 10-22,-3 14 9,-1 20-9,4-10 5,-1-5-5,4-8 0,3-13 0,0-8 1,3-11-1,1-8-6,2-8 6,0-13-1,-3-7 1,1-20 0,-1-5 0,-6-26 0,-1 0 0,1-3 4,-3 6-4,3 7 4,0 6-4,-1 8 11,4 7-11,0 14 14,4 8-14,8 13 6,7 16-6,7 13 4,2 11-4,1 7 4,6 4-4,9 15 0,7-8 0,0-8 2,0-2-2,-7-14 0,-9-2 0,-3-14 0,-7-4 0,-3-14 0,-9-11 0,-3-10 0,-17-74 0,1 5 0,-7 8 0,0 5 0,1 13 0,2 12 0,1 9 0,-1 14 0,7 8 0,3 5-50,6 5 50,7 1-204</inkml:trace>
  <inkml:trace contextRef="#ctx0" brushRef="#br0" timeOffset="23946.3697">8061 6630 208,'0'-7'0,"6"-12"-1,20-13 1,-4-7 1,-3-6-1,-3-8 0,3-3 0,-6-10-1,2 16 1,-2 5 5,3 10-5,-3 12 12,-1 12-12,-2 24 19,6 16-19,-7 16 2,4 11-2,-3 2 0,2 3 0,-2-6 2,3-7-2,-1-11 0,1-10 0,-4-4-38,1-9 38,-1-4-80,-2-7 80,-7-3-96,0-5 96,-10-3-32</inkml:trace>
  <inkml:trace contextRef="#ctx0" brushRef="#br0" timeOffset="24085.3776">8163 6480 203,'19'0'0,"19"-11"1,6-2-1,7-6-72,6-2 72,3 8-131</inkml:trace>
  <inkml:trace contextRef="#ctx0" brushRef="#br0" timeOffset="25002.4301">8696 5821 190,'0'0'0,"9"2"26,14 4-26,5-4 21,10 1-21,0-3 12,4 0-12,-1 0 4,0 0-4,1 3 2,-1-9-2,0 4 0,-12-4 0,-4 4-30,-9 2 30,-3 0-63,-10-3 63,-3 3-82,-10 8 82,-9 3-79,-3-1 79</inkml:trace>
  <inkml:trace contextRef="#ctx0" brushRef="#br0" timeOffset="25182.4404">8798 6048 239,'12'22'0,"17"-9"14,69-11-14,-25 4-84,-12-22 84,-20 5-168</inkml:trace>
  <inkml:trace contextRef="#ctx0" brushRef="#br0" timeOffset="26604.5217">5565 6244 131,'0'3'0,"4"7"15,-4 1-15,3 10 10,0 3-10,3 2 14,-6 6-14,0 3 19,0-1-19,0-2 8,0-6-8,0-7 4,3-3-4,-3-6-1,0-5 1,0-5-36,0-5 36,4-11-83,-8-5 83,4 3-80</inkml:trace>
  <inkml:trace contextRef="#ctx0" brushRef="#br0" timeOffset="27114.5509">4607 5779 200,'-4'34'0,"4"32"21,0 37-21,4 11 7,-4 5-7,3-5 7,0-6-7,0-28 0,-3-14 0,3-8-6,-3-18 6,0-11-41,0-13 41,0-16-108,29-19 108,-4-7-79</inkml:trace>
  <inkml:trace contextRef="#ctx0" brushRef="#br0" timeOffset="27850.593">8474 5464 164,'-3'18'0,"-1"30"34,4 26-34,0 18 19,-3 17-19,0 26 18,3 0-18,3-6 6,4-9-6,2-20 6,-3-18-6,1-18-2,-4-14 2,0-13-2,-3-16 2,-3-13-72,-3-11 72,-1-7-135</inkml:trace>
  <inkml:trace contextRef="#ctx0" brushRef="#br0" timeOffset="28870.6513">9137 6342 135,'10'16'0,"12"13"30,26 21-30,-1 11 12,1 0-12,-4 16 25,-12 13-25,-10 5 18,-15 8-18,-17 24 15,-12 3-15,-29-3 10,-3 5-10,-9-10 8,5-11-8,1 0 2,7-8-2,8-13 0,7-16 0,10-16 0,9-20 0,10-12-14,3-18 14,3-8-30,6-19 30,0 1-35,-3-6 35,-3 0-10,-3 3 10,-6-3-8,-1 3 8,1-3-7,-4 3 7,0-3-5,4 6 5,-1 2 1,4 3-1,0 2 8,2 3-8,4 6 11,0 2-11,0 0 9,0 5-9,4 5 25,-1 12-25,0 1 14,-6 9-14,-7 5 11,1 6-11,-7-1 14,3-2-14,4-6 6,2-8-6,7-2 0,13-13 0,9-11 0,10-8 0,3 0 0,3-3 0,-6 1 0,-4-1 0,-6 3-8,-6 3 8,-3 2-84,-3 1 84,-1 4-152,-6 1 152</inkml:trace>
  <inkml:trace contextRef="#ctx0" brushRef="#br0" timeOffset="29416.6826">8464 8763 216,'13'-3'0,"9"-2"23,13-3-23,9 0 8,1-2-8,3 2 0,2 2 0,-5 1-2,-4 5 2,-9 0-52,-10 3 52,-6 5-85,-7 0 85,-5 2-104,-4 6 104,-13 0-3,-6 2 3</inkml:trace>
  <inkml:trace contextRef="#ctx0" brushRef="#br0" timeOffset="29596.6929">8528 8959 222,'12'0'0,"14"0"17,9 0-17,3 0 2,6 0-2,4-5-29,-4-1 29,1 1-132,-10 2 132,-16 1-79</inkml:trace>
  <inkml:trace contextRef="#ctx0" brushRef="#br0" timeOffset="30401.7389">4451 8416 160,'0'27'0,"0"23"47,3 27-47,0 26 30,0 8-30,-3 27 12,-6 18-12,0 8 6,-4-8-6,4-21 0,0-21 0,-1-19 0,4-26 0,0-22-28,3-15 28,0-27-94,0-23 94,3-22-132,-3-15 132</inkml:trace>
  <inkml:trace contextRef="#ctx0" brushRef="#br0" timeOffset="31048.7759">4975 9136 156,'3'3'0,"3"-3"11,1-3-11,2-5 13,1-8-13,-1-2 17,-6-3-17,-12-3 11,-1 0-11,-12 5 3,-3 4-3,-7 4 2,-3 6-2,-3 13 5,3 7-5,0 12 0,13-1 0,9 1 0,16-3 0,13-6-2,13-5 2,9-13-3,3-8 3,1-2 1,-8-3-1,-8-1-2,-7 4 2,-6 5 1,-4 2-1,-3 0 5,1 3-5,-4 6 7,10 9-7,-1 12 12,7 10-12,-3 11 0,0 2 0,-9 8 0,-33 74 2,-9-15-2,-3-19 0,-3-11 0,6-21 0,6-13 2,10-16-2,10-10 2,15-6-2,13-16 0,16-2 0,10-17 0,9-4 0,-1-3 0,-5 0 0,-7 2-72,-6 1 72,-6 7-120,-7 6 120,-9 5-50</inkml:trace>
  <inkml:trace contextRef="#ctx0" brushRef="#br0" timeOffset="31738.8154">5508 8774 193,'-6'31'0,"0"12"20,-4 10-20,-6 18 12,0 3-12,-3 3 4,0-3-4,3-11 6,4-15-6,5-14 0,4-10 0,6-21-6,7-22 6,-1-12-2,4-22 2,-3-13 2,-4-11-2,0 5-2,-3-10 2,4-2 1,2 7-1,1 11-1,2 16 1,-2 18 2,0 16-2,9 21 16,-4 24-16,8 16 8,-7 14-8,-4 1 2,4 1-2,0 5 0,-3-2 0,-1-3 0,1-6 0,3-10 0,-6-10 0,-1-9-33,-3-10 33,-2-5-78,-4-9 78,-4-4-98,-8-4 98,-7 1-45,-10-6 45</inkml:trace>
  <inkml:trace contextRef="#ctx0" brushRef="#br0" timeOffset="31899.8246">5410 9128 221,'22'-5'0,"16"-6"14,7 1-14,9-4 2,-7 4-2,-2 2-84,-14 3 84,-5 10-152,-20 3 152</inkml:trace>
  <inkml:trace contextRef="#ctx0" brushRef="#br0" timeOffset="33210.8995">5934 8898 154,'12'-8'0,"17"-3"17,9-2-17,3 5 8,7 6-8,-4 7 15,-2 11-15,-11 0 6,-8 7-6,-14 1 8,-9 8-8,-13 5 2,-6 3-2,-6-6 2,0-5-2,-1-8 1,7-7-1,6-12-15,10-10 15,10-5-41,5-13 41,14-6-42,6 3 42,6 2-28,0 9 28,0-3-4,-10 2 4,-5 6 4,-4 0-4,-7 7 26,-5-2-26,-1 6 40,-6-3-40,-3-1 16,0 6-16,-4 0 11,-5 0-11,-4 6 18,-3 4-18,-3 6 14,2 10-14,5 4 14,8 1-14,10 1 9,10-3-9,6-8 0,10-5 0,-1-8-12,4-8 12,6-5-90,-6-3 90,0 0-132,-13 3 132</inkml:trace>
  <inkml:trace contextRef="#ctx0" brushRef="#br0" timeOffset="33645.9245">6559 9245 194,'0'7'0,"0"12"15,0 0-15,0 12 10,0-2-10,0-2 1,3-3-1,-3-3 1,0-11-1,0-2 3,4-5-3,-1-6 3,0-13-3,6-10-3,4-6 3,3-5 1,3 3-1,3 2 2,0 6-2,-2 10 12,-1 10-12,-4 12 16,-2 12-16,-7 9 0,1 4 0,2 1 0,-9-3 0,4-8 0,-1-5 0,0-2-91,0-9 91,3-2-156,1-3 156,2-11-7</inkml:trace>
  <inkml:trace contextRef="#ctx0" brushRef="#br0" timeOffset="34306.9623">7023 8866 255,'0'16'0,"-3"8"0,6 5 0,0 8 0,0 3 0,3-1 0,1-9 0,-4-1 0,0-11 0,-3-2 0,3-8 0,-6-11 0,0-2 0,0-14 0,3-12 0,-3-6 0,3 2 0,0-4 0,0-4 0,0-2 0,3 3 0,-3 5 0,0 8 0,0 5 0,3 8 0,-3 8 0,9 13 0,1 14 0,6 5 0,6 5 0,7 0 0,2 0 0,4 0 0,0-10 0,3-1 0,-6 1 0,3-6 0,-10-2 0,1-3 0,-4-1 0,-6-4 0,-3-8 0,-1-3 0,-5-8 0,-1-5 0,-3-8 0,-3-11 0,3-5 0,-3 5 0,0 1 0,4-1 0,-1 11 0,0 0 0,-3 5 0,3 8 0,-3-2 0,0 12 0,0 1 0,0 5 0,3 8-101,4 8 101,-1 8-119,0 7 119,4 14-34</inkml:trace>
  <inkml:trace contextRef="#ctx0" brushRef="#br0" timeOffset="35507.0309">8217 8125 208,'0'-5'0,"0"5"33,0 0-33,3 21 14,0 16-14,0 40 0,3 21 0,-6 18 0,-6 27 0,-3 3 0,-4 10 0,0 5 0,7 1 0,-1-17 0,11-18 0,-4-21 0,6-32 0,-3-24 0,3-18 0,-2-21-88,-1-19 88,-3-13-166,0 2 166</inkml:trace>
  <inkml:trace contextRef="#ctx0" brushRef="#br0" timeOffset="47774.7325">7715 9157 123,'0'-5'0,"0"8"29,0 2-29,3 5 8,0 4-8,0 7 5,1 0-5,-4 3 7,0-3-7,0 0 4,-4-2-4,4-6 0,0-2 0,0-9 1,0 3-1,7-5 0,-4-5 0,3-5-1,-3-9 1,-3-2 1,-3-6-1,-3 1 1,-4-6-1,1 3 14,-4-8-14,4 3 9,-4 5-9,3-1 6,4 12-6,6 2 2,0 5-2,6 4 0,7 1 0,13 9 1,12 0-1,3 4-1,3 7 1,-2 4 0,-11 3 0,-2 6 2,-13 5-2,-13 2 16,-9 6-16,-13-3 20,-10-3-20,-6-2 6,-6-3-6,0-5-2,2-3 2,1-5-48,7-6 48,2-4-182</inkml:trace>
  <inkml:trace contextRef="#ctx1" brushRef="#br0" timeOffset="42560.4343">15459 18518,'0'0,"0"0,0 0,0 0,0 0,0 0,0 0,0 0,0 0,0 0,0 0,0 0,0 0,-7 21,7-21,4 373,-4-373</inkml:trace>
  <inkml:trace contextRef="#ctx1" brushRef="#br0" timeOffset="52799.0199">13811 18949,'0'0,"-159"77,159-77,0 0,0 0,0 0,159-39,-159 39,0 0,0 0,0 0,0 0,0 0,0 0,0 0</inkml:trace>
  <inkml:trace contextRef="#ctx1" brushRef="#br0" timeOffset="54552.1202">13103 18828,'0'0,"0"0,0 0,0 0,0 0,0 0,0 0,0 0,0 0,0 0,0 0,0 0,0 0,0 0,0 0,0 0,0 0,0 0,0 0,0 0,0 0,0 0,6-11,-6 11,0 0,0 0,0 0,0 0,0 0,0 0,0 0,0 0,0 0,0 0,0 0,0 0,0 0,0 0,0 0,0 0,0 0,0 0,0 0,0 0,0 0,0 0,0 0,0 0,0 0,0 0,0 0,0 0,0 0,0 0,0 0,0 0,0 0,0 0,0 0,0 0,0 0,0 0,0 0,0 0,0 0,0 0,0 0,0 0,0 0,0 0,0 0,0 0,0 0,0 0,0 0,0 0,0 0,0 0,0 0,0 0,0 0,0 0,0 0,0 0,0 0,0 0,0 0,0 0,0 0,0 0,0 0,0 0,0 0,0 0,0 0,0 0,0 0,0 0,0 0,0 0,0 0,0 0,0 0,0 0,0 0,0 0,0 0,10-10,-10 10,0 0,0 0,0 0,0 0,0 0,0 0,0 0,0 0,0 0,0 0,0 0,0 0,0 0,12-30,-12 30,0 0,0 0,0 0,0 0,0 0,0 0,0 0,0 0,0 0,0 0,0 0,0 0,19-39,-19 39,0 0,0 0,0 0,0 0,0 0,0 0,0 0,0 0,0 0,0 0,20-40,-20 40,0 0,0 0,0 0,0 0,0 0,0 0,0 0,0 0,0 0,0 0,12-32,-12 32,0 0,0 0,0 0,0 0,0 0,0 0,0 0,0 0,0 0,7-26,-7 26,0 0,0 0,0 0,0 0,0 0,0 0,0 0,0 0,6-11,-6 11,0 0,0 0,0 0,0 0,0 0,0 0,0 0,0 0,0 0,0 0,0 0,0 0,0 0,0 0,0 0,0 0,0 0,0 0,0 0,0 0,0 0,0 0,6-29,-6 29,0 0,0 0,0 0,0 0,7-26,-7 26,0 0,0 0,0 0,6-13,-6 13,0 0,0 0,6-19,-6 19,0 0,16-34,-16 34,13-48,-7 14,-6 34,0-30</inkml:trace>
  <inkml:trace contextRef="#ctx0" brushRef="#br0" timeOffset="62171.556">3171 11411 136,'0'0'0,"0"0"3,0 0-3,0 0 4,0 0-4,0 0 1,0 0-1,0 0-34,0 0 34,0 0-77,0-5 77,-3 0-32,-3 2 32</inkml:trace>
  <inkml:trace contextRef="#ctx0" brushRef="#br0" timeOffset="62923.599">2717 11401 173,'0'0'0,"0"0"34,0-5-34,7-1 10,12-4-10,6-3 10,7-1-10,9-2 14,-3 8-14,7 3 10,-1 8-10,-2 7 4,-4 4-4,-10 4 0,-6 9 0,-6-1 0,-9 8 0,-14 1 0,-28 26 0,-3-6 0,3-2 0,-3-3 0,3-12 0,0-9 0,10-8 0,9-8 0,0-5-2,13-13 2,3-9-33,10-4 33,2-9-62,7-2 62,4 0-63,8-10 14,7 2 49,1 5-28,-1 3 28,-3 5 0,-1 0 0,-5 3 6,0 0-6,-4 0 36,-3 5-36,-3 0 48,0 3-48,-3-1 43,-3 4-43,0 2 39,-7 0-39,-3 0 23,-3 0-23,0 0 22,-6 3-22,-1 2 10,-5 6-10,-7 5 6,-7 18-6,1 11 4,-4 21-4,10-7 0,7-4 0,12-7 0,9-8 0,13-6 0,4-5 0,5-10 0,1-8-2,-3-6 2,-1-8-84,1-2 84,-7-3-113,0 0 113,1 3-55,-11 8 55</inkml:trace>
  <inkml:trace contextRef="#ctx0" brushRef="#br0" timeOffset="63356.6237">3546 11964 138,'0'22'0,"-3"17"33,3 9-33,0 8 24,-16-1-24,3 1 17,7-9-17,0-2 11,2-13-11,1-11 1,0-8-1,3-5 11,-3-2-11,-3-12 4,-4-7-4,1-11 0,-7-21 0,3-8 0,-3-7 0,7-7 2,2 12-2,4 2 0,9 11 0,10-11 0,3 16 0,26 10 2,2 9-2,1 7 4,-7 14-4,-6 7 2,-6 4-2,-13 1 2,-7 7-2,-12-4 4,-10 9-4,-12-12 0,-7 7 0,-15-7 0,2-4 0,7 2-48,13-10 48,6 2-168,6-15 168,0 15-38</inkml:trace>
  <inkml:trace contextRef="#ctx0" brushRef="#br0" timeOffset="64557.6925">4099 11237 153,'0'3'0,"0"10"14,3 21-14,-3 11 14,0 16-14,3 2 19,0 4-19,0-7 7,0-4-7,-3-3 5,4-13-5,-4-6 0,0-13 0,3-5 0,-3-5 0,0-6 1,-3-13-1,-1-13 1,1-14-1,3-12-1,-6-11 1,0-11 0,2-5 0,-2 0-1,3 13 1,-4 8 9,4 11-9,0 10 20,3 11-20,0 5 8,0 13-8,6 8 2,7 14-2,6 2 0,13 13 0,3 11 0,9 11 0,4 0 2,0 2-2,-1-5-2,1 0 2,-4-6 2,-6-7-2,-3-8 0,-12-8 0,-1-11 0,-10-3 0,-2-4 2,-7-12-2,0-10 0,-6-10 0,-3-11 0,-4-8 0,4-5 0,0-1 0,-1-1 0,4 7 0,3 0 0,-3 13 0,3 3 0,0 5 0,0 8 0,0 3 0,0 7 0,0-1 0,3 4-68,3 0 68,10 6-96,22 5 96,-3 2-90,3 6 90</inkml:trace>
  <inkml:trace contextRef="#ctx0" brushRef="#br0" timeOffset="65068.7217">4880 11837 160,'0'14'0,"-4"15"35,1 5-35,-3 9 16,0-4-16,-1-2 6,1 0-6,3-8 4,-1-5-4,1-8 4,0-8-4,0-3 12,3-5-12,-3-8 2,0-5-2,-4-8 0,7-8 0,-3-6-2,3-7 2,-3-19 2,6-2-2,3-3 0,4 7 0,-1 9 2,1 8-2,0 13 2,2 8-2,1 13 6,12 16-6,-6 13 6,10 10-6,-4 9 0,-2 3 0,-1 9 0,-3 4 0,-3-14 0,-4 3 0,1-8 0,-3-5 0,-4-8 0,0-6 0,-2 1-29,-1-8 29,0-4-68,-3 1 68,0-8-81,0 0 81,0-10-76,-3 5 76</inkml:trace>
  <inkml:trace contextRef="#ctx0" brushRef="#br0" timeOffset="65269.7332">4867 11967 249,'16'-8'0,"9"6"4,13-14-4,4 0-33,2 0 33,0-8-151,1-2 151,-7 4-68</inkml:trace>
  <inkml:trace contextRef="#ctx0" brushRef="#br0" timeOffset="65779.7623">5518 11380 249,'9'2'0,"14"1"6,5 2-6,13 3 0,-3-5 0,4-3 0,15-3 0,-9-2 0,-7 2 0,-9-2-33,-13 2 33,-7 3-53,-9 0 53,-9 3-80,-7 5 80,-25-3-87,-3 6 87</inkml:trace>
  <inkml:trace contextRef="#ctx0" brushRef="#br0" timeOffset="65974.7736">5550 11621 255,'9'0'0,"13"-3"0,13 3 0,13-3 0,15 1 0,-9-4 0,0 4 0,-9-1-99,-7 0 99,-10-10-155</inkml:trace>
  <inkml:trace contextRef="#ctx0" brushRef="#br0" timeOffset="66989.8316">6518 11327 159,'13'-11'0,"9"-5"17,10 6-17,6 2 15,3 5-15,0 1 11,-3 12-11,-9 17 4,-7 4-4,-12 12 1,-7 2-1,-13 2 1,-6-4-1,-6-4 1,-3-4-1,-4-9 0,4-10 0,3-3 0,6-10 0,9-11-7,7-5 7,10-8-33,9-9 33,6-4-25,7 2 25,0 1-20,6-4 20,-3 6 0,0 5 0,6 0 1,-3 6-1,-6-1 12,-10 4-12,-3 1 27,-9 4-27,-7-1 13,-3 6-13,-3 0 14,-7-1-14,-15 6 9,-1 6-9,1 12 9,-4 14-9,1 8 13,2 7-13,7-2 21,4-5-21,11-3 0,4-8 0,10-8 2,9-8-2,6-7-2,26-14 2,-3-8-76,3 0 76,-1-3-129,-5 1 129,-1-1-37,-2 9 37</inkml:trace>
  <inkml:trace contextRef="#ctx0" brushRef="#br0" timeOffset="67559.8642">7216 11695 176,'0'0'0,"0"0"37,0 0-37,-3 8 10,6 15-10,-3 4 14,4 10-14,-1 3 6,0-1-6,0 1 4,0-6-4,4-7 0,-4-9 0,0-7 2,3-6-2,-3-15 4,4-6-4,-4-13 0,3-14 0,4 1 0,6-3 0,6 3 0,7 2 0,-4 8-2,0 14 2,-2 15 4,-4 16-4,-7 11 0,-5 8 0,-4 10 0,-3 0 0,-3-2 0,3-3 0,0-2 0,3-12 0,0-4-120,7-11 120,5-13-134</inkml:trace>
  <inkml:trace contextRef="#ctx0" brushRef="#br0" timeOffset="68309.9071">7934 11359 237,'-3'21'0,"0"10"10,3 7-10,3-1 6,-3-3-6,0-8 0,3-7 0,-3-6 0,3-2 0,-3-11 0,0-3 0,0-10 0,3-11 0,0-10-2,-3-9 2,0-7 2,-3 0-2,0 5 0,-3 5 0,3-2 2,-7 5-2,4 5 0,3 11 0,-1 5 0,1 11 0,6 2 0,4 14 0,9 7 0,3 9 0,12-1 0,1-2 0,22 5 0,0 8 0,0-3 0,-3 9 0,-4-4 0,-8 1 0,-8-8 0,-2-6 0,-7-5 0,0-10 0,-3-8 0,-6-9 0,0-7 0,-4-11 0,-2-18 0,-7-8 0,-3 0 0,3-1 0,-7 4 0,1-1 0,3 3 0,-1 11 0,1-1 0,3 14 0,0-3 0,0 11 0,3-3 0,-3 8 0,0 3 0,0 0 0,4 13-48,2-1 48,4 15-134,-4 4 134,7 6-72</inkml:trace>
  <inkml:trace contextRef="#ctx0" brushRef="#br0" timeOffset="68880.9397">8674 11700 241,'0'10'0,"0"14"14,0 0-14,0 5 0,0 8 0,0 0 0,0 0 0,0-5 0,0-5 0,3-6 0,0-8 0,-3-5 0,0-8 0,3-11 0,-3-7 0,0-9 0,0-10 0,-6-2 0,3-1 0,0-2 0,-1 2 0,1 8 0,3 0 0,-3 11 0,6 5 0,4 6 0,-1 4 0,3 6 0,10 6 0,4 4 0,5 6 0,4 3 0,-3 7 0,-1 3 0,-2 0 0,-4 6 0,-3 2 0,-6-3 0,-10-2 0,-10-8 0,-9 5 0,-6-8 0,-9 0 0,-8-2 0,1-1 0,10 1 0,-1-9 0,1-2-6,5-8 6,7-5-140,10-14 140,6 4-108</inkml:trace>
  <inkml:trace contextRef="#ctx0" brushRef="#br0" timeOffset="70475.031">8940 10483 112,'0'0'0,"0"0"42,-9 0-42,-1 0 36,-2-5-36,-11 2 26,-5-2-26,-4-3 9,-12 2-9,-1 1 1,-12 0-1,-16-1-2,-10 6 2,-12-2 3,-25-1-3,-1 3 1,-3-2-1,-9-4 1,-7 4-1,-25-4 6,-19 6-6,-35 8 6,-10-8-6,-3 8 2,-6-5-2,-35-1 0,6 1 0,4 0 0,-1-1 0,-28-2 2,3-2-2,7 2-2,2 0 2,-8 0 0,21 2 0,10 4 4,31-6-4,13 2 4,20 4-4,-1 4 2,23-2-2,31 13-2,26 0 2,22 6 2,19 2-2,22 19-2,16 5 2,19 13 0,13 13 0,12 11 0,7 11 0,3-9 0,3 19 0,-2 14 0,-5 12 0,-2 9 0,0 7 0,3 1 0,-7-6 0,7-18 0,-3-3 0,3-16 0,3-11 0,6-18 0,-3-16 0,26-10-2,3-14 2,3-10 0,9-6 0,7-4 0,6-6 0,10-6-2,3-5 2,19-2 2,13-6-2,12-5-2,26 3 2,9 0 0,7-3 0,-1 0 2,13 3-2,13-1 0,29 4 0,0 4 0,-7-2 0,10 3 0,28-6 0,4 1 0,-7-9 0,3 3 0,0-5 0,17 5 0,-17 0 0,-19 5 0,-6-2 0,3 3-2,-12-1 2,-17-2 2,-18-3-2,-23 2 2,-6-4-2,-16-1-2,-16-2 2,0-3 0,-15-5 0,-23 0 2,-19-3-2,-22-2-2,-13-9 2,-16-5 2,-12-2-2,-7 2 0,-6-7 0,-7-11 0,0-9 0,-9-7 0,-3-13 0,-10-11 0,-12-10 0,6-11 0,0-6 0,3-2 4,0 19-4,0 10 0,3 3 0,7-1 0,3 6 0,6 8 0,3 8 0,4 13 0,2 9 0,4-7 0,6 12 0,4 12 0,2 4 0,4 7 0,-1 3 0,1 10 0,-3-2 0,-1 5 0,-2 3 0,-7 5 0,3-3 0,0 8 0,-6 0 0,-4 6 0,-8 0 0,-11-1-14,-9-4 14,-16-6-225</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12T18:48:47.416"/>
    </inkml:context>
    <inkml:brush xml:id="br0">
      <inkml:brushProperty name="width" value="0.05292" units="cm"/>
      <inkml:brushProperty name="height" value="0.05292" units="cm"/>
      <inkml:brushProperty name="color" value="#FF0000"/>
    </inkml:brush>
    <inkml:context xml:id="ctx1">
      <inkml:inkSource xml:id="inkSrc109">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0-12T18:51:26.183"/>
    </inkml:context>
  </inkml:definitions>
  <inkml:trace contextRef="#ctx0" brushRef="#br0">8309 2106 196,'0'0'0,"0"0"22,0 0-22,-10 0 7,-3 3-7,-6 2 12,-6 6-12,-4 10 8,-18 8-8,-1 13 8,-3 14-8,4 10 2,-1 5-2,7 19 0,6-13 0,9-8 0,7-11 0,7-5 0,5-19 0,4-2 0,3-13 0,-3-3 0,3-6 0,0-2 0,0-3 0,0 1 0,0-6 0,-3-3 0,-4 0 0,4-2 0,-3 2 0,0-5-12,-1 3 12,4-5-6,-3 4 6,-1-2-12,1 0 12,0-7-3,-7 1 3,0-7 2,-3 0-2,-3 2-1,0-2 1,3 3 1,1-1-1,5 9 1,0 2-1,7 2 3,3 6-3,3 14-1,7 2 1,3 7 2,-1-1-2,4 4-2,0-5 2,3 0 0,-6-7 0,3-1 8,-4-5-8,1 0 8,0-6-8,3-4 6,-4-1-6,-2 0 0,3-2 0,-4-3 2,1 3-2,-1-8-35,1 5 35,6-16-109,0 3 109,12-14-106</inkml:trace>
  <inkml:trace contextRef="#ctx0" brushRef="#br0" timeOffset="1307.0747">8645 2032 131,'6'0'0,"4"0"25,6-3-25,9-2 21,7-6-21,3-4 20,3-7-20,-3-4 11,-6-6-11,-4-7 8,-9 2-8,-7-11 9,-5 6-9,-4-9 0,-7 12 0,-2-1 10,-1 19-10,-3 2 8,1 17-8,-1 10 0,0 23 0,1 14 0,2 13 0,1 9 6,5 1-6,4-7 2,0 0-2,4 3 0,-1-6 0,-3 0 0,3-8 0,0-5 0,-3-10 0,3-4 0,0-7 0,1-5-37,-4-9 37,3-2-70,-3-8 70,0 0-88,-7-8 88,4-5-55,-6-3 55</inkml:trace>
  <inkml:trace contextRef="#ctx0" brushRef="#br0" timeOffset="1715.0981">8664 2143 165,'7'-5'0,"8"-3"16,8-8-16,8 3 15,7-6-15,1 3 10,-4 3-10,-4-3 2,-9 3-2,-2 5 9,-8 0-9,-2 3 8,-4 0-8,0-1 14,-6 6-14,0-2 2,0 2-2,0 0 2,0 0-2,4 2 2,-4 6-2,3 0 0,-3 3 0,3-1 0,0 1 0,0-3 0,4 0 0,-1-3 0,4-2 0,-1-1-18,1-4 18,-1-4-84,4-1 84,-4-1-128,7-6 128,-6 1-14</inkml:trace>
  <inkml:trace contextRef="#ctx0" brushRef="#br0" timeOffset="1869.1069">8969 1826 207,'0'0'0,"0"0"3,0 0-3,0 0-60,6-6 60,7 1-113,12-3 113,1 11-36,-4 2 36</inkml:trace>
  <inkml:trace contextRef="#ctx0" brushRef="#br0" timeOffset="2942.1683">9239 1942 172,'19'-8'0,"-3"-8"5,0 3-5,-7-6 2,4 4-2,-10-1 9,0 8-9,-3 0 16,0 8-16,-6 5 9,-23 11-9,10 5 8,0 3-8,13 2 0,3-4 0,3-4-2,25-2 2,-3-3 1,7-7-1,-4-4-1,4-2 1,-4-5 2,1 0-2,-4-6-1,0 0 1,-6 1 0,3-3 0,-3-3 0,-3 0 0,-4 0 0,1 0 0,-4-2 1,0 2-1,-2 0-1,-1 5 1,-3-2 0,3 8 0,-3 2 0,0-2 0,0 5 1,0 0-1,0 0 0,0 2 0,0 4 0,-3-1 0,3 0-1,0-2 1,0-3 0,0 0 0,0 0 1,3 0-1,0-3-1,3 1 1,4-1 0,-4-5 0,1 0 1,2 3-1,-2-6-1,5 3 1,-2-8-1,2 3 1,-2-5 0,-1-3 0,-2-3 0,-4 0 0,-3-3 1,0 6-1,-3 0 3,0 5-3,-7 0 14,4 8-14,-7 8 0,-3 6 0,4 10 2,-1 7-2,3 9-2,7-3 2,0 0 0,6 3 0,0-3 2,7 0-2,-1-2 0,1-3 0,-1-1-2,1-1 2,-4-4 0,4-2 0,-4-5-2,0-1 2,1-2-11,-1 0 11,1-5-29,2-1 29,1-4-36,-1 4 36,4-4-31,0-1 31,-1-2-40,1-3 40,0-3-37,2-2 37,-2 2-8,0-4 8,-4 1 5,4 1-5,-3 3 35,-1-4-35,-2 4 32,5-6-32,-2 0 23,-1 0-23,1-2 21,-1 4-21,-2-2 14,-1 6-14,0-1 16,-2 6-16,-4-3 7,0 8-7,3-5 3,-3 5-3,0 0 1,-3 0-1,-4-3-49,4 0 49,0 3-64,3 0 64,0 0-71,0 0 71,0 8-15,3-2 15</inkml:trace>
  <inkml:trace contextRef="#ctx0" brushRef="#br0" timeOffset="3499.2002">10001 1783 111,'0'0'0,"0"0"14,3 3-14,0-3 10,4 3-10,-4-6 14,3 0-14,-3 1 13,-3-4-13,0 1 12,0-6-12,-3 1 21,-6-1-21,-1-2 15,-3 5-15,-3 0 13,-3 6-13,0 4 4,-3 11-4,-3 6 0,6 7 0,6 6 1,7 3-1,-1-9-1,10 0 1,7-10 1,6-8-1,6-8-1,0-10 1,1-9 0,-4-7 0,-7-3 0,-2-6 0,-4-4 2,1-6-2,-1-6 0,-3 1 0,0-19 10,-3 16-10,3 14 10,-3 12-10,4 6 6,-4 16-6,-4 39 0,1 11 0,0 3 0,3 10 0,-3-3 0,6 1 0,3-8 0,4-1 0,6-10 0,0-5 0,3-8-6,0-11 6,0-8-52,-3-10 52,3-3-80,0-5 80,-7 8-107,4-9 107,-6 14-9</inkml:trace>
  <inkml:trace contextRef="#ctx0" brushRef="#br0" timeOffset="4549.2602">9017 1844 62,'0'-5'0,"0"-3"37,0 3-37,0 5 39,0 0-39,0 5 27,-4 6-27,8 4 22,-4 4-22,3-1 11,-3 4-11,3-4 2,-3-5-2,0-5 3,0 0-3,3 0-65,-6-3 65,0 3-123</inkml:trace>
  <inkml:trace contextRef="#ctx0" brushRef="#br0" timeOffset="5319.3043">10156 3874 224,'-3'15'0,"6"12"23,-3 7-23,0 9 8,0-4-8,4 1 0,-4-8 0,3-1 0,-3-7 0,3-5 0,-6-6 0,3-5-14,-3-5 14,3-11-156,0-6 156,0 1-84</inkml:trace>
  <inkml:trace contextRef="#ctx0" brushRef="#br0" timeOffset="6500.3718">8610 4532 143,'0'11'0,"0"18"47,3 8-47,1 19 27,-1-3-27,3 31 20,0-2-20,1-10 10,-4-1-10,0-13 4,-3 1-4,-3-22 2,3 2-2,0-15 0,-3-5 0,3-9-10,0-5 10,-3-5-69,-1-13 69,1-5-76,0-9 76,3 6-88,6-16 88,-2 16-9</inkml:trace>
  <inkml:trace contextRef="#ctx0" brushRef="#br0" timeOffset="6815.3898">8544 4593 129,'9'-13'0,"10"2"23,10-2-23,-1 5 13,4 6-13,3 7 13,0 8-13,-7 6 13,-2 2-13,-13 0 14,-7 3-14,-9 5 9,-13-5-9,-10 2 7,-2-5-7,-4-2 1,0-6-1,-3-2-1,10-9 1,3-4-46,9-9 46,13-2-83,6-8 83,10-1-91</inkml:trace>
  <inkml:trace contextRef="#ctx0" brushRef="#br0" timeOffset="7176.4105">8880 4643 146,'0'0'0,"0"0"27,-3 6-27,6 4 14,-3 6-14,3 3 4,4 2-4,2 0 2,7-8-2,0 1 0,6-12 0,0-7 0,-3-6 0,-3-2 21,-6-11-21,-10 3 25,-7-3-25,-5 8 12,-10 1-12,-4 4 4,-6 8-4,-3 11 0,1-2 0,5 7-14,10-5 14,13 0-97,15-6 97,36-12-123,-4-6 103</inkml:trace>
  <inkml:trace contextRef="#ctx0" brushRef="#br0" timeOffset="7657.4379">9210 4268 198,'0'0'0,"-3"10"20,0 9-20,3 10 19,-3 11-19,3 7 10,0 4-10,6-1 4,4 8-6,-4-16 2,19-7 2,-6-9-2,0-10-6,-3-8 6,0-3-72,0-10 72,0-6-85,0-4 85,-7 1-87,4-2 87</inkml:trace>
  <inkml:trace contextRef="#ctx0" brushRef="#br0" timeOffset="8601.492">8982 4453 198,'19'-3'0,"19"1"11,13-1-11,18-2 5,8-3-5,-4 2 1,-7-1-1,-12 4 1,-9 0-1,-13 6-1,-7-3 1,-9 3 1,-3 2-1,-7-3-1,0 1 1,-3-3 0,-3 0 0,4-3-1,-1-4 1,-6 1-1,-1-4 1,-2 4 1,0-2-1,-7 1 1,0 4-1,-3 3-2,1 5 2,-1 6 1,0 10-1,3 11-1,7 5 1,3 2 1,9-2-1,13-7-1,3-7 1,10-4 1,3-16-1,-3-6-1,-1-10 1,-5-6-1,-4-5 1,-9 0 1,-4-5-1,-6 6 2,1 4-2,-1 6 7,0 5-7,-3 3 4,0 5-4,3 13 1,0 3-1,0 5 0,4 0 0,-1 3 0,1 0 0,-4-3 0,3-3 0,0-2 1,1-5-1,2-3-1,-2-6 1,-1-2 1,0-8-1,4-2-1,3-6 1,-4-5 1,1 2-1,-1 6-1,1 0 1,-4 5-1,0 8 1,4 10 3,-4 6-3,1 8-2,5-3 2,4 1 0,6-9 0,7-5 1,0-6-1,-1-10 0,1-7 0,-4-4 0,-9-7 0,-3-6 0,-10-3 0,0-2-1,-3 3 1,-3 2 2,3 8-2,-3 6 0,-1 7 0,4 11 1,0 16-1,0 11 5,4 10-5,2 5 0,4-2 0,2-1 0,7-7 0,0-5-31,0-6 31,-3-5-49,-3-8 49,-4-1-69,-2-9 69,-1-14-76,-9 0 67,-3-2 9</inkml:trace>
  <inkml:trace contextRef="#ctx0" brushRef="#br0" timeOffset="8918.5101">10055 4405 206,'9'-2'0,"14"-1"5,2 3-5,4 0-1,2 3 1,1 2 0,-3-2 0,-4 2 1,0 3-1,-2 2 9,-7 1-9,-1 2 33,-8 6-33,-1-1 2,-3-2-2,-3 0 0,0 0 0,3-6 0,1-2 0,-1-5-12,3 2 12,1-2-99,18-6 99,-3-5-137,4-5 137,-1-3-6,4-5 6</inkml:trace>
  <inkml:trace contextRef="#ctx0" brushRef="#br0" timeOffset="9085.5197">10474 4297 255,'0'0'0,"-6"-3"0,6 3 0,0 0-28,3 0 28,3 0-90,13 0 90,0 8-103,0-3 103,0 6-33,0 2 33</inkml:trace>
  <inkml:trace contextRef="#ctx0" brushRef="#br0" timeOffset="9577.5478">10693 4530 116,'3'-6'0,"4"-2"28,2-5-28,-3 0 14,4-3-14,-7 0 31,-6-2-31,-3-1 22,-4 3-22,-3 3 18,-3 8-18,-3 7 18,-3 4-18,0 7 4,3 3-4,3 2-2,7 4 2,5-4 0,11-5 0,2-5-2,7-5 2,0-3-4,0-5 4,-3 7-2,-1-4 2,1 7 2,-4 3-2,4 5 0,3 3 0,3-3 0,13-8 0,3-7 0,3-11 0,0-11 2,-3-11-2,-10-4-2,-2 2 2,-11 0 0,-2-3 0,-7 0 2,-3 6-2,0 2 10,-6 16-10,-1 3 0,-2 26 0,-1 16 0,4 6 0,6 7 0,6 8 0,7 3 0,9-3 0,13-5-45,3-15 45,0-12-171,0-13 171,-9-13-38</inkml:trace>
  <inkml:trace contextRef="#ctx0" brushRef="#br0" timeOffset="10388.5942">10077 3826 200,'-6'5'0,"-7"6"6,-6 5-6,0 2 5,-6 1-5,-1 2 1,7 0-1,3-10 0,3 2 0,10-5 0,6-3 0,10-16 1,6 1-1,7-14-1,2 3 1,-2-8 1,5-40-2,-5 21 13,-10 14-12,-4 13 25,-2 16-25,-1 12 6,1 36-6,6-4 0,3 4 0,6-6 0,1-8 0,2-8-32,-2-5 32,-4-3-147,-6-10 147,-13 10-75</inkml:trace>
  <inkml:trace contextRef="#ctx0" brushRef="#br0" timeOffset="14310.8185">12595 2492 200,'60'-26'0,"4"2"16,-1 0-16,-6 3 6,-3 3-6,-12 2 0,-4 5 0,-10 3 0,-6 0 0,-2 3-53,-11 2 53,-3 1-79,-6-1 79,0 3-89,-6-3 89</inkml:trace>
  <inkml:trace contextRef="#ctx0" brushRef="#br0" timeOffset="14862.85">12582 2355 43,'6'-3'0,"4"1"14,3-4-14,3 6 27,-7-5-27,1 2 30,-4 1-30,0 2 24,-6 0-24,-3 5 24,-3 0-24,-7 3 10,-6 8-10,-6 5 16,-4 0-16,1 6 15,2-1-15,7-7 15,6-3-15,7-3 5,6-5-5,13-6 3,6-2-3,13-2 1,-1-6-1,4 3 0,-3-1 0,9 1-89,-6 2 89,-6 3-122,2-5 122,-5 2-15</inkml:trace>
  <inkml:trace contextRef="#ctx0" brushRef="#br0" timeOffset="15821.905">13512 2037 154,'0'0'0,"0"0"4,0 3-4,0 2 4,4-2-4,-1 2-1,0-5 1,0 3 3,-3-3-3,3-3 24,-3-5-24,-3 3 7,-3 0-7,-4 2 5,1-2-5,-10 5 3,0 5-3,-7 8 1,4 16-1,3 6-1,9 2 1,7-3 0,13-2 0,18-8 2,10-16-2,7-11-2,-1-13 2,1-10 0,-4-9 0,-6 1 0,-6 0 0,-7-4-1,-6 1 1,-4-10 7,-8-1-7,2 3 6,-6 0-6,0 13 7,0 6-7,0 7 6,0 9-6,0 10 1,0 10-1,0 9-1,0 10 1,3 6 7,-3 4-7,6-2 0,-2 0 0,5-5 0,-3 0 0,4 0 2,-4-6-2,1-2-2,-1-3 2,0-5 2,-2-6-2,-1-2-2,-3-5 2,3-3 2,0-8-2,16-5 0,0-6 0,-3-2 0,3-3 0,0 3-2,3 0 2,-3 2 2,-3 6-2,-3 3-2,0 4 2,-7 9 0,4 2 0,-1 9 10,1-4-10,-1 6 0,1 0 0,-1-6 0,1 4 0,2-4-40,1-4 40,-3-4-86,2-4 86,1-6-80,3 0 80,3-6-38,0 4 38</inkml:trace>
  <inkml:trace contextRef="#ctx0" brushRef="#br0" timeOffset="16752.9582">14335 1955 123,'3'-5'0,"0"-3"15,3-3-15,-2-4 27,-4-1-27,0 2 25,-7 4-25,-2-1 15,-1 9-15,-6 2 9,-3 13-9,-3 5 0,3 4 0,0-1 0,13 0 0,6-5 1,3-3-1,9-5-2,1-5 2,6-3-1,-3-6 1,0-2-1,0-2 1,-3-1 0,-4 3 0,-3 3 1,-2 2-1,2 1 0,0 4 0,4 6 0,-1 0 0,4-2 2,3-4-2,-3-2-1,6-5 1,3-3 2,-3-3-2,0 1-1,-3 2 1,-3 0 0,-7 5 0,0 3 5,1 6-5,-4 1 1,6 4-1,1 0 1,6-1-1,3-7 1,6 0-1,4-6-1,-4-8 1,1-5 0,-4-2 0,-3-3 1,-6 0-1,-4-3 5,-3 3-5,-6 5 12,0 5-12,-3 3 4,-6 8-4,2 8 0,1 11 0,0 4 0,2 4 0,8-1 0,2 3 0,4-2-2,2-3 2,4 2-14,-3 6 14,0 8-2,-7 5 2,0 0-3,-6 2 3,-6-7 1,-4 0-1,-6-9 1,-3-7-1,0-8 1,0-13-1,3-14-2,4-7 2,5-14-1,11-11 1,8-4 1,10-6-1,10 3-11,3-1 11,10-2-8,-1 1 8,13 1-1,-6 12 1,-13 4 2,-3 9-2,-16 7 4,-6 3-4,-13 6 18,-7 10-18,-8 8 12,-1 8-12,6 5 8,4 5-8,9-2 2,7 0-2,9-6 0,9-4 0,4-6-4,3-6 4,0-7-71,-4 0 71,-8-6-132,5 0 132,-5 3-41</inkml:trace>
  <inkml:trace contextRef="#ctx0" brushRef="#br0" timeOffset="18585.063">15951 1812 138,'0'0'0,"6"0"27,-3 0-27,1 0 17,-4 0-17,3 0 15,-3 0-15,0 0 12,0 0-12,-7-5 3,-2 2-3,-4 1 1,-3 2-1,-6 2-1,-3 6 1,-4 6 1,-3 7-1,4 0 0,5 3 0,11-3-2,12-3 2,6-4 0,16-4 0,4-4 1,9-12-1,3-10 0,0-2 0,-3-6 0,-3-8 0,-7 1 1,0-6-1,-2-1 0,-8-4 0,-2 2 1,-3 1-1,-4 7 2,-3 6-2,0 7 8,-6 6-8,3 2 3,-6 11-3,0 6 1,-4 12-1,0 6 1,1 8-1,3-1-2,-1 6 2,4 0 0,3 0 0,6-2 0,7-6 0,3-3 0,19-7 0,3-8-3,3-9 3,1-4-6,-4-9 6,-3-5-2,-4-5 2,-8 0 1,-8-8-1,-2 0-1,-7-1 1,-2 1 2,-4 6-2,-7 1 0,4 12 0,-3 4 2,-4 9-2,1 10-1,-1 11 1,4 5 2,3 3-2,3 0 0,3 0 0,3-3-2,10-6 2,0-4 0,3-8 0,0-6 1,0-8-1,-3-2-2,0-6 2,-3 1 0,-4-6 0,-3 0 0,1 0 0,-1 3 1,0 0-1,1 5-1,-1 0 1,-3 0-1,1 5 1,-1 1 2,0 2-2,0 2 2,3 3-2,1 1 0,-4 7 0,3-2-2,-3 2 2,4 3 2,-1 0-2,-3-3 0,4 0 0,2-2-1,1-6 1,2-2 1,1-6-1,0-8 1,0 1-1,-1-6-1,1 0 1,0-5 1,-4-3-1,1 0 0,-1 6 0,-2 2-1,-4 5 1,0 6 3,0 2-3,-3 3-1,6 8 1,-2 8 3,2 0-3,0 0 0,-3 2 0,1-2 2,2-3-2,-6 1-1,6-6 1,-2-3 0,-1 0 0,0-5 0,6-2 0,4-9 0,0 0 0,6-7 0,3 2 0,0-5-2,1 5 2,-1-3 1,-6 12-1,0 1-1,-4 4 1,-5 4-1,-1 4 1,-3 7 2,0 0-2,0 3 0,-3-3 0,4-2 0,2 2 0,0 0-1,4-5 1,3-5-3,9-3 3,3-8-16,4 0 16,-4-3-8,-6 1 8,-3 2 0,-3 5 0,-4 0 3,-6 6-3,-3 2 17,0 6-17,0 0 3,4-1-3,-1-2-14,0-5 14,10-3-96,-4-6 96,23-4-110,-3-3 110</inkml:trace>
  <inkml:trace contextRef="#ctx0" brushRef="#br0" timeOffset="18740.0719">17227 1519 207,'0'0'0,"3"-14"-37,10-30 37,16 12-101,6 0 101,9 8-68,0-2 68</inkml:trace>
  <inkml:trace contextRef="#ctx0" brushRef="#br0" timeOffset="18914.0818">17507 1611 223,'-4'16'0,"4"8"32,0 5-32,4 0 0,2 0 0,7-2 0,-1-6 0,-2-5-48,3-6 48,-4-4-85,-3-6 85,-6-8-71,-6-3 71,-13-5-50,-6 0 50</inkml:trace>
  <inkml:trace contextRef="#ctx0" brushRef="#br0" timeOffset="19366.1077">17348 1627 155,'6'0'0,"7"0"23,12 5-23,1 1 13,5-4-13,1 1 3,-3 2-3,-1-2-1,-5 0 1,-4-3 1,-4 2-1,-2-2 0,0 0 0,0 6 0,-1-4 0,7-2 1,4 0-1,-1-8 0,3 0 0,1-2 0,-7 4 0,-7-1 14,-2 9-14,-4 1 12,-3 13-12,1 10 8,-4 9-8,0 10 8,6 5-8,7 0-2,-1 0 2,1-5 0,0-5 0,-1-3 0,-2 0 0,-4-5-6,-6-3 6,-9-3 8,-10-7-8,-16-8-2,-3-14 2,0-10 16,6-16-16,16-6 4,16-2-4,22-5 0,13-6 0,6-5-4,7 6 4,6-1-99,3 14 99,-3 2-151</inkml:trace>
  <inkml:trace contextRef="#ctx0" brushRef="#br0" timeOffset="20500.1725">12277 4350 224,'26'18'0,"-1"14"25,7 10-25,0 1 6,-1 4-6,1 1 0,0-6 0,-4 1 0,-2-14 0,-4-3 0,-9-7 0,-1-6 0,-5-5 0,-1-5-43,-6-11 43,-6-3-85,-4-5 85,-2 0-78,-7-13 30,0 0 48</inkml:trace>
  <inkml:trace contextRef="#ctx0" brushRef="#br0" timeOffset="21018.2022">12249 4337 146,'0'0'0,"-3"5"21,-4 8-21,4 6 11,-3 4-11,-1 4 15,-2-3-15,2-1 5,1-4-5,0-3 0,3-6 0,-1 1 1,4-8-1,-3 2 0,3-5 0,0 0 1,0-3-1,-3-7 0,3-3 0,0-6 0,0-5 0,-3-2-1,3-1 1,0 3 8,3 6-8,0 2 9,0 3-9,4 2 11,-1 9-11,7 4 16,9 4-16,7 1 4,6 4-4,3 0 6,-3 2-6,0-3-2,-10-2 2,-6-5 0,-6 0 0,-4-3-64,-6-3 64,-3-5-149,4 0 149,-8 0-37</inkml:trace>
  <inkml:trace contextRef="#ctx0" brushRef="#br0" timeOffset="22075.2626">13027 4731 164,'0'5'0,"0"14"34,0 10-34,3 29 18,3-3-18,4 1 12,-1 0-12,7-4 11,0-4-11,-3-6 0,-4-2 0,-2-13 2,-1 2-2,-3-11 2,-3 3-2,0-10 0,0 2 0,-3-5-4,3-5 4,-3-6-33,3 0 33,-7-4-60,4-7 60,0-2-66,0-2 66,-4-3-60,7-6 60,-3 9-19,0-6 19</inkml:trace>
  <inkml:trace contextRef="#ctx0" brushRef="#br0" timeOffset="22400.2812">13043 4770 144,'6'-7'0,"10"-7"18,6 1-18,3 2 12,7 4-12,-3 9 7,2 1-7,-8 7 10,-7 6-10,-7 3 14,-6 2-14,-9 3 8,-7 23-8,-9-12 5,-3-1-5,-10-10 1,3-3-1,-3-13-1,6 0 1,4-11-27,9 1 27,7-6-79,31-42-2,3 7 51</inkml:trace>
  <inkml:trace contextRef="#ctx0" brushRef="#br0" timeOffset="23720.3567">13297 4786 152,'3'-2'0,"9"2"19,7-8-19,4 0 17,5-5-17,4-1 7,0 1-7,-7 0 3,-6 0-3,-6-1 9,-4-4-9,-9 2 5,-3-2-5,-6 2 1,-4 2-1,-6 9-1,-3 8 1,-4 7 1,1 12-1,3 7-1,6 5 1,6 3 1,17-5-1,9 0-1,12 13 1,17-38 0,2-7 0,1-5 2,-1-8-2,-2 0 0,-7-6 0,-9-2-1,-7 0 1,-10 0-6,-5 2 6,-4 6-18,-6 0 18,-4 7-13,1 1 13,3 0-1,0 0 1,3-1 1,3 1-1,0 2-2,3-2 2,1 2 3,-1-2-3,-3 2 17,4-2-17,-7 5 10,3 0-10,3 3 7,-3 2-7,4 8 6,-1 3-6,4 5 2,-4 3-2,4 3 2,-1-1-2,1-5 0,12-2 0,-10-3-1,4-8 1,-6 0 1,-1-3-1,-5-3 1,-1-2-1,0-5 0,-3-3 0,0-2 1,6-6-1,1-3 0,2-2 0,7 3-2,-3-1 2,-1 6 2,4 0-2,-6 5 1,-1 2-1,1 6-1,-1 0 1,1 8-1,-1 0 1,-2 11 1,-1-6-1,1 6-1,-1-4 1,0 1 0,1 0 0,-1-3 2,0-5-2,1 0-2,2-8 2,4-5 2,0-3-2,-1-3-1,4-4 1,-3-1 0,0 0 0,2 0 0,-2 0 0,0 3 0,3 2 0,-7 3 0,1 0 0,-1 8-2,-6 3 2,1 10 2,-1 0-2,0 3-1,0-2 1,3 1 0,1-4 0,2 2 0,4-5 0,0 0-6,-1-8 6,4-3-4,0-2 4,-3-3 1,0-8-1,-4 6-1,1-3 1,-7 5 0,0 2 0,0 9 1,4 2-1,-1 11 7,0 3-7,4 2 0,2-5 0,4-3 1,-3-5-1,3-3-1,3-7 1,-3-4 1,0-7-1,0 0 0,-10-8 0,0 5-1,-3 0 1,1 5 2,-4 1-2,0 2-1,0 8 1,0 0-1,6 5 1,3 6 0,1-3 0,3 2 1,3-2-1,3 3 0,0-6 0,-3-2-15,-1-3 15,1-3-70,-6 0 70,-4 3-100,1-8 100,-11 3-35</inkml:trace>
  <inkml:trace contextRef="#ctx0" brushRef="#br0" timeOffset="23889.3664">14611 4416 235,'0'0'0,"0"0"-22,6 0 22,7 0-89,6 0 89,10 3-123,-7-1 123</inkml:trace>
  <inkml:trace contextRef="#ctx0" brushRef="#br0" timeOffset="24111.379">14859 4411 226,'0'15'0,"0"15"21,3 12-21,3 3 8,0 3-8,4 2 0,3-3 0,3 1 0,-1-11 0,5-5-12,-11 13 12,4-40-73,-7 22 73,-3-35-115,-3-6 115,-6 1-54</inkml:trace>
  <inkml:trace contextRef="#ctx0" brushRef="#br0" timeOffset="24484.4004">14801 4691 214,'16'-3'0,"13"1"1,6-6-1,12 0 1,4-5-1,-3-3-14,-4 0 14,-6-3-25,-12-4 25,-7-4-12,-10 1 12,-2-1-8,-4 1 8,-3 2 1,0 11-1,0 2 2,0 6-2,0 13 34,3 8-34,0 13 20,0 3-20,4 7 11,-1 1-11,1 2 1,-1-2-1,3 0 2,1-6-2,-1-5-1,1-5 1,3-8-35,-4-6 35,-2-2-65,-7-8 65,0 0-88,-7-8 88,-9-2-38</inkml:trace>
  <inkml:trace contextRef="#ctx0" brushRef="#br0" timeOffset="24787.4178">15119 4620 209,'16'-3'0,"16"0"0,6-7 0,6 2 1,-3 3-1,-2-1 0,-8 1 0,-5 5 0,-4 3 0,-6 2 12,-4 5-12,-2 4 31,-4 2-31,-2 7 2,-1-4-2,3 2 0,-3-2 0,7-1 0,-4-2 0,4-3 0,2-5 0,-2-3-38,3-7 38,-1-6-115,1-3 115,-4-7-101,4-9 101</inkml:trace>
  <inkml:trace contextRef="#ctx0" brushRef="#br0" timeOffset="24939.4265">15456 4397 237,'0'0'0,"0"0"0,3-5 0,3 5-62,7-3 62,6 3-121,3 3 121,-3 2-53</inkml:trace>
  <inkml:trace contextRef="#ctx0" brushRef="#br0" timeOffset="25373.4513">15706 4577 216,'0'8'0,"7"11"8,2-1-8,7 6 1,-3-5-1,6-1 0,0-7 0,-3-3 1,-4-8-1,-2-6 0,-4-10 0,-2-2 0,-1-8 0,-6-1 2,3 1-2,0 2 7,3 0-7,0 5 4,0 4-4,7 4 0,5 3 0,4 5 0,1 6 0,2 5 0,-6 3 0,0 2 8,-7 8-8,1 5 8,-7 1-8,0-1 0,3-4 0,1-1 0,-1-3 0,10-2 0,-3-5 0,6-6-48,0-8 48,3-5-100,13-8 100,0-7-106,-10-9 106</inkml:trace>
  <inkml:trace contextRef="#ctx0" brushRef="#br0" timeOffset="25524.4598">16040 4276 222,'0'0'0,"0"0"0,3 2 0,10 4-41,6-4 41,6 4-95,16-4 95,4 1-85,-4-1 85</inkml:trace>
  <inkml:trace contextRef="#ctx0" brushRef="#br0" timeOffset="26213.4993">16354 4374 220,'-3'13'0,"0"16"23,6 11-23,0 2 4,7 0-4,-4 3-2,3-10 2,1-4-22,-4-9 22,1-4-43,-4-7 43,0-9-55,-6-7 55,-7-3-55,-2-8 55,-4-2-35,-6-3 35,-4-6-4,-2 1 4,-1 2 58,-12 5-58,9 6 66,10 2-66,9 4 46,3 4-46,10 3 11,26 5-11,9 3 10,6 0-10,4 0 0,-1-3 0,-3 3 2,1-5-2,-8 2 1,-5-5-1,-7 0 0,-6-3 0,-6 3 4,-4 0-4,-6 0 12,3 3-12,4 0 2,-4 5-2,9-3 0,4 3 0,7-5 0,-1-3 0,0 0 0,0-3 0,-3 3 0,-3-3 0,-3 6 0,-4-3 0,-2 8 2,-4 10-2,0 14 6,0 10-6,0 11-2,4 32 2,2-8 0,7 2 0,0-7 0,-3-1 0,-4-7 0,-9-9 0,-6-10 0,-10-8 0,-6-13 0,-10-8 0,-3-14 2,-3-15-2,9-13 4,10-14-4,13-15 0,25-20 0,16-25 0,13 7 0,9 19-14,13 8 14,9 8-157,-6 5 157,-19 11-83</inkml:trace>
  <inkml:trace contextRef="#ctx0" brushRef="#br0" timeOffset="46013.6317">14576 3133 129,'0'0'0,"0"0"22,3 2-22,4 12 32,-1 7-32,0 13 24,1 22-24,2 10 16,1 5-16,-1 6 6,1-6-6,-1 22 10,-2-8-10,2-19 2,-6-5-2,0-16 2,1-6-2,-4-7 0,3-11 0,-3-7 2,0-4-2,3-2 0,-3-5 0,-3-6-2,0-10 2,-4-6 0,1-7 0,0-11 0,-4-32 0,-3 3 0,1-6 0,-4-2 0,-3-5 0,3 2-2,0 3 2,6 8 0,7 13 0,3 11 2,7 5-2,9 5-2,6 5 2,9 12 2,4 4-2,7 11-2,-1 5 2,-3 6 0,-9 5 0,-4 2 2,-15 6-2,-7 5 2,-13 3-2,-9 0 4,-9-6-4,-4-2 0,-3-5 0,0-1-26,10-7 26,6-3-135,9-11 135,7-10-87</inkml:trace>
  <inkml:trace contextRef="#ctx0" brushRef="#br0" timeOffset="48403.7685">15195 3241 220,'19'0'0,"13"3"19,9-1-19,1-2 8,-1 3-8,-3-6 4,-6 1-4,-7 2 0,-6-3 0,-6 3-22,-4-2 22,-2-4-35,-7 1 35,0 5-71,-7-3 71,1 6-100,-4 5 100,4-3-22</inkml:trace>
  <inkml:trace contextRef="#ctx0" brushRef="#br0" timeOffset="49059.8061">15748 3098 191,'0'0'0,"0"3"7,3 8-7,6 4 14,1 4-14,-1 5 10,1 2-10,3 3 2,-1 3-2,-2-3 1,-1-5-1,1-6 0,-4-7 0,-3-3-1,1-5 1,-4 2 13,0-5-13,0-8 4,0-8-4,-4-5 2,4-8-2,4-3 0,2 3 0,3 5 0,4 3 0,0 0 0,6 5 0,0 11 0,3 7 0,-3 6 2,3 8-2,-3 8 2,-3 5-2,3 8 2,-3 0-2,3-2-2,-6-4 2,0-4-2,-1-6 2,7 0-34,1-8 34,-8-5-82,-2-2 82,-4-12-128</inkml:trace>
  <inkml:trace contextRef="#ctx0" brushRef="#br0" timeOffset="49905.8545">17024 3215 249,'0'0'0,"6"0"-33,1-3 33,-1 0-56,4-5 56,-4-2-70,-6-1 70,-3 3-89</inkml:trace>
  <inkml:trace contextRef="#ctx0" brushRef="#br0" timeOffset="50261.8748">16754 3029 201,'0'-7'0,"0"7"25,3 21-25,0 10 23,1 7-23,2-1 6,3 5-6,-2 0 0,2-5 0,1-5 0,-7-11 0,3-8-75,-2-5 75,-4-8-155,-7-10 155,-2-9-24</inkml:trace>
  <inkml:trace contextRef="#ctx0" brushRef="#br0" timeOffset="51434.9419">17567 2953 162,'3'16'0,"0"13"18,4 10-18,-4 4 18,0-1-18,0-2 8,-3 5-8,3 0 3,0-6-3,-3-4-1,4-6 1,-4-11 1,3-2-1,0-2-5,0-12 5,-3-2-1,-3-10 1,-3-9 1,-1-10-1,-5-5 0,2-6 0,-3 0 1,4-2-1,-1 0 6,7-1-6,0 4 7,0 7-7,3 8 9,-3 3-9,3 10 2,6 3-2,10 16 6,3 8-6,9 16 2,1 2-2,9 1 0,7-1 0,2 3 0,-2-3 0,2 1 0,1-6 0,-7-5 2,-3-6-2,-9-2 2,-10-8-2,-3 0 12,-7-8-12,-9-5 2,-3-19-2,-3-8 0,-7-5 0,0 3 0,-2-3 0,5 5 0,-3 0 0,7 6 0,0 5 0,-1 5 0,4 8 0,3-3 0,-3 6 0,6 0-40,3 2 40,10 8-79,3 3 79,4 8-99,-1 5 99,-3 6-36</inkml:trace>
  <inkml:trace contextRef="#ctx0" brushRef="#br0" timeOffset="51852.9658">18221 3543 189,'0'5'0,"6"8"16,-3-2-16,1 2 4,-1-5-4,0-3 6,0-2-6,-3 2 10,0-7-10,0-6 14,-9-8-14,-1-8 4,1-5-4,-4-5 2,3-1-2,4 3 10,0 1-10,-1 7 0,7 3 0,3 5 0,10 3 0,16 5 0,6 8 0,9 5 0,-3 11 0,13 5 0,-9 3 0,-13 5 0,-10-3 0,-16 3 0,-22 3 0,-9 0 0,-13-3 0,-7-5 0,-2-6 0,5-2-16,4-5 16,10-6-177</inkml:trace>
  <inkml:trace contextRef="#ctx0" brushRef="#br0" timeOffset="53007.0318">17059 3162 81,'0'0'0,"0"0"30,0 0-30,0 0 19,0 0-19,0 0 19,0 0-19,0 0 9,0 0-9,0 0 13,0 0-13,0 0 18,0 0-18,0 0 17,0 0-17,-10 2 11,-2-2-11,-7 6 10,-7-1-10,-6-2 16,-2 2-16,-5-2 8,1-3-8,3 0 2,4 0-2,5 0 2,-2 2-2,5-2 0,8 0 0,2 0 0,3 0 0,10 0 0,0 0 0,4 3-4,5-3 4,7 3-10,3-3 10,10 0-4,5 0 4,8-3-8,-4 0 8,-3 3 6,-19-2-4,-16 2-2,-13-3 0,-12 3 2,-10 0-2,0-5 0,-3 7 0,-4-2 2,4-5-2,6 5 0,7-3 0,9 6 0,7-6 0,2 1-31,14 2 31,5 0-74,7 0 74,7-3-104,2 0 104,-5 1-31</inkml:trace>
  <inkml:trace contextRef="#ctx0" brushRef="#br0" timeOffset="53564.0636">16754 2913 143,'0'5'0,"3"6"4,4 13-4,-1 10 19,3 8-19,1 3 14,0 3-14,-4 5 14,3 0-14,-2 2 8,-1-4-8,0-6 6,1-11-6,-4-2 1,0-14-1,0-2 3,-3-8-3,4-2 2,-4-6-2,-4-3 5,1-8-5,-3-5-1,-1-10 1,-2-11 0,-1-8 0,1-5 0,3 5 0,-1 2 2,1 9-2,3 2-2,3 8 2,-4 6-1,4 5 1,0 2-24,0 3 24,0 3-81,0-3 81,4 5-111</inkml:trace>
  <inkml:trace contextRef="#ctx0" brushRef="#br0" timeOffset="55612.1809">18278 2646 191,'6'-27'0,"13"9"26,7 5-26,6 2 20,9 6-20,0 2 4,-3 3-4,-6 0 2,0 0-2,-7 3-2,-3-6 2,-3 0-39,-3-2 39,0-3-55,-3 0 55,-4 0-63,1-2 63,-7 4-58,-6-4 58,-3 7-25</inkml:trace>
  <inkml:trace contextRef="#ctx0" brushRef="#br0" timeOffset="55942.1996">18418 2355 148,'0'0'0,"0"0"30,3 2-30,3 17 23,1 10-23,-4 13 15,3 1-15,7 18 7,-4-3-7,-2-11 2,-1-7-2,0-11-9,-2-8 9,-1-2-72,0-11 72,0 8-143</inkml:trace>
  <inkml:trace contextRef="#ctx0" brushRef="#br0" timeOffset="60757.4751">19291 3143 207,'-16'3'0,"-9"-3"0,-13 3 0,-4-1 0,1 1 0,6-1 1,3 1-1,7 0 6,3-3-6,6 0 23,6 0-23,7 2-2,9-4 2,10-1 4,7 6-4,8-1 2,11 4-2,2-4 2,-3 4-2,-3-6 0,-6 2 0,-3-2 2,-13 0-2,-4-5 0,-9 2 0,-3 1 2,-9-4-2,-10 4 0,-6-1 0,-10 3 0,0-3 0,0 3 0,6 0 0,4 0 0,12 3 0,4-3-2,2 3 2,7-3 2,10 0-2,12-3-4,7 0 4,9 1-31,3-1 31,0 1-105,-3-4 105,-9 6-106</inkml:trace>
  <inkml:trace contextRef="#ctx0" brushRef="#br0" timeOffset="61671.5273">19824 3053 178,'0'3'0,"0"2"13,0 19-13,0 3 10,0 2-10,0 5 7,0 3-7,0-3 5,3 1-5,1-3-1,-4-11 1,0-5 2,3-6-2,-3-2-2,0-5 2,0-3 6,-3-11-6,-1-10 4,1-5-4,0-9 7,-6 3-7,2-2 10,-2-3-10,2-3 6,1 6-6,0 5 6,3 5-6,-4 5 4,7 9-4,0 7 0,0-7 0,0 10 0,7 0 0,8 13 0,4-3 0,4 4 0,5 4 0,7 6 0,3 3 0,0-4 0,7 1 0,-4 5 0,0 0 0,-6-2 0,-3-1 0,-7-2 0,-6-8 0,1-5 0,-8-6 0,-2-3 0,-1-9 0,-6-9 0,1-13 0,-1-1-2,0 1 2,0-2 2,0-4-2,-3-2 0,4 8 0,-1-5 0,0 18 0,0-5 0,-3 5 0,3 3-2,0-3 2,1 2 2,-4 1-2,0 8 0,0-3 0,0 8-48,0 0 48,6 13-130,0 11 130,1 2-76</inkml:trace>
  <inkml:trace contextRef="#ctx0" brushRef="#br0" timeOffset="62273.5618">20513 3307 194,'-3'6'0,"3"12"20,0 6-20,-3 5 9,3 3-9,-3 2 14,-4-2-14,4 0 4,-3-6-4,3 1 0,-4-9 0,4-2 0,3-5 0,-3-6 0,3-2 0,0 2-2,0-5 2,0-11 0,0-7 0,6-11 0,1-8 0,-1-6 2,0-4-2,1-1-2,-1 3 2,4 5 0,-1 6 0,1 13 2,-1 5-2,1 5 2,2 6-2,1 5 2,3 0-2,6 11 2,-6 2-2,3 3 0,0 10 0,-3 6 2,-3 5-2,-1 8 2,-2-5-2,9-1 0,-3 1 0,-3-6 0,-4-5 0,1-5 0,-4-5 0,0-6-6,1-2 6,-4-6-36,0-2 36,0-1-58,0-4 58,1-6-94,-1-6 94,-3-1-56,3-4 56</inkml:trace>
  <inkml:trace contextRef="#ctx0" brushRef="#br0" timeOffset="62483.5739">20558 3448 241,'6'-3'0,"10"0"14,6 3-14,4-2 0,2-4 0,1 4-16,9-6 16,-3 0-112,-10 0 112,-6 0-126</inkml:trace>
  <inkml:trace contextRef="#ctx0" brushRef="#br0" timeOffset="63260.6183">20891 2556 165,'0'0'0,"0"0"30,0 0-30,0 0 17,0 0-17,-6-3 11,-1-5-11,-8 3 12,-5 0-12,-11 2 8,-7-2-8,3 7 2,0-4-2,3 4 0,7-2 0,9 0 2,3 3-2,7-3-2,6 0 2,9 3-2,4-1 2,12 1 0,1-3 0,12 5 0,0-5 0,0 3 2,-3-3-2,-6 3-2,-4-3 2,-6 0 2,-3 0-2,-3 0-2,-4-3 2,-3 3 2,-6 0-2,-6 0 0,-3-3 0,-10 3 0,-7 0 0,-6 0 0,-6-2 0,3 2 0,7-3 0,2 3 0,7-3 0,7 6 6,5-6-6,4 1 0,3 2 0,3 0-4,7 2 4,6-2-52,15 0 52,8-5-133,2-6 133,-3-2-61</inkml:trace>
  <inkml:trace contextRef="#ctx0" brushRef="#br0" timeOffset="90239.1614">18418 4278 174,'0'0'0,"0"0"22,0 0-22,0 0 11,0 0-11,0 0 7,0 0-7,0 0 9,0 0-9,0 0 6,0 0-6,0 0 14,0 0-14,-3-5 8,-4 0-8,1-3 4,-4 5-4,-2 1 0,-7 4 0,-7 3 0,-2 3 0,-7 8 0,-3 3 0,-4 7 0,7 6 0,1 5 0,11 3 0,4 5 0,13-3 0,6-2 0,19 13 0,6-11 0,7-5 0,0-13 0,0-3 0,-4-8 0,1 3 0,-10-11 0,-3 1 0,-4-4 0,-2 4-38,-4-6 38,4 0-80,-7-8 80,3 0-89,1-5 89,-1 2-47,-3-8 47</inkml:trace>
  <inkml:trace contextRef="#ctx0" brushRef="#br0" timeOffset="90562.1799">18024 4519 225,'10'0'0,"18"0"26,7-3-26,10 3 4,-1-2-4,7-6 0,-7 5 0,-6-2-6,-9-3 6,-10 0-82,-3 3 82,-7-3-129,-2 5 129,-7-5-37</inkml:trace>
  <inkml:trace contextRef="#ctx0" brushRef="#br0" timeOffset="91126.212">18761 4559 169,'0'0'0,"-7"-3"46,1-2-46,-7 7 26,4-4-26,-7 2 10,0 0-10,0 2 2,3 4-2,1 2 2,5 2-2,4 6-2,10 3 2,-1 2-2,7-3 2,-1 4 2,4 1-2,-3 4 0,-4-3 0,-2-1 0,-7-4 0,-7 7 2,-5 19-2,-4-18 0,-3-6 0,-3-8 0,3-10 0,-1 2 0,8-29 0,-1 11 0,7 3 0,6-1-46,6 0 46,10 1-90,3-3 90,6-1-105,7 4 105,-3-6-13,2 3 13</inkml:trace>
  <inkml:trace contextRef="#ctx0" brushRef="#br0" timeOffset="91339.2243">18929 4728 241,'-3'11'0,"3"5"14,0 2-14,6 9 0,-3-9 0,0 1 0,4 15 0,-4-10 0,3-6 0,-2-7-62,2-35 62,0 0-133,7-2 133,-4-3-59</inkml:trace>
  <inkml:trace contextRef="#ctx0" brushRef="#br0" timeOffset="91502.2335">18989 4501 255,'0'0'0,"0"0"0,3-3 0,4 0-67,6 1 67,2-4-183,4 1 183,-3 2-4</inkml:trace>
  <inkml:trace contextRef="#ctx0" brushRef="#br0" timeOffset="92018.2631">19367 4509 243,'6'0'0,"10"5"12,7-3-12,11 1 0,-2 2 0,3-2-2,6 0 2,-6-1 2,-6-2-2,-7 0 0,-3 0 0,-3-2-42,-3-4 42,-7 1-80,0-5 80,-9 2-95,0 5 95,-6 0-37</inkml:trace>
  <inkml:trace contextRef="#ctx0" brushRef="#br0" timeOffset="92225.275">19393 4686 241,'6'-3'0,"13"6"14,3-1-14,10-2 0,3-2 0,16-1 0,-7 0 0,-6 3 0,-6-2 0,-10 2-76,-6 0 76,-6-3-143,-4 3 143,-6 0-35</inkml:trace>
  <inkml:trace contextRef="#ctx0" brushRef="#br0" timeOffset="95165.4431">20097 4114 167,'0'0'0,"0"0"31,0 3-31,0 5 14,4 16-14,2 13 17,0 8-17,-3 0 16,4 8-16,-4 5 4,0 3-4,0-6-2,0-5 2,-3-7 2,4-6-2,-1-11 2,-3-5-2,0-5 0,0-8 0,0 3 2,0-11-2,0 0 2,-3-5-2,-1-1 0,1-12 0,3-1 0,0-5 0,3-7 0,4-6 0,-1-6 0,4 1 0,-1 0 0,4 7 0,3 6 0,6 5 0,0 6 0,-3 2 0,-6 5-2,0 3 2,-7 3 2,-3 2-2,-3 3 0,-6 8 0,-7 8 0,-3 3 0,-3 5 0,3 5 0,7 2 0,2-1 0,4 1 0,10-4 0,2-6 0,7-3 0,0-2 0,6-2 0,0-6 0,-3-3 0,4-3 0,-7-4 0,3-1-43,-4-5 43,-2 0-102,0 0 102,3 3-109,3-3 109</inkml:trace>
  <inkml:trace contextRef="#ctx0" brushRef="#br0" timeOffset="95616.469">20691 4559 214,'-6'-3'0,"6"3"37,-10-5-37,4 2 4,-10 6-4,-3 5 0,-3 2 0,-1 6 0,4 8 0,16 13 0,10-8 0,15-5 0,3-3 0,1 0 0,-4-2 0,-3-1 0,-10-2 0,-2 5 0,-14 27 0,-5-19 0,-10 8 0,-4-16 0,1 1 0,2-12 0,8-2 0,2 0 0,7-11 0,6-2-31,9-6 31,7-31-92,6 0 92,4 5-97,2 0 97,20 2-34,-10 6 34</inkml:trace>
  <inkml:trace contextRef="#ctx0" brushRef="#br0" timeOffset="95797.4793">20882 4678 209,'0'8'0,"0"10"42,0 3-42,-4 3 4,8 3-4,2-3 0,0-3 0,-3 21 0,4-10 0,-1-14-55,1-2 55,2-13-123,-3-32 123,4 5-76,-4-5 76</inkml:trace>
  <inkml:trace contextRef="#ctx0" brushRef="#br0" timeOffset="95975.4895">20917 4538 255,'0'0'0,"-7"0"0,4 0 0,-3 0 0,6 0 0,3 2-107,10 1 107,9-11-146</inkml:trace>
  <inkml:trace contextRef="#ctx0" brushRef="#br0" timeOffset="97390.5704">21628 4202 151,'0'0'0,"0"0"25,3 0-25,0 0 19,3 0-19,-2-3 9,-1 3-9,-3 0 11,0 0-11,3-3 14,-6-2-14,0 0 12,-4-1-12,-5 4 4,-8 4-4,-5 1 4,-7 10-4,-6 3 2,-3 11-2,0-1 4,9 3-4,7 6 0,2 2 0,7 0 0,13 5 0,10-2 0,8-6 0,17-2 0,32-3 0,-10-11 0,-10-7 0,-9-3 0,-10-3-12,-5-5 12,-11 0-49,-6-5 49,-3-3-72,-6-3 72,0 4-81,-1-4 81,1 0-40,-7 3 40</inkml:trace>
  <inkml:trace contextRef="#ctx0" brushRef="#br0" timeOffset="97661.5859">21256 4424 209,'7'-3'0,"8"3"20,5 3-20,11-3 18,7 0-18,10 2 2,0-2-2,-4-2-2,-6-6 2,-3 0-49,-6-5 49,-7 2-71,-6 1 71,-4 2-85,-5 2 85,-1 4-41</inkml:trace>
  <inkml:trace contextRef="#ctx0" brushRef="#br0" timeOffset="98061.6088">21863 4598 165,'0'0'0,"-4"11"26,1 5-26,3 5 16,-3 0-16,0 3 11,0-3-11,6-2 2,3-3-2,10-8 6,10-6-6,-4-7 21,0-8-21,-6-3 8,-3-5-8,-7-1 0,-6 1 0,-3 8 0,0-3 0,-4 3 0,-15 2 0,3 9 0,3-4 0,3 6-130,7 3 130,-3-6-124</inkml:trace>
  <inkml:trace contextRef="#ctx0" brushRef="#br0" timeOffset="99848.711">21015 5114 124,'0'3'0,"0"-3"38,6 3-38,13 10 37,19 11-37,20 18 27,8 8-27,14 9 27,15-1-27,6-5 2,4 5-2,0 8 0,9-5 0,-15-8 0,-14 0 0,-15-11 0,-19-10 0,-16-3 0,-10-13 0,-9-6 0,-6-2 0,-4-5-41,-9-8 41,-3-6-94,-4-7 94,-3-1-119,1-7 119</inkml:trace>
  <inkml:trace contextRef="#ctx0" brushRef="#br0" timeOffset="100612.7547">21050 5170 132,'0'0'0,"0"0"38,0 0-38,0 0 19,0 3-19,0 5 10,3 7-10,0-1 8,0 7-8,1 3 5,-1 2-5,3-2 1,-3-3-1,0 0 2,1-2-2,-1-6-1,3 0 1,-3-5 0,-3-3 0,0-2 0,3 2 0,-3-5 2,0 0-2,-3-5-1,3-5 1,-3-4 3,0-2-3,3-7 5,-6 1-5,-1-1 16,1-4-16,-4 1 6,4 5-6,-3-6 4,-1 11-4,4-5 4,6 10-4,-4-2 2,8 0-2,5 2-2,7 3 2,13 3 2,2 3-2,4 4 0,0 3 0,0-5 0,-3 8 0,-7-2 0,-2-1 0,-8-10 0,-5 5 0,-4-3 0,-3-2 0,1 2-85,-4-2 85,0 10-169,0-5 169</inkml:trace>
  <inkml:trace contextRef="#ctx0" brushRef="#br0" timeOffset="118003.7494">22688 5657 177,'0'0'0,"0"0"34,0 0-34,0 5 24,0 14-24,0 10 16,0 26-12,0 1-4,0-3 0,3 0 0,1 10 0,2-15 0,3-1 0,-2-12 0,-4-9 0,3-2 0,-3-13 0,1 2 0,-4-13-8,0 0 8,0-11-86,0 3 86,-4 0-113,11-7 113,-7 15-47</inkml:trace>
  <inkml:trace contextRef="#ctx0" brushRef="#br0" timeOffset="118333.7683">22974 5617 194,'-3'19'0,"3"10"29,0 10-29,3 6 24,0 0-24,3 3 8,1-6-8,2-5 0,1-2 0,-4-9-2,1-7 2,-4-6 0,-3-5 0,3-3-46,-3-5 46,0 3-94,0-3 94,0 0-111</inkml:trace>
  <inkml:trace contextRef="#ctx0" brushRef="#br0" timeOffset="118604.7838">23352 6043 181,'6'27'21,"0"-6"-17,1-8-4,-4-2-1,0-9 1,-3-2-32,-3-40-96,3 6 84</inkml:trace>
  <inkml:trace contextRef="#ctx0" brushRef="#br0" timeOffset="119259.8213">23536 5543 216,'0'0'0,"0"0"31,6-3-31,7-2 6,12 0-6,4-6 2,6 1-2,3-1 0,-3 6 0,0-1 0,-10 6 0,-6 3 0,-6 2 0,-4 6 0,-5 8 0,-1 10 0,-10 8 0,4 5 0,-6 3 0,6 0 0,-1 0 0,4 0 0,4-3 0,-1-5 0,0-2 0,0-9 0,0-2 0,-3-6-18,-3-4 18,3 17-33,-3-9 33,0-4-40,0-5 40,-1-2-58,1-6 58,0 1-60,3-6 60,6-30-45</inkml:trace>
  <inkml:trace contextRef="#ctx0" brushRef="#br0" timeOffset="119505.8354">23768 5810 253,'12'-5'0,"14"5"2,2-8-2,1 0 0,-7 3 0,0 2-8,-6 1 8,0-1-121,-10-2 121,4-3-125,-4-3 125</inkml:trace>
  <inkml:trace contextRef="#ctx0" brushRef="#br0" timeOffset="120597.8978">23857 5808 115,'0'0'0,"0"0"31,-4 2-31,4-2 14,-3 0-14,-3 0 14,0 3-14,-1-3 17,-2 3-17,-1-3 7,-6 2-7,0 1 9,-3-1-9,0 1 9,0 0-9,3-1 2,4 1-2,-1 0 3,3-6-3,4 3-1,0-3 1,6 3 0,0 0 0,0 0-1,6 3 1,4-6 0,9 6 0,6-6 0,0 1 0,1-1-1,-1-2 1,1 2-6,-7-2 6,-3 2-74,-7-2 74,1 0-137,-7-1 137</inkml:trace>
  <inkml:trace contextRef="#ctx0" brushRef="#br0" timeOffset="121278.9367">23364 6144 133,'0'0'0,"0"5"3,4-2-3,-1 5-1,3-3 1,0-3 8,1 6-8,-1-10 8,-3 4-8,-3-2 14,7-2-14,-7-4 17,3 1-17,-3 5 25,0-5-25,-3 0 11,3 5-11,0 0 3,0 5-3,-7-2-9,4 7 9,0-7-138,6 5 138,7 0-73</inkml:trace>
  <inkml:trace contextRef="#ctx0" brushRef="#br0" timeOffset="136959.8337">8931 6046 74,'-10'-3'0,"1"3"16,-7 19-16,-3-6 22,0-3-22,3-2 14,0 0-14,0 0 23,7-2-23,-1-1 16,7-3-16,0 1 10,0 0-10,3-3 12,3 2-12,6-4 12,7 7-12,10-5 10,2 0-10,7-5 11,13-1-11,6-1 6,6-1-6,13-11 13,0 3-13,-3 8 4,6 0-4,-6 3 2,3 2-2,-3 1 2,0-1-2,-4 0 4,-2-2-4,-1 0 2,7 0-2,-3-1 2,0 1-2,-1-3 0,1 3 0,3-3 0,12 3 0,-2 2 0,-1 0 0,-6-2 0,3 2 0,-3 3 0,4 0 0,-8-2 0,1 2 0,3 0 0,7-3 0,-4 0 0,3 1 0,4 7 0,-4-8 0,13 6 0,-3-3 0,-6 5 0,-7-2 0,-3 2 0,-3 1 0,0 1 0,-7-7 0,-9 3 0,6 2 0,4 1 0,-1-6 0,1 2 0,-1 1 0,4 0 0,3-6 0,16 6 0,-1-3 0,-8 2 0,2 1 0,-9 2 0,0 19 0,0-11 0,-4 0 0,-5 1 0,2-4 0,7-2 0,0 3 0,0-1 0,-1-7 0,1 0 0,-3-3 0,12 0 0,-2 0 0,-4 0 0,0 2 0,0 4 0,0-1 0,0-5 0,0 5 0,-7-2 0,4 0 0,3-1 0,3 3 0,-3-5 0,-3 3 0,3 0 0,-3-3 0,13 0 0,-10 0 0,0-3 0,-7 3 0,-5 3 0,2-6 0,-6-2 0,7 2 0,-1-2 0,-5 2 0,-1 1 0,3-1 0,0 0 0,-2 6 0,-1-6 0,0 3 0,3-5 0,-3 2 0,0 1 0,4-1 0,-7-2 0,-7 5 0,-2 0 0,-4 2 0,-6-2 0,3 6 0,0-6 0,-3 5 0,3-2-2,0 5 2,7 0 2,-4-3-2,-6-3 0,-3 4 0,-10-9 0,-3 3 0,-3 3 0,-7-3 0,1-3 0,-4 3 0,4 0 0,-10 0 0,6 0 0,-6 0 0,0-3 0,3 6 0,-3-3 0,0 0 0,0 0 0,10 0 0,-10 3-43,-10-6 43,-2-2-155</inkml:trace>
  <inkml:trace contextRef="#ctx0" brushRef="#br0" timeOffset="139721.9916">10201 6826 108,'0'0'0,"0"0"16,0 3-16,3 0 14,-3-3-14,0 2 17,0-2-17,3-5 10,-3-6-10,0 1 8,-9-6-8,-1-3 9,-9 1-9,-6 2 10,-10 5-10,-6 6 4,-7 8-4,-3 15 2,7 11-2,-4 11 3,7 5-3,9 3 1,10-6-1,19 0-1,12-10 1,7-8 1,19-14-1,9-10 2,7-13-2,3-11-2,-9-7 2,-7-9-2,-10-5 2,-2-11 3,-10-2-3,-7 3 1,-3-4-1,-2 1 3,-4 11-3,-4 7 16,1 16-16,3 8 14,0 16-14,-3 19 2,0 10-2,3 5 4,0 6-4,3 10 2,0 6-2,4-1 2,2-4-2,-3-4-2,1-7 2,-1-8-21,1-9 21,-1 1-58,0-8 58,4-8-98,2-8 98,4-10-67</inkml:trace>
  <inkml:trace contextRef="#ctx0" brushRef="#br0" timeOffset="140126.0148">10490 6556 177,'-10'16'0,"1"11"26,-20 4-26,7 12 15,9 10-15,10 0 17,22-6-17,7-2 6,8-8-6,11-5 6,6-13-6,-4-6 0,4-11 0,-10-2 2,-2-8-2,-11-5-4,-6 3 4,-9-4-44,-3-1 44,-7-1-68,-3 0 68,-3-3-98,-1 3 98,4 3-34,0-3 34</inkml:trace>
  <inkml:trace contextRef="#ctx0" brushRef="#br0" timeOffset="140331.0264">10503 6757 192,'19'-2'0,"12"-1"3,14-2-3,-1 0-1,1-1 1,-7 4-47,-6-1 47,-13 0-77,-7 1 77,-9-1-69,-9 0 69</inkml:trace>
  <inkml:trace contextRef="#ctx0" brushRef="#br0" timeOffset="140550.039">10544 6472 249,'19'0'0,"16"-3"4,12 0-4,4-7 0,3 5 0,-3-3-43,-3 0 43,-10 0-125,-10 2 125,-2 6-84</inkml:trace>
  <inkml:trace contextRef="#ctx0" brushRef="#br0" timeOffset="140862.0569">9861 7181 233,'48'-8'0,"38"3"20,21-6-20,33 3 2,0-5-2,-13 0 0,-16-3 0,-22 5-48,-16-2 48,-22 0-115,-20-1 115,-15 9-91,-19 5 91</inkml:trace>
  <inkml:trace contextRef="#ctx0" brushRef="#br0" timeOffset="141464.0913">10112 7800 128,'3'-5'0,"4"-1"23,2 1-23,1 0 10,-4-3-10,-6-3 15,-3 1-15,-4-4 6,-8 4-6,-11-1 9,-2 9-9,-11 10 4,-2 5-4,0 5 4,6 3-4,3 6 0,10-1 0,12 1 0,10-3 0,13-11 0,16-10 0,9-11 0,9-6 0,1-7-1,-10-3 1,-3 1 1,-9-9-1,-4-11 3,-10-7-3,-2-5 11,-4-1-11,1 6 10,-4 10-10,-3 14 22,0 10-22,3 8 10,-3 24-10,0 8 0,0 10 0,0 6 0,3 5 0,4 0 0,5 0 0,7-11 0,0-2 0,7-8 0,-7-6 0,6-5-57,-3-7 57,10-1-92,-3-5 92,-1-3-105,-2-5 105</inkml:trace>
  <inkml:trace contextRef="#ctx0" brushRef="#br0" timeOffset="141692.1043">10439 7594 197,'6'13'0,"4"8"38,9 8-38,13 3 10,3 0-10,0-6 2,6-5-2,-3-5 0,-3-3 0,-3-5-19,-10 0 19,-3-3-58,-10-2 58,-2-3-85,-7-3 85,-3-2-84</inkml:trace>
  <inkml:trace contextRef="#ctx0" brushRef="#br0" timeOffset="141920.1174">10690 7620 245,'-19'24'0,"-10"13"10,-12 5-10,-7 1 0,-12 2 0,9-1 0,10-4 0,9-5-64,16-9 64,7-10-190</inkml:trace>
  <inkml:trace contextRef="#ctx0" brushRef="#br0" timeOffset="142383.1439">11420 6985 228,'10'0'0,"9"5"19,12-5-19,20 0 2,3 0-2,-6 3-2,-4-3 2,-9 0-60,-6 0 60,-7 3-108,-12-1 108,-4 4-78,-12-1 78</inkml:trace>
  <inkml:trace contextRef="#ctx0" brushRef="#br0" timeOffset="142614.1571">11541 7165 243,'25'0'0,"13"0"4,7 0-4,2-5 2,1 5-2,-7-6-90,-3-4 90,-3-3-158</inkml:trace>
  <inkml:trace contextRef="#ctx0" brushRef="#br0" timeOffset="144039.2386">12265 7123 204,'12'0'0,"17"2"37,9 1-37,10 0 14,-1-9-14,4 4 0,-3-4 0,-7 1 0,-6-6 0,-10 3-59,7-5 59,-3 0-141,-4 5 141,-3-2-54</inkml:trace>
  <inkml:trace contextRef="#ctx0" brushRef="#br0" timeOffset="144916.2888">13684 6615 150,'0'0'0,"3"-3"9,0 0-9,4-5 10,-1 0-10,0-5 13,1-3-13,-4-2 18,-6-3-18,-4-3 5,-2 0-5,-7 5 4,-3 6-4,-7 5 1,-2 14-1,-7 7 1,0 13-1,0 6-1,6 2 1,17-7-1,12-3 1,16-3 1,9-11-1,10-2 0,0-10 0,6-4 0,-6-1 0,-6-7 2,-7-4-2,-6-1 15,-7 1-15,-2-1 16,-4 3-16,-3 0 4,-3 6-4,3 5 2,0-1-2,0 6-2,3 3 2,-3 5 0,3 2 0,0 6 0,-6 6 0,0 4 0,-10 0 0,0 6 0,-6 5 0,4 11 2,-8-6-2,4 3-2,7-5 2,2-6 0,4-7 0,9-6 0,10-8 0,12-5 0,10-5 0,6-11 0,16-3 0,0 1 2,-6-6-2,-13 2-8,0 1 8,-9 3-59,-4-1 59,-9 0-137,-3 6 137,0 0-44</inkml:trace>
  <inkml:trace contextRef="#ctx0" brushRef="#br0" timeOffset="145320.3119">13087 7279 181,'29'-3'0,"25"-5"39,25-16-39,29 3 15,12 5-15,14 0 8,-1 6-8,-12-1-2,-20 6 2,-21 2-19,-23 1 19,-19-1-75,-19-2 75,-19-1-109,-9 4 109,-14 2-37</inkml:trace>
  <inkml:trace contextRef="#ctx0" brushRef="#br0" timeOffset="145815.3402">13700 7514 115,'0'0'0,"0"0"19,0 0-19,3-2 26,0-1-26,-3 0 18,-3-2-18,-3-3 17,-7 3-17,-3 2 12,-3 6-12,-10 5 10,-2 10-10,-11 9 10,1 12-10,0 4 14,6 2-14,13-6 6,15-2-6,14 0 2,15-7-2,16-1 0,3-8 0,1-8 0,2-8 0,-6-7-10,-3-6 10,-3-6-52,-13 1 52,0 0-100,-10 2 100,-2 1-86,-4 2 86</inkml:trace>
  <inkml:trace contextRef="#ctx0" brushRef="#br0" timeOffset="146062.3542">13465 7742 249,'22'-3'0,"16"-2"6,10-1-6,9-1 0,0-1 0,-6 0-12,0 2 12,-10 4-131,-16-1 131,-2 8-111</inkml:trace>
  <inkml:trace contextRef="#ctx0" brushRef="#br0" timeOffset="146912.4029">14538 6908 202,'3'16'0,"-3"16"18,3 8-18,0 7 5,-3 1-5,0 15 2,-3-4-2,0-12 2,0-12-2,0-12 0,0-4 0,-1-14 8,4-5-8,0-18-2,0-6 2,0-24 2,0-5-2,-3 0 6,0-2-6,-3 2 8,3 3-8,-4 5 2,1 10-2,3 9 2,3 10-2,-4 5 0,11 6 0,6 13 0,6 5 0,9 6 0,4 5 0,6 5 0,3 0 0,4 8-2,2-3 2,-2 3 2,2-5-2,-2 13 0,3-11 0,-7-7 0,-9-11 0,-10-11 0,-6-24 0,-4-2-2,-5-16 2,-4-5 2,0-8-2,-6-3 0,0-3 0,0 1 0,-1 7 0,-2 6 0,3 10 0,0 8 0,3 8 0,0 3 0,3 5 0,-3 3-14,3 7 14,7 6-127,-1 3 127,10 2-113,-3-2 113</inkml:trace>
  <inkml:trace contextRef="#ctx0" brushRef="#br0" timeOffset="148352.4853">15354 7305 119,'0'0'0,"3"3"39,0 15-39,-3 9 24,-3 10-24,-3 5 17,-7 3-17,0 3 7,1-6-7,-1-5 1,0-8-1,7-5 0,0-8 0,-1-3 1,4-8-1,3-5 0,3-7 0,0-1 0,4-11 0,-4-7 0,3-4 0,-3-12 0,4 0 0,-1-3 1,4-3-1,-1 6-1,1 7 1,-1 9 12,1 8-12,-1 7 7,1 16-7,2 11 14,1 13-14,3 6 2,-3 4-2,-1-2 2,1 6-2,0-4 0,0-2 0,-1-2 0,1-6 0,-4-8-6,1-2 6,-4-9-44,-2-2 44,-1-3-69,-3 1 69,-3-6-105,-4 0 105,1 2-20</inkml:trace>
  <inkml:trace contextRef="#ctx0" brushRef="#br0" timeOffset="148584.4986">15271 7591 241,'13'-3'0,"16"-2"2,12 0-2,13-1-47,6-2 47,-3 1-194,1 1 194,-5 4-1</inkml:trace>
  <inkml:trace contextRef="#ctx0" brushRef="#br0" timeOffset="148990.5217">16853 7258 227,'15'7'0,"11"4"22,-1 16-22,-6-1 6,-9 6-6,-10 5 0,-16-3 0,-10-5 0,-12-2 0,-3-3-8,9-9 8,10-7-101,6-10 101,10-6-145,3-5 145</inkml:trace>
  <inkml:trace contextRef="#ctx0" brushRef="#br0" timeOffset="149243.5363">16872 6956 226,'0'0'0,"3"3"11,-3-3-11,0 0 2,0 0-2,-7-6-31,1-2 31,-7 3-166,1 0 166,-4-6-41</inkml:trace>
  <inkml:trace contextRef="#ctx0" brushRef="#br0" timeOffset="150686.6188">17783 7263 204,'6'-3'0,"13"6"37,7-3-37,9 5 12,12 0-12,7 1 2,-3-1-2,-3-8 0,-4 3 0,-3-8-76,-6-21 76,0 0-161,-9 5 161,-11-5-17</inkml:trace>
  <inkml:trace contextRef="#ctx0" brushRef="#br0" timeOffset="151119.6436">18653 6964 168,'12'-8'0,"14"5"14,9 3-14,6 6 13,-3 1-13,-3 12 7,-10 0-7,-12 7 5,-16 6-5,-16-1 6,-10 22-6,-12-13 1,-3-3-1,-1-2 0,13-6 0,4-11-2,12-2 2,10-8-50,12-3 50,10-10-76,6-6 76,7-2-85</inkml:trace>
  <inkml:trace contextRef="#ctx0" brushRef="#br0" timeOffset="151386.6588">19002 7030 131,'0'-8'0,"3"3"29,-3-1-29,3 1 16,-3 0-16,0 5 18,-9 0-18,-7 5 11,-9 16-11,-4 8 17,4 1-17,6 4 15,9 19-15,10-8 0,13-5 0,12-14 2,7-2-2,0-14-17,-1-4 17,1-12-73,0-2 73,-4-5-117,-2 0 117,-13-24-31</inkml:trace>
  <inkml:trace contextRef="#ctx0" brushRef="#br0" timeOffset="151837.6845">19170 7424 188,'-3'16'0,"-3"8"32,-1 13-32,1 11 17,3 2-17,3 0 2,0-5-2,0-8-2,0-5 2,0-8 2,0-6-2,3-5 0,-3-2 0,0-6 0,0-5 0,0-8 0,-3-5 0,0-5 0,-4-9 0,4-15 0,-3-14 0,6-10 0,3-8 0,10-3 0,6 11 0,3-3 0,3 16 0,-2 14 0,8 18 0,1 15 4,-3 33-4,-1-1-2,-9 3 2,-9 6 12,-13-1-12,-10-5 2,-6-2-2,-10-9 0,-2-2 0,-1-8-8,3 0 8,1 0-127,9-5 127,3-3-119</inkml:trace>
  <inkml:trace contextRef="#ctx0" brushRef="#br0" timeOffset="152647.731">20170 6903 157,'0'0'0,"0"0"33,0 0-33,0 0 22,-9 5-22,-7 9 15,-13 1-15,-12 9 10,-6-3-10,-11 6 6,-5-1-6,-1 1 12,10-3-12,10-3 0,19-8 0,9 0 0,22 3 0,23 16 0,15 0 0,10-3 0,3 0 0,0-3 0,-3-2 0,-12-3 0,-8 0 0,-11-7-28,-7-1 28,-4-5-72,-5-3 72,-4-8-111,3 1 111,1-4-43</inkml:trace>
  <inkml:trace contextRef="#ctx0" brushRef="#br0" timeOffset="153028.7528">20453 6996 176,'13'-8'0,"9"0"15,6 0-15,7 8 8,0 8-8,-3 8 10,-7 2-10,-5 9 13,-14 2-13,-9 2 7,-13-1-7,-6 15 12,-7-3-12,0-8-2,1 1 2,2-12 2,7-4-2,7-6-28,9-5 28,6-11-57,13-4 57,3-9-84,9-5 84,4-24-71,3 7 71</inkml:trace>
  <inkml:trace contextRef="#ctx0" brushRef="#br0" timeOffset="153294.768">20910 6972 120,'0'0'0,"3"0"33,-3 0-33,4 0 20,-4 0-20,-7 8 29,-9 2-29,-9 9 18,-13 2-18,0 5 25,3 4-25,6-1 10,7 13-10,6-5 0,10-5 0,12-8 0,7-1 0,15-4 0,4-8 0,3-9-27,3-2 27,3-5-79,1-6 79,-1-20-116,0 1 116,1 1-32</inkml:trace>
  <inkml:trace contextRef="#ctx0" brushRef="#br0" timeOffset="153801.797">21666 6874 170,'0'0'0,"0"0"30,0 0-30,0 0 24,-10 8-24,-6 5 21,-12 6-21,-10 2 8,-10 3-8,-6 5 2,7-3-2,8 3 0,8-2 0,8 2 0,11-5 0,12 2 0,6 11 0,10-8 0,6 0 0,4-10 0,2-3 0,-2-3 0,-1-2 0,-6-6 0,-3 3 0,0-3-37,-7 3 37,1-8-96,-1 3 96,1-1-121,-1 1 121</inkml:trace>
  <inkml:trace contextRef="#ctx0" brushRef="#br0" timeOffset="154238.8219">22228 7054 172,'0'0'0,"-7"8"39,-5 10-39,-4 9 15,3-1-15,7 22 13,3-6-13,12-5 2,13-8-2,7-10 6,9-9-6,7-15 8,-7-5-8,3-9 0,-13-23 0,-8 2 0,-8-2 0,-5 2 0,-14 0 0,-9 9 0,-9 4 0,-10 9 0,-6 7 0,-4 14 0,-2 10 0,-1 19-167</inkml:trace>
  <inkml:trace contextRef="#ctx0" brushRef="#br0" timeOffset="156084.9276">8464 6842 226,'54'3'0,"26"5"21,24 2-21,14 4 8,-1-7-8,10 4 0,-9-8 0,-17 2 0,-21-8 0,-20 1 0,-19-1 0,-18 0 0,-8-2 0,-15 0 0,-9 0 0,-10-1 0,-3 1 0,-7-3 0,4 5 0,-1 1 0,4-6 0,-16 0 0,6-5 0,4-3 0,2 0 0,4-3 0,3 3 0,0 1 0,0-1 0,0 8 0,0-3 0,0 6 0,0 2 0,6 1 0,3 2 0,7 5 0,10 0 0,8 8 0,11 3 0,6 8 0,6 0 0,12 5 0,-5 0 0,-13 0 0,-4-2 0,-9-1 0,-6-5 0,-10 0 0,-16-7 0,-21-6 0,-11 5 0,-3 3 0,4-3 0,6 6-48,13-4 48,12 4-200</inkml:trace>
  <inkml:trace contextRef="#ctx0" brushRef="#br0" timeOffset="157196.9912">7620 8287 194,'6'5'0,"16"11"20,19 18-20,20 1 21,12-4-21,13 1 16,28 0-16,3-6 4,-2 9-4,-7-3 0,-10-6 0,-12-7-2,-16-4 2,-10-4 2,-12-3-2,-14 0 0,-11 0 0,-14-11 0,-9 3 0,-6 3 0,-7-3 0,0-5 0,1-1 0,-1 4 0,4-1 0,-1-2 0,0-1 0,4 1 0,0 0 0,-4-3 0,4-3 0,-4 3 0,1-5 0,-4 0 0,0 2 0,-2 3 0,-1 3 0,3 0 0,0-1 0,4 1 0,2 0 0,4 2 0,3 3 0,-3-2 0,3 2 0,3 0 0,7 10 0,2-2 0,8 8 0,2 8 0,0 0 0,7-1 0,9 4 0,0-1 0,0 1 0,-10-3 0,-9-1 0,-9-1 0,-20-1 0,-15 0 0,-10-5 0,-6 2 0,-7-4 0,-6-4 0,3 3 0,10-2-39,9-6 39,20-2-215</inkml:trace>
  <inkml:trace contextRef="#ctx1" brushRef="#br0">18323 18730,'0'0,"-7"-19,7 19,-3-42,-3 16,6 26,0 0,0 0,0 0,0 0,0 0,0 0,0 0,3-22,-3 22,0 0,0 0,0 0,0 0,0 0,0 0,13-66,-13 66,0 0,0 0,0 0,0 0,0 0,15-63,-15 63,0 0,0 0,0 0,0 0,7-16,-7 16,0 0,0 0,0 0,6-13,-6 13,0 0,0 0,10-27,-10 27,0 0,16-50,-16 50</inkml:trace>
  <inkml:trace contextRef="#ctx0" brushRef="#br0" timeOffset="160244.1655">10175 8919 154,'0'0'0,"0"0"46,0 0-46,0 0 11,-3-5-11,0-6 6,0 1-6,-3-6 3,-4-3-3,-6 1 2,-6 5-2,-10 2 3,-6 11-3,-6 11 4,-4 4-4,4 9 8,6 0-8,6 2 2,10 4-2,15-1 0,10 2 0,13-7 0,13-3 0,9-13 2,13-10-2,3-6 0,-7-11 0,-5-2 2,-11-3-2,-5-5-2,-10-8 2,-4-8 0,-9-8 0,-3-5 2,0 0-2,-6 8-2,3 10 2,3 5 6,-3 17-6,3 7 6,-3 22-6,3 13 2,0 18-2,6 11 0,-3 8 0,10 0 0,0-6 0,6-4 0,0-4 0,0 1 0,0-9 0,0-9-36,0-9 36,0-5-98,3-11 98,13-10-107,3-11 107,-9-8-13</inkml:trace>
  <inkml:trace contextRef="#ctx0" brushRef="#br0" timeOffset="160559.1834">10563 8636 175,'-3'16'0,"3"13"39,-4 11-39,4 5 25,0 0-25,4-3 16,-1-8-16,6-5 0,4-2 0,6-3 0,7-6 0,5-5 0,4-10 0,6-3 0,4-8 0,3 0 0,-7 0 0,-9 0 0,-4 0 0,-9 1-14,-6-1 14,-7 0-82,-3 2 82,-3 1-97,-3 0 97,-3 2-61,-4 0 61</inkml:trace>
  <inkml:trace contextRef="#ctx0" brushRef="#br0" timeOffset="160814.1981">10604 8837 207,'0'0'0,"10"-3"19,9-2-19,6 0 15,10 0-15,3-3-2,3 0 2,1 0-22,-7 0 22,0 5-61,-13 1 61,-6-9-70,-7 3 70,-9-3-71,-9-2 71,-14 0-14,-8-6 14</inkml:trace>
  <inkml:trace contextRef="#ctx0" brushRef="#br0" timeOffset="161080.2133">10480 8498 222,'19'6'0,"23"-1"33,8 6-33,11-6 0,2 0 0,-2-7 0,-4-1 0,-10 0-68,-12-2 68,-9 5-141,-7-3 141,-10 9-45</inkml:trace>
  <inkml:trace contextRef="#ctx0" brushRef="#br0" timeOffset="161372.23">9775 9255 225,'26'-3'0,"31"6"24,26-3-24,18 0 6,7 3-6,25 5 0,-12-8 0,-16-3 0,-16-5 0,-13 3-30,-16-8 30,-15-1-80,-14-1 80,-21 1-92,-16 6 92,-17 8-52,-11 6 52</inkml:trace>
  <inkml:trace contextRef="#ctx0" brushRef="#br0" timeOffset="161940.2625">10045 9885 133,'0'0'0,"0"0"16,3-5-16,1-1 15,2-2-15,0-2 12,-2-3-12,-4-6 4,-10 3-4,-3-8 9,-3 8-9,1 1 2,-11 7-2,-2 8 5,-4 10-5,3 14 10,1 10-10,2 6 6,4 5-6,6-5 4,13-3-4,13-11 0,2-10 0,14-11 1,9-10-1,6-16 1,-3-8-1,0-11-2,-6-2 2,-7-8 1,-6-6-1,-6-5 11,3-42 2,-7 32-3,-2 18-10,-1 24 4,-3 15-4,-3 22 0,0 29 0,0 11 0,0 10 0,0 6 0,13-4 0,3-4 0,9-3 0,7-8 0,0-8 0,-1-13-35,1-11 35,13-10-112,-4-9 112,-6-4-107,-3-9 107</inkml:trace>
  <inkml:trace contextRef="#ctx0" brushRef="#br0" timeOffset="162330.2848">10439 9723 253,'10'14'0,"12"7"2,13 5-2,0 3 0,6 1 0,3-7 0,-2 1 0,-1-11 0,-6-2 0,-10-3-10,1-5 10,-14-3-64,1 0 64,-10-8-73,-6 0 73,-3-6-69,-4-7 69,1-3-31,2-5 31,-2-8 8,9-2-8,3 2 61,0 7-61,-3 9 77,0 8-77,-9 13 71,-7 16-71,-7 13 30,-8 13-30,-11 3 0,1 3 0,0 0 0,3-6 0,-13 0 0,10-7 0,9-9-79,10-5 79,15-5-175</inkml:trace>
  <inkml:trace contextRef="#ctx0" brushRef="#br0" timeOffset="162800.3117">11436 9083 255,'6'0'0,"13"3"0,7-1 0,28 1 0,3 0 0,0-3 0,-6 0 0,-4 0 0,-8 0 0,-8 2-37,-12-2 37,-6 0-95,-13 6 95,-9 2-102,-11 5 102,-8-3-20,-10 1 20</inkml:trace>
  <inkml:trace contextRef="#ctx0" brushRef="#br0" timeOffset="163074.3273">11658 9313 255,'22'-8'0,"13"-2"0,7-3 0,-4 5 0,-3 0 0,-10 2-107,-3 1 107,-9 0-147</inkml:trace>
  <inkml:trace contextRef="#ctx0" brushRef="#br0" timeOffset="164901.4318">12865 8771 86,'0'3'0,"0"-1"33,0 6-33,3 3 37,6-1-37,1 1 23,3-3-23,3 0 11,-1-6-11,4-2 8,0-5-8,-3-8 2,-3 0-2,-7-6 7,-9-2-7,-13-3 6,-3 3-6,-16 5 1,0 8-1,-9 8 0,-13 11 0,6 7 3,7 11-3,9 3 6,12 5-6,17-2-1,16-6 1,18-5 3,10-6-3,4-10 0,2-3 0,-6-5 10,-3-5-10,-6-8 6,-7-3-6,-9-5 8,-1-3-8,-5 3 2,-4-3-2,-3 11 2,0-1-2,0 12 0,3 10 0,-3 10 0,3 14 0,-3 0 0,3 2 0,-3 11 2,-3 11-2,-3 5-2,-10-1 2,-6 1 0,-7-3 0,-3-5 2,1-10-2,5-6 0,7-13 0,6-3 0,17-13 0,12-6 0,18-7 0,11-8 0,9-3 0,0-3 0,6 6 0,0 0 0,-9 2 0,-9 6-14,-8 0 14,-11 5-85,-7-3 85,-7-2-112,1 0 112,-4-3-43,0-8 43</inkml:trace>
  <inkml:trace contextRef="#ctx0" brushRef="#br0" timeOffset="165634.4738">13503 8623 189,'-3'16'0,"-4"10"21,-2 11-21,-1 11 16,1-3-16,-1 0 17,4-6-17,0-7 4,2-5-4,4-6 2,0-8-2,4-2 0,2-9 0,0-10 0,1-5 0,2-3 2,-6-16-2,-3-13 0,0-5 0,-6-8 2,0 2-2,-4 6 2,4 3-2,-1 4 0,1 11 0,0 6 0,3 10 0,6 3 0,-3 10 0,9 6 0,7 7 0,6 9 0,7 7 0,6 9 0,0 2 0,6 5 0,3 1 0,1 2 0,3 0 0,6-8 0,-7-3 0,-6-10 0,-6-6 0,-9-7 0,-7-3 0,-10-13 0,-2-9 0,-11-10 0,-2-13 0,-3-10 0,-4-3 0,-6-1 0,3-2 0,-6 0 0,0 8 0,2 6 0,5 7 0,5-10 0,1 13 0,5 7 0,-2 4 0,6 7 0,6 3 0,4 8-40,15 19 40,1 5-90,2 2 90,1 3-101,-1 11 101,1-3-23,3 8 23</inkml:trace>
  <inkml:trace contextRef="#ctx0" brushRef="#br0" timeOffset="166067.4984">14211 8893 180,'-3'5'0,"3"6"33,0-1-33,0 3 22,3 1-22,-3-6 10,0-1-10,3 1 2,-3-8-2,0 0 4,0-5-4,-6-5 2,-1-9-2,-2-13 2,-1-7-2,-2-12 0,2 6 0,4 3 0,-1 8 0,1 7 0,3 11 0,3 6 0,9 4 0,10 14 0,10 8 0,6 0 0,6 8 0,-3 2 0,0 9 0,-9-4 0,-10 4 0,-3-9 0,-13-2 0,-6-5 0,-13-3 0,-9-6 0,-4-5 0,1 1 0,5-4 0,7 1-10,10-3 10,6 0-151,16 5 151,13-2-93</inkml:trace>
  <inkml:trace contextRef="#ctx0" brushRef="#br0" timeOffset="166623.5303">12608 9139 210,'44'0'0,"35"0"35,29 0-35,29 5 10,12-5-10,13 3 0,6-3 0,10 2 0,-19-4 0,-23-4 0,-25-2 0,-25 0 0,-19-5 0,-26-5-44,-19 5 44,-18 5-119,-24 2 119,-11 12-91,-14 2 91</inkml:trace>
  <inkml:trace contextRef="#ctx0" brushRef="#br0" timeOffset="167074.556">13731 9459 148,'0'0'0,"0"0"27,-6-8-27,0-3 27,-7 1-27,0 2 9,-2 0-9,-5 8 5,-8 3-5,-1 10 13,-34 56 5,12-1-12,16-7-6,10-3 2,15-2-2,17-8 0,12-3 0,9-14 0,7-4 0,3-14 0,0 0 0,-3-15 0,0-4 0,-3 1-44,-4-3 44,-2 0-76,-10 3 76,-4-3-76,-5 8 76,-4-3-58,-3 3 58</inkml:trace>
  <inkml:trace contextRef="#ctx0" brushRef="#br0" timeOffset="167342.5715">13309 9821 212,'7'0'0,"12"-5"37,19 2-37,9-2 6,10 2-6,1 1 0,2-1 0,-3-2 0,-9 2 0,-7-2-59,-9 0 59,-10-6-141,-12 3 141,-10-5-54</inkml:trace>
  <inkml:trace contextRef="#ctx0" brushRef="#br0" timeOffset="168097.6146">15900 9229 197,'6'8'0,"7"13"30,0 5-30,-1 6 16,-5 2-16,-7-2 4,-7-3-4,-5 0 2,-7 6-2,-7-9-24,-2-7 24,6-6-71,2-5 71,8-8-100,15-21 100,6 2-53,7-7 53</inkml:trace>
  <inkml:trace contextRef="#ctx0" brushRef="#br0" timeOffset="168444.6344">15862 8914 189,'0'0'0,"0"0"2,6 5-2,1 0 10,2 1-10,-3-1 6,1-5-6,-1 3 5,-6-3-5,0 0 17,0 0-17,-3 0 8,-7 0-8,4 2 0,-3-2 0,5 0 0,-2 0 0,6 0 0,0 0 0,-3 0-23,3 0 23,0 0-92,3-2 92,3-4-121</inkml:trace>
  <inkml:trace contextRef="#ctx0" brushRef="#br0" timeOffset="169282.6824">17475 8938 98,'-13'5'0,"-6"3"37,0 10-37,0 11 27,9 6-27,14 2 9,8 5-9,14-7 16,9-4-16,9-7 16,4-13-16,6-11 15,0-11-15,-7-10 19,-9-8-19,-12-11 14,-14 3-14,-12 0 4,-12 5-4,-14 6 0,-5 7 0,-7 6 0,-7 8 0,-3 5 0,4 3 0,3 5-29,12-1 29,10 7-95,19 2 95,16-1-126,16-1 126,6-4-4</inkml:trace>
  <inkml:trace contextRef="#ctx0" brushRef="#br0" timeOffset="169836.7141">18627 8850 157,'0'0'0,"0"0"32,0 0-32,0 0 13,-9 6-13,-13 4 15,-10 6-15,-19 0 18,-6 0-18,-3 0 14,-1 0-14,7-3 6,10 0-6,12 0 0,7 3 0,12 0 0,19 8 0,13-3 0,10 8 0,9 0 0,3-5 0,-3 2 0,-3-7 0,7 2 0,-4-8 0,-10 3-43,-2-10 43,-7 1-113,0-7 113,3 0-98,-3-5 98</inkml:trace>
  <inkml:trace contextRef="#ctx0" brushRef="#br0" timeOffset="170527.7536">19081 8935 158,'13'-5'0,"16"2"19,6 0-19,9 6 17,0 0-17,-2 7 16,-7 1-16,-10 2 8,-12 6-8,-7 2 19,-15 5-19,-10 3 2,-10-2-2,-6-6-2,0 0 2,3-5 2,10-5-2,6-3-10,7-6 10,9-2-50,6-5 50,10-8-55,13-1 55,5-1-47,5-4 47,-1 1-31,-7-1 31,-2-2 1,0 2-1,-4 3 28,-3 3-28,-3 0 34,0 0-34,-6 5 34,-7-3-34,1 1 28,-7 2-28,-7 2 27,-5 4-27,-7 4 22,-7 9-22,-2 5 33,2 10-33,7 9 2,10 2-2,9 5 0,9-5 0,13 0 0,7-13 0,0-3 0,2-10 0,-5-6-62,-4-10 62,13-6-171,-7-7 171,1-4-21</inkml:trace>
  <inkml:trace contextRef="#ctx0" brushRef="#br0" timeOffset="171323.7992">20513 8856 126,'3'-3'0,"4"0"36,-1 6-36,-3-3 29,-3 3-29,-3 5 32,-10 2-32,-15 3 22,-13 3-22,-17 0 10,-2 0-10,0 3 0,-1-4 0,11 7 0,8-4 0,14-5 0,12 3 0,16 5 0,16 3 0,9 0 0,10 0 0,6 0 0,1 2 0,-1-2 0,-3-3 0,-6-2 0,-4-4 0,-5 1-12,-7-8 12,-1-2-87,-2-1 87,0-3-110,-1-4 110,-2-6-45</inkml:trace>
  <inkml:trace contextRef="#ctx0" brushRef="#br0" timeOffset="171983.8369">21059 8850 156,'10'-8'0,"12"3"25,7 0-25,-1 2 20,7 11-20,-6 5 21,-4 6-21,-3 5 13,-12-1-13,-10 1 6,-10 5-6,-9 3 4,-9-3-4,-1 3 4,-6-6-4,7-4 0,2-4 0,10-5 0,4-5 0,5-2-8,7-6 8,13-6-32,9-4 32,7-4-46,6-7 46,0-2-44,0-1 44,-4 0-23,-2 0 23,0 0-3,2 3 3,4 0 2,0 0-2,-6 0 22,-1 5-22,-9 2 33,-3 4-33,-6 2 37,-7 3-37,-9 5 20,-10 8-20,-13 5 20,-9 5-20,0 6 22,3-3-22,0 1 4,10 1-4,12 1 2,10 0-2,12 0 0,7-3 0,13-8 0,15-5 0,4 3 0,3-11 0,-1-6-75,-5 1 75,-10-3-123,-7 6 123,-5-1-56,-11-5 56</inkml:trace>
  <inkml:trace contextRef="#ctx0" brushRef="#br0" timeOffset="172478.8652">21834 9157 204,'0'0'0,"0"6"16,3 7-16,0 8 25,-3 3-25,4 7 10,-8-1-10,4 7 0,0-6 0,4-7 0,-4 3 0,3-4 0,-3-9 0,3-1 0,-3-8 0,0-5 0,3-8 0,3-5 0,-2-11 0,5-2 0,10-14 0,0 0 0,4-2 0,2 10 0,0 6 0,-2 13 0,-4 7 0,-7 22 0,-5 5 0,-7 11 0,0 5 0,-4 0 0,8-2 0,2-1 0,4-10 0,-1 0-123,-3-8 123,7-14-131</inkml:trace>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17T00:02:44.580"/>
    </inkml:context>
    <inkml:brush xml:id="br0">
      <inkml:brushProperty name="width" value="0.05292" units="cm"/>
      <inkml:brushProperty name="height" value="0.05292" units="cm"/>
      <inkml:brushProperty name="color" value="#FF0000"/>
    </inkml:brush>
  </inkml:definitions>
  <inkml:trace contextRef="#ctx0" brushRef="#br0">5873 13454 79,'0'5'0,"-3"11"18,3 0-18,7 3 6,2-3-6,1-1 1,9-4-1,0-3 10,3-11-10,0 1 14,-3-4-14,-6-4 23,-7-6-23,-6 0 26,-9-3-26,-7 1 19,-3 2-19,-7 5 10,-2 4-10,-17 7-2,10 5 2,10 5-80,9 6 80,38 3-123</inkml:trace>
  <inkml:trace contextRef="#ctx0" brushRef="#br0" timeOffset="625.0357">6242 13549 121,'3'0'0,"3"8"25,4-2-25,-4-1 17,-3 3-17,0 0 7,-6 5-7,-3 5-1,-4 1 1,1 0-55,-4-1 55,4 6-113,2-8 113</inkml:trace>
  <inkml:trace contextRef="#ctx0" brushRef="#br0" timeOffset="1576.0901">6508 13359 124,'0'0'0,"4"5"3,-1 6-3,0 5 9,3 2-9,1 3 0,-4-2 0,0 2 2,0-5-2,-3-3 0,0-2 0,3-1-1,-3-4 1,0-4 0,0-2 0,0 0 6,0-5-6,0 0 8,0-6-8,0-2 2,0-6-2,3 3-1,4-5 1,2-3 1,4 1-1,0 1 1,-1 7-1,1 4 2,-3 3-2,-1 3-2,-2 2 2,5 6 2,-5 2-2,-1 6 0,0 2 0,-3 5 2,4 4-2,-4-1 0,0 0 0,0-3 0,1-4 0,-1-1-2,-3-5 2,3-3 2,-3-5-2,6-3-5,1-5 5,2-5-6,4-8 6,-1 0-4,4-3 4,0 3-5,-3 5 5,-4 3-1,1 5 1,-4 8 7,1 3-7,2 7 10,-6 6-10,1 3 3,2 2-3,-3-3-1,3-2 1,1 0-29,-1-3 29,4-2-69,-4-6 69,4 6-57,-1-3 57</inkml:trace>
  <inkml:trace contextRef="#ctx0" brushRef="#br0" timeOffset="2162.1237">7197 13367 71,'0'0'0,"0"0"15,0 0-15,0 0 19,0-6-19,0 1 13,0 5-13,0-5 10,0 0-10,-3-3 8,3 0-8,-6 0 8,-1-3-8,-2 1 8,3 2-8,-7 2 7,0 1-7,-6 8 6,0 5-6,-3 8 2,0 5-2,-1 5 2,-8 3-2,8 0 0,11-5 0,21-3-3,4-2 3,3-9-1,9-7 1,1-8-3,-1-6 3,-6-2-4,3-6 4,-6-2 2,-3 5-2,-4 1-2,-2 4 2,-4 6 10,0-1-10,0 12 8,0 4-8,7 4 0,0 1 0,2 1 0,1-3 0,3 1-15,0-4 15,0 1-54,-4-3 54,1 0-73,0-3 73,3 0-33,-1-2 33</inkml:trace>
  <inkml:trace contextRef="#ctx0" brushRef="#br0" timeOffset="2406.1376">7381 13311 132,'4'5'0,"5"3"23,10 6-23,-3-1 7,6 3-7,1 0 5,-4 0-5,0-3 1,3 3-1,0-3 0,-6 0 0,-3 0-25,-4-2 25,1-1-56,-7-2 56,-3 0-51,-3-2 51,3-1-35,0-5 35</inkml:trace>
  <inkml:trace contextRef="#ctx0" brushRef="#br0" timeOffset="2613.1495">7550 13351 167,'-7'8'0,"1"10"33,0 1-33,-1 2 3,-2 0-3,2 0-3,-2 1 3,-1-1-77,4 3 77,-3-6-114,-1 3 114,1-2-8</inkml:trace>
  <inkml:trace contextRef="#ctx0" brushRef="#br0" timeOffset="3738.2138">8334 12838 97,'0'0'0,"0"0"40,0-6-40,0 6 37,-3-2-37,-4-1 26,-2-5-26,-7 3 18,-3 2-18,-6 3 19,-7 0-19,-19 3 4,3-3-4,4 0 0,0 0 0,9-3 0,3 3 0,10-3-2,6 3 2,6 0-50,4-2 50,6 2-83,9 2 83,7 1-97,3 8 97,4-3-8</inkml:trace>
  <inkml:trace contextRef="#ctx0" brushRef="#br0" timeOffset="4171.2386">8321 13102 58,'0'0'0,"0"0"18,0 0-18,0 0 22,0 0-22,0 0 33,0 0-33,0 0 27,0 0-27,-6-5 16,6 5-16,-6-3 17,-1 1-17,-5-1 15,-8 0-15,-5 1 14,-7-1-14,-18 0 19,-1 3-19,3 3 0,7-3 0,3 3 0,6-1 0,13 4-46,3-6 46,7 5-121,12 8 121,0 3-71</inkml:trace>
  <inkml:trace contextRef="#ctx0" brushRef="#br0" timeOffset="38807.2196">9731 12539 61,'0'0'0,"0"0"24,3 0-24,0-3 25,1-2-25,2 2 15,-3-5-15,0-5 9,-3 0-9,0-3 10,-3 0-10,-3 3 7,-4 5-7,-6-8 5,-3 3-5,0 2 3,-6 3-3,-1 5 3,-5 3-3,-1 11-2,0-3 2,0 8 4,4 5-4,6 8-4,6-5 4,9 0 0,11-6 0,5 1 0,10-11 0,7-6-1,2-2 1,1-10 0,-1-6 0,-2 0 1,-4-2-1,-6 2 9,-4 2-9,-2 6 11,-4 3-11,-3 0 11,-3 5-11,4-3 1,-4 3-1,0 0 0,0 6 0,3 4 2,-6 14-2,-1 8 0,-24 76 1,-1-18-1,-2-11 0,5 19 0,-2-18 0,2-11 0,4-17 0,6-12 0,7-11-1,9-10 1,9-3-1,13-8 1,7-6 0,6-7 0,3 2-1,0-2 1,-3 0-1,0 2 1,-7 3 1,-2 3-1,-4 2-2,-6 0 2,-7 3-41,-2 0 41,-1-3-83,-6-5 83,0 0-65,0 0 65</inkml:trace>
  <inkml:trace contextRef="#ctx0" brushRef="#br0" timeOffset="40068.2918">10122 12300 106,'0'0'0,"0"0"9,0 6-9,3 10 9,0 5-9,0 5 6,-3 3-6,3 11 3,-3 5-3,0 3-2,7-14 4,-4-26 8,0-21-10,-6-8 5,0-11-5,-1 3 5,1-3-5,-3-2 7,3 2-7,0 3 9,-1 5-9,-2 3 8,3 5-8,0 3 12,-1 7-12,4 4 0,0 4 0,4 12 0,5 4 0,4 6 0,0 0 0,6 0 0,3 2 0,6 6 1,4 0-1,3-1-1,0 1 1,19-3 0,-6-8 0,-7-5 0,-6-5 0,-7-3 4,-2-6-4,-7-4 5,-3-9-5,-4-2 15,-5-11-15,-4-5 12,0-5-12,-6 7 4,0-7-4,0-1 10,3-2-10,-4 0 4,1 3-4,0 7 2,3 6-2,-3 5 0,3 8 0,0 0-6,0 6 6,0 2-61,3 2 61,0 6-83,4 6 83,2 7-94</inkml:trace>
  <inkml:trace contextRef="#ctx0" brushRef="#br0" timeOffset="41001.3451">10817 12576 89,'0'0'0,"0"0"19,0 5-19,-3 8 12,-23 80 6,7-24-13,3-19-5,7-16 1,2-7-1,4-11 0,0-6 0,3-5 0,6-7 0,1-11 1,18-88-3,-6 19 2,-3 16 1,-3 10-1,0 14 7,-4 13-7,-3 5 5,1 11-5,-1 10 3,4 14-3,-1 10 4,1 11-4,25 79 2,-13-29-11,-6-27 9,-7-18-41,1-10 41,-7-6-58,0-8 58,0-10-56,-3-8 56</inkml:trace>
  <inkml:trace contextRef="#ctx0" brushRef="#br0" timeOffset="42157.4113">10087 12380 81,'0'0'0,"0"5"13,0 6-13,0 2 21,3 5-21,3 9 8,0 10-8</inkml:trace>
  <inkml:trace contextRef="#ctx0" brushRef="#br0" timeOffset="43029.4611">10125 12367 92,'0'0'0,"0"0"33,0 0-33,-3 5 8,-1 3-8,1 8 15,3 10-15,3 14 11,1 5-11,-8 85 15,8-35-14,-4-29-1,3-18 0,0-17 0,0-12-1,3-9 1,-6-10 2,4-10-2,-1-80 11,-3 10-11,-3 6-5,-4 14 5,4 4 7,-3 19-7,3 3 0,-4 7 0,4 6-1,0 5 1,3 3-50,-3 2 50,6 6-78,3 2 78,10 1-59,-3 4 59</inkml:trace>
  <inkml:trace contextRef="#ctx0" brushRef="#br0" timeOffset="45969.6293">10896 12824 51,'0'0'0,"0"0"11,-6-2-11,3-1 13,-4 3-13,7 0 8,-6 0-8,0 3 9,-1-3-9,-2 2 4,-4 1-4,-3-3 6,-3 3-6,0-1 7,0 4-7,0-6 6,0 5-6,6-5 3,4 3-3,2-3 4,4-6-4,6 1 1,4-3-1,5 0-1,4 0 1,3 3 1,4-3-1,-1 3-1,6-1 1,-2-2 1,2 3-1,1 0 0,-7 2 0,-6 1-1,0 2 1,-7 0 1,-2 2-1,-4 6-1,-3-8 1,0 3 0,0-1 0,-3 4 0,-4-4 0,-2 1 1,-4-3-1,4 3-1,-7-3 1,0 0 1,0 0-1,0 0 0,0 0 0,0 2 0,1 4 0,2-4 0,0 1 0,7-1 0,-1-2 0,7 0-1,7 0 1,2-2-7,4-1 7,9-2-35,4-3 35,2 3-57,1-3 57,-1 0-22,-2 3 22</inkml:trace>
  <inkml:trace contextRef="#ctx0" brushRef="#br0" timeOffset="48233.7588">11239 12496 77,'0'0'0,"0"0"16,-6-2-16,6-1 19,-3 0-19,6-2 1,3-6-1,10-2 7,3 3-7,6-1 5,1 0-5,-1 4 4,4-1-4,-1 5 2,-2 0-2,2 9 2,-9-4-2,0 6-1,-3 0 1,-6 8 1,-4 3-1,-6 4 0,-3 4 0,-6 2-1,-1 0 1,-6 0 1,0-5-1,0-3 1,0-8-1,1 1 1,2-7-1,0 1 2,7-5-2,6-3-1,-3-5 1,9-6-1,4-7 1,5-3-2,4-6 2,7 1-6,-1-1 6,17 1-4,-4-1 4,-7 6 0,-2 5 0,-4 3 1,-2 2-1,-4 3 0,-3 3 0,-4 0 0,-2 2 0,-1 3 0,-2-2 0,-7 2-1,0 0 1,0 0 1,-7 0-1,-2 0-2,-4 0 2,-3 2 3,0 1-3,-3 5 11,0 2-11,0 6 15,3 5-15,-9 1 7,6-1-7,6 0 2,26-5-2,0-3 0,6-5 0,3-5-2,3-3 2,4-3-11,-1-5 11,1 0-42,-4 0 42,1 3-54,-1 2 54,1 3-50,-1 3 50</inkml:trace>
  <inkml:trace contextRef="#ctx0" brushRef="#br0" timeOffset="48758.7888">11963 12822 55,'-3'10'0,"0"11"25,3 11-25,-4 11 16,4 2-16,-3-6 17,3 1-17,0 0 7,-3-3-7,3-11 0,3 1 0,0-9 2,-3-5-2,0-2 2,0-6-2,0-5 0,0-5 0,0-6 0,-3-2 0,3-8 0,0-6 0,0-2 0,0-5 0,-3-16 1,3 2-1,0 0 2,0 1-2,3 4-1,4 1 1,2 5 1,7-3-1,-3 9 0,6-1 0,3 5 0,0 9 0,-3 7 6,0 9-6,-3 7 0,0 3 0,-3 5 11,-7 3-11,1 0 14,-11 0-14,1 0 7,-6-6-7,-10 3 2,0-2-2,-4 0-23,1-3 23,3 0-70,6-3 70,13-5-73,0-8 73</inkml:trace>
  <inkml:trace contextRef="#ctx0" brushRef="#br0" timeOffset="49931.8559">9131 13081 90,'0'0'0,"0"0"19,0 0-19,6 0 15,4 0-15,2 0 20,8 0-20,21 0 13,0 3-13,0-3 10,10 2-10,6-4 7,0 2-7,4-3 4,2 0-4,1-5 11,-1 0-11,1 3 3,2 0-3,1 0-1,0 5 1,-4-3 2,1 3-2,2 0 0,-2 5 0,19-2 0,-4 2 0,-3 3 1,0-3-1,-6 3-1,3-2 1,-3-4-1,3 1 1,-6-3 2,6-3-2,6-2 0,-3 2 0,1 1 2,-1-1-2,0-5 3,13 5-3,-3-2-1,-4 5 1,-6-2 1,-6-1-1,-6 6-1,-7-3 1,-3 2-1,-7 3 1,-8 1 1,-5 4-1,-8-2 0,-4 0 0,-3 0 0,-3 3 0,0-6 0,-3 0 0,-4 1 1,-3-1-1,4-2 0,-4-1 0,-6-2-2,3 0 2,1-5-39,-4 0 39,0 2-61,-4 0 61,4 3-96,-9 6 96</inkml:trace>
  <inkml:trace contextRef="#ctx0" brushRef="#br0" timeOffset="50694.8996">10890 13520 91,'0'0'0,"0"0"21,0 0-21,0 0 9,0 0-9,0 0 14,3-5-14,0-3 17,-3 0-17,0 0 8,-3-2-8,-3 2 5,-7 2-5,-3-2 2,-3 3-2,-3 8 1,-7 5-1,-6 2-1,0 6 1,-3 8 1,0 0-1,-3 7 9,3 9-9,3 8 14,6 2-14,-6 0 3,32-5-3,6-5 4,10-3-4,9-5 4,13-8-4,3-3 4,7-8-4,-1-8 0,-2-5 0,-1-2-1,-3-1 1,-3 0-29,-3-5 29,-7 6-39,-3-4 39,-9 4-39,-4-1 39,-2-5-41,-4 6 41,-6-4-40,-4-2 40,-2-2-16,-1 5 16</inkml:trace>
  <inkml:trace contextRef="#ctx0" brushRef="#br0" timeOffset="50958.9147">10449 13769 156,'9'0'0,"13"3"35,13-1-35,6 6 14,4-3-14,-1-2 4,1-3-4,-4 5-2,-6-5 2,-3 3-36,-7-3 36,-3 0-77,-6-3 77,-6 1-80,-1-6 80,-2 0-13</inkml:trace>
  <inkml:trace contextRef="#ctx0" brushRef="#br0" timeOffset="51812.9635">12982 13070 138,'0'0'0,"7"-5"19,5 2-19,4 1 21,6-1-21,7 1 11,-1-4-11,1 1 5,3 0-5,0-1 2,-4 4-2,-2-4-2,-7 4 2,-4 2-25,-2 0 25,0 2-26,-4 1 26,-2 0-37,-1 2 37,-6 0-45,0 3 45,0-2-60,-3 1 60</inkml:trace>
  <inkml:trace contextRef="#ctx0" brushRef="#br0" timeOffset="52053.9773">13033 13306 199,'13'-3'0,"15"-2"13,4 2-13,9-5 8,1 3-8,-4-3-1,-3 3 1,-4 5-30,-2 3 30,-1 2-83,-5 0 83,-4 0-105,-13 6 105</inkml:trace>
  <inkml:trace contextRef="#ctx0" brushRef="#br0" timeOffset="54345.1084">8966 12700 68,'0'0'0,"0"0"17,-7 0-17,4 0 12,0 3-12,0-6 11,-3 3-11,-4 3 8,1-3-8,-7 0 4,-3 2-4,-7-2 3,-6 3-3,1-3 7,-1 0-7,7 0 3,2-3-3,7 3 3,4 0-3,2-2 1,7-1-1,3 3-2,6-5 2,4-1 1,6 4-1,3-1-1,6 3 1,1 3 2,2-1-2,-2 1-1,-1 2 1,-3 1-1,0-4 1,-2 1 3,-5 0-3,-2-1-2,-3-2 2,-7 0-3,-3 0 3,-7 0 0,-5 0 0,-7 3 0,-4 0 0,1-3-18,-3 0 18,3-3-47,6 0 47,6-5-67,4-2 67</inkml:trace>
  <inkml:trace contextRef="#ctx0" brushRef="#br0" timeOffset="55605.1804">13919 12711 87,'0'0'0,"0"0"20,6-3-20,7 0 22,6 1-22,6-1 1,4-2-1,3 2 1,-1-2-1,1 5 1,-3 0-1,-4 0-2,-3 0 2,-3 2 1,-6 1-1,-3 0 0,-4-1 0,-9 4-5,-4-4 5,-8 1-3,-1 0 3,-7-1-1,-2 1 1,-4 0-1,-2-6 1,-4 6 1,6-6-1,1-2 0,5 2 0,4 0 12,10-2-12,3 0 10,9-1-10,6-2 3,10 1-3,3-1-1,7 2 1,0 4-16,2 2 16,-5 2-58,-1 1 58,4 0-71,-4 2 71</inkml:trace>
  <inkml:trace contextRef="#ctx0" brushRef="#br0" timeOffset="56655.2405">14948 12681 91,'3'-2'0,"6"-3"16,1-6-16,15-5 12,-3 3-12,-6-6 5,-3 3-5,-4-5 6,-5 3-6,-8 2 1,-15 0-1,-3 0-2,-6 8 2,-4 6 3,-6 7-3,-4 11 3,1 5-3,3 5 0,0 9 0,9-1 0,14-5 0,11-5-1,14-8 1,9-5 1,13-14-1,3-8 1,6-5-1,-3-7 1,-3-4-1,13-2 10,-14 3-10,-11 2 2,-4 5-2,-10 3 9,-2 6-9,-7 5 6,-4 10-6,-15 13 3,4 9-3,-1 12 1,3 6-1,7 3-2,-4 8 2,4 2 1,-4 13-1,-2-5 2,-4 6-2,-3-3-1,0-6 1,-1-5 0,1-7 0,7-14 0,5-8 0,4-11-1,10-7 1,8-11-1,14-5 1,6-9 2,22 1-2,-6 0 0,0 2 0,-1 3 0,-5 6 0,-7 4-19,-6 4 19,-7-1-63,-6 6 63,7-1-85,-10 3 85</inkml:trace>
  <inkml:trace contextRef="#ctx0" brushRef="#br0" timeOffset="57961.3152">15500 12385 86,'0'0'0,"0"0"18,0 0-18,0 0 16,-3 5-16,-4 6 23,4 10-23,-3 11 13,3 8-13,-4 7 6,1 1-6,0 2 4,3-2-4,-4-6 3,4-5-3,3-5 0,0-6 0,0-4 1,6-4-1,1-5 0,-1-5 0,0-5-1,1-6 1,-1-7 1,0-6-1,-2-3 1,-1-7-1,-3-6-1,-3-2 1,-1-3-1,-2-8 1,-3-3 1,-1-2-1,1 7 0,2 9 0,-2 5 6,2 8-6,4 2 4,0 6-4,0 5 1,3 3-1,3 5 6,6 2-6,1 6 5,6 3-5,3 7 4,3 4-4,4 7 8,-1 0-8,4 5 4,5 1-4,8-1-1,-1-2 1,0-3 1,-3-5-1,-6-1 2,3-4-2,-6-3 0,-7-8 0,0 0 0,-6-6 0,0 1 2,-7-6-2,1-2 9,-7-8-9,-3-6 6,0-7-6,-6-9 12,-1-4-12,-2-9 0,2 1 0,1 7 6,0 5-6,-4 6 4,7 3-4,0 7 0,-3 1 0,2 2 0,1 3 0,3 2-25,-3 6 25,6 0-44,-3 5 44,3 8-47,4 5 47,-1 3-52,4 0 52,-1 2-51,7 3 51,3 6-29,-3 4 29</inkml:trace>
  <inkml:trace contextRef="#ctx0" brushRef="#br0" timeOffset="58563.3496">16119 13049 129,'0'0'0,"-3"3"15,0 7-15,3 4 13,-3 4-13,3-2 3,-4 5-3,1 0 3,3-2-3,3-3-3,1-3 3,-4-5 0,3-3 0,3-2 1,-6-3-1,3-5 1,-6-9-1,0-4 0,-3-14 0,-1-2 8,1-11-8,0 2 1,-1 9-1,4 5 8,0 2-8,3 9 3,-3 5-3,3 2-1,0 3 1,3 8-1,6 0 1,7 6 2,13 1-2,-4 7 0,4-1 0,3 3 7,-4 13-7,-3-3 2,-5 3-2,-5 1 8,-5-1-8,-10 2 8,-10-7-8,-5 3 4,-8-4-4,-18-1 0,3-6 0,3-1 0,3-4 0,7-3-36,6-3 36,6 1-61,13-6 61,10-8-96,12-6 96,29 4-17</inkml:trace>
  <inkml:trace contextRef="#ctx0" brushRef="#br0" timeOffset="59674.4132">16506 12623 87,'0'0'0,"-3"-10"18,0-1-18,6-2 18,4-3-18,5 0 10,4-2-10,6 2 10,1 3-10,-1 7 3,3 4-3,1 7 2,-7 3-2,-3 10 4,-4 3-4,-2 6 2,-4 2-2,-3 3 1,-6 0-1,-3-1 2,-7 1-2,0-3 1,-2-5-1,-1-3-1,0-5 1,3-5-4,0-6 4,7-2-6,0-6 6,9-5-14,6-8 14,7-2-12,10-12 12,-1-1-5,0-1 5,1-2-2,2 2 2,1 5 3,-4-2-3,-6 5 7,1 9-7,-8 1 5,1 4-5,-4-1 1,-2 6-1,-4 2 1,0 3-1,-3 0 7,0 0-7,-3 3 5,-7 2-5,-2 6 0,-4-3 0,0 8 4,-3 2-4,0 3 14,3 3-14,0 3 18,7-1-18,-1 0 3,7-4-3,6-4 7,10-5-7,6-2-1,3-8 1,10-3-11,-4-3 11,7-2-39,-6-1 39,-1 1-47,1 5 47,-7 5-44,-6 3 44,3-2-46,-3 4 46</inkml:trace>
  <inkml:trace contextRef="#ctx0" brushRef="#br0" timeOffset="60485.4596">17160 12888 127,'0'0'0,"0"0"18,0 0-18,0 0 15,-3 3-15,6 10 7,-3 0-7,4 3 6,-1 16-6,0-6 4,0 1-4,0-6 1,1-3-1,-1-2-1,0-3 1,-3-5 0,3 0 0,0-3 1,-3-5-1,-3-2 1,3-3-1,0-3-1,-3-6 1,0-4 0,0-14 0,6 3-2,-3 5 2,3-2 2,3-1-2,4 3-1,2 1 1,1 7 1,0 0-1,0 8 0,-1 8 0,1 5 3,9 6-3,-6 5 13,-3 2-13,3 6 9,-4-3-9,1 11 0,0-3 0,-4-5-2,4-3 2,-4-8-39,1 0 39,0-2-59,-4-3 59,-3-5-89,7-3 89,-4 0-13</inkml:trace>
  <inkml:trace contextRef="#ctx0" brushRef="#br0" timeOffset="61685.5282">14074 13536 97,'0'0'0,"0"0"14,7-5-14,-1 2 24,7-2-24,6 2 17,0 1-17,6 2 8,4-3-8,6 3 5,6 0-5,4 0 4,-4 0-4,3 0 8,10 0-8,7 5 4,2-2-4,1 0-1,-1 2 1,1 0 7,2-2-7,14 2 4,-1-2-4,4-1 3,-7 1-3,0 2 2,0-5-2,0 3-1,-3 0 1,-3-3 1,3 2-1,7-2-2,-4 0 2,0 3 2,0-3-2,0-5 2,16 2-2,-3 3-2,-3-3 2,-3 1 3,-4-1-3,4 0 0,-7 1 0,-3-4 0,-3 4 0,6-4 0,0 4 0,-3 2 0,-6-3 0,3 3 0,-7 0 0,13 3 0,-9-3 0,-4 2-1,-5 1 1,-1-3 1,-10 3-1,-5-3 1,-1 0-1,-9 2 0,-7-2 0,-3 0-1,-9 0 1,-7 0-46,-6 0 46,-6 0-81,-4 0 81,1 3-71</inkml:trace>
  <inkml:trace contextRef="#ctx0" brushRef="#br0" timeOffset="62647.5832">15960 13914 68,'0'0'0,"0"0"14,0 0-14,0 0 23,0-5-23,4 3 18,-1-4-18,-3 1 12,-3 0-12,3-3 13,-7 0-13,1 2 3,-4-4-3,-2 2 5,-4 3-5,0 2 1,-6 0-1,-1 6 1,-5 2-1,-1 6 7,-9 7-7,0 12 3,0 7-3,6 5 6,4 3-6,2 16 8,7 0-8,3-6 10,13-7-10,6-6 5,7-8-5,6-4 6,9-7-6,10-7 4,3-2-4,0-9 2,3 0-2,1-5 1,-7 0-1,0-3-3,-7 1 3,-2-1-16,-4-2 16,-3 2-25,-6 1 25,-1-1-23,-2 0 23,-4-2-29,0 2 29,1 1-35,-4-4 35,-3 1-40,-3 2 40,6-2-38,-6 3 38</inkml:trace>
  <inkml:trace contextRef="#ctx0" brushRef="#br0" timeOffset="62938.5999">15624 14248 123,'0'0'0,"9"-5"29,7 2-29,10 0 29,5 1-29,7-1 19,-3 3-19,3-3 5,-3 3-5,-3 0 2,-3 0-2,-4 0-27,-3 3 27,-3 0-59,-6-3 59,-7 2-73,1 1 73,-4 2-47</inkml:trace>
  <inkml:trace contextRef="#ctx0" brushRef="#br0" timeOffset="80782.6205">5584 12679 48,'0'0'0,"0"0"13,0 0-13,-6-3 17,3 1-17,0-1 10,-4 0-10,4 1 15,0-1-15,-3 0 7,-1 1-7,-2-4 5,-4 1-5,0 0 5,-6 0-5,0-1 2,-9-4-2,-1 2 7,-6 0-7,0 2 6,4-4-6,2 5 3,0-1-3,4 4 7,3-1-7,3 3 0,0 3 0,6 2-3,3 0 3,1 6 2,3-1-2,6 6-1,0 0 1,0 3-5,0 4 5,3 7 0,-3 1 0,0 4 5,0 2-5,0 2 1,0 4-1,0 7-6,0-2 6,3-1 0,-3-4 0,3-4 6,-3-2-6,3-5-6,0-5 6,-6-4 0,3-4 0,0-1 4,0-4-4,0-4 1,3-4-1,4-4 1,2-2-1,4-2-1,3-1 1,0-2 0,-4 2 0,4-2 1,3 2-1,0 0-1,4 1 1,-4-1 0,3 3 0,0-3 0,0 6 0,-3-3 0,1 3 0,-1 2 1,-4-5-1,4 3-24,-6-1 24,-3 1-47,-1 0 47,1-6-72,-4 0 72</inkml:trace>
  <inkml:trace contextRef="#ctx0" brushRef="#br0" timeOffset="81427.6574">5156 13028 73,'0'0'0,"0"0"10,0 0-10,0 0 13,0 0-13,3-3 16,3 1-16,-2 2 11,5-3-11,1 1 6,2-1-6,1 0 1,3 1-1,3-1 1,6 0-1,4-5 2,-1 0-2,1 3 3,0 0-3,-7 2 0,-3-2 0,-6 2-1,-4 1 1,1 2-30,-7 0 30,0 0-36,-3 0 36,0 2-68,3-2 68</inkml:trace>
</inkml:ink>
</file>

<file path=ppt/ink/ink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442.39633" units="1/cm"/>
          <inkml:channelProperty channel="Y" name="resolution" value="530.19147" units="1/cm"/>
          <inkml:channelProperty channel="F" name="resolution" value="0" units="1/dev"/>
        </inkml:channelProperties>
      </inkml:inkSource>
      <inkml:timestamp xml:id="ts0" timeString="2012-10-17T00:04:29.638"/>
    </inkml:context>
    <inkml:brush xml:id="br0">
      <inkml:brushProperty name="width" value="0.05292" units="cm"/>
      <inkml:brushProperty name="height" value="0.05292" units="cm"/>
      <inkml:brushProperty name="color" value="#FF0000"/>
    </inkml:brush>
    <inkml:context xml:id="ctx1">
      <inkml:inkSource xml:id="inkSrc95">
        <inkml:traceFormat>
          <inkml:channel name="X" type="integer" max="9600" units="cm"/>
          <inkml:channel name="Y" type="integer" max="7200" units="cm"/>
        </inkml:traceFormat>
        <inkml:channelProperties>
          <inkml:channelProperty channel="X" name="resolution" value="442.39633" units="1/cm"/>
          <inkml:channelProperty channel="Y" name="resolution" value="530.19147" units="1/cm"/>
        </inkml:channelProperties>
      </inkml:inkSource>
      <inkml:timestamp xml:id="ts1" timeString="2012-10-17T00:08:35.849"/>
    </inkml:context>
  </inkml:definitions>
  <inkml:trace contextRef="#ctx0" brushRef="#br0">15656 2770 59,'0'0'0,"0"0"18,0 0-18,0 0 9,0 0-9,0 0 10,0 0-10,0 0 13,0 0-13,0 0 8,0 0-8,0 0 7,0 0-7,0 0 1,3-2-1,6-6 6,10-3-6,7-10 7,12-3-7,9-21 8,11 0-8,8-3 3,23 3-3,6 1 3,10-1-3,3 0 4,6 2-4,-6 1 1,10 2-1,6 3 0,-1 3 0,11 7 2,9 9-2,3 5 3,-7 7-3,-2 4 1,-13 10-1,0 2 0,-10 9 0,-6 7 0,-7 1 0,4 4 2,-9 4-2,-14-1 0,-6 3 0,-9-2 0,-13-1 0,-6 0 1,-7-7-1,-9-3 0,-7-9 0,-6 4 1,0 10-2,-6-10 3,-4-6-2,-6-5-2,4 0 2,-4-3 3,-3-5-3,0 0-2,0-18 1,-3 4 3,3 6-2,-3 3 0,3-3 0,0 3-1,-4 0 1,4 5 0,0-6 0,-3 4-2,3-4 2,0 6 1,-3-5-1,3 5-2,-3-5 2,3 5-5,0-3 5,-3-2-2,0-1 2,3 1-4,0-5 4,3 2-2,0-3 2,-3 1 0,3-4 0,0-2 0,-3 1 0,-3-1 2,3-3-2,-6-2 0,-1-3 0,1 6 3,0-1-3,-4 1 2,4 2-2,-1 2 5,1 4-5,0 2 2,-1 3-2,4-1 1,0 4-1,0-4 0,3 6 0,0 6 0,3-1 0,0 3 0,10 5 0,0 6 0,3-1 0,3 6 2,0 0-2,0 2 1,0-2-1,0 3 1,0-1-1,-3-2 0,0 0 0,-4-1-2,1 15 2,-3-7 1,-4-10-1,0-2-1,1-6 1,-4-5 1,-3-3-1,3-2 2,-3 2-2,0-5 7,0 0-7,-3-2 3,-4 2-3,-2-3 6,-1 0-6,-2 1 0,-7 2 0,-4-3 2,-5 3-2,-1-3 6,-6 6-6,-3-3 9,0 0-9,0-3 2,3 9-2,3-4 1,7 1-1,3-6 1,6 6-1,3-3-1,7 0 1,3 0-31,3 0 31,0 0-81,3 5 81,13 1-94</inkml:trace>
  <inkml:trace contextRef="#ctx0" brushRef="#br0" timeOffset="20388.1661">16119 749 74,'0'0'0,"0"0"19,0 0-19,0 0 4,0 5-4,3 8 12,-3 8-12,3 9 13,-3-1-13,0 8 9,-3 13-9,-3 6 14,3 2-14,-4 0 6,4-2-6,0-1 2,0-5-2,6-10 0,0-6 0,7 14 0,-1-11 0,13-18 3,4-3-3,-1-35 6,4 0-6,-1 4 6,7-4-6,0 3 1,-3 0-1,0 0-1,-4 3 1,-2 5-6,-4 0 6,-3 6-32,0-4 32,0 4-42,-3 2 42,-3 2-50,-4-2 50,4 0-37</inkml:trace>
  <inkml:trace contextRef="#ctx0" brushRef="#br0" timeOffset="20724.1853">16192 1035 118,'0'0'0,"3"-6"19,7-4-19,9-4 17,6-4-17,10 2 6,0 0-6,-3 3 2,3 2-2,-3 3-7,-4 3 7,1 0-48,-7 5 48,-3 0-64,-6 0 64,-1 2-42,-8 1 42</inkml:trace>
  <inkml:trace contextRef="#ctx0" brushRef="#br0" timeOffset="20961.1989">16081 749 133,'6'-6'0,"10"-1"26,22-1-26,10 0 8,3 2-8,0 1 2,-1 2-2,-5 1-26,-4-1 26,-3 3-90,-3-2 90,-6-1-52</inkml:trace>
  <inkml:trace contextRef="#ctx0" brushRef="#br0" timeOffset="21559.2331">16983 521 96,'-13'8'0,"-6"8"21,-3 16-21,-7 13 12,1 16-12,-1 2 26,4 1-26,2 7 12,11-2-12,5 0 2,14-8-2,2-9 0,7-7 0,3-5-25,7-11 25,-4-8-70,0-10 70,7-6-73,-14-10 73</inkml:trace>
  <inkml:trace contextRef="#ctx0" brushRef="#br0" timeOffset="22294.2751">17078 876 83,'3'-11'0,"10"-2"15,3 0-15,3-3 12,0 5-12,0 1 5,3 7-5,-3 6 2,-3 2-2,-6 3 1,-4 5-1,-6 3 2,-3 3-2,-7 2-1,-3 5 1,1-2-1,-4 0 1,3-6 1,7-7-1,-1-1-11,7-7 11,7-8-11,2-6 11,4-7-10,6-3 10,3-1-8,1 7 8,5-4-1,4 3 1,-7-2 0,4 2 0,-4 3 1,-6-1-1,0 4 2,0 2-2,-9 2 2,-1 1-2,-2 3 7,-7 2-7,0 0 15,0 0-15,0-3 6,0 3-6,0 0 1,-7 0-1,-2 3 8,-4 2-8,-3 5 7,0 6-7,-3 5 17,0-5-17,4 0 12,5 0-12,7 0 1,3 0-1,9-3 0,10-2 0,4-6-23,5-5 23,7-3-74,0-5 74,3-2-59</inkml:trace>
  <inkml:trace contextRef="#ctx0" brushRef="#br0" timeOffset="22970.3138">17684 471 115,'7'11'0,"9"12"29,6 14-29,0 8 12,0 11-12,-3 7 15,-6-7-15,-3 2 10,-7 6-10,-13 2 9,-6-5-9,-6-3 2,-3-8-2,-4-5-19,4-13 19,6-11-74,6-5 74,10-13-98,9-14 98</inkml:trace>
  <inkml:trace contextRef="#ctx0" brushRef="#br0" timeOffset="23560.3475">18129 908 170,'0'0'0,"9"-6"25,10 4-25,10-4 13,0 4-13,2-1-1,1 0 1,0 3-2,0-2 2,-7-1-54,0 3 54,-6 3-73,-6-1 73,-7 4-77,-6 2 77</inkml:trace>
  <inkml:trace contextRef="#ctx0" brushRef="#br0" timeOffset="23774.3598">18151 1072 209,'10'-6'0,"12"4"12,10-6-12,9 2 2,-3-2-2,3 1-54,-6 9 54,10-2-126,-1 3 126,-12-6-42</inkml:trace>
  <inkml:trace contextRef="#ctx0" brushRef="#br0" timeOffset="26904.5388">19472 392 59,'0'0'0,"0"0"17,0 0-17,0 0 4,0 0-4,0 0 7,0 0-7,0 0 10,0 0-10,6-8 9,-3-3-9,1-10 7,2 0-7,-6-6 5,3 6-5,-3 0 2,-3 13-2,-3 5 6,-4 1-6,1-1 1,-7-5-1,0 8-1,-3 16 1,0 8-1,0 10 1,0 9 3,0-1-3,3-2-2,0 2 2,6 3 4,4 3-4,3 4 6,3 4-6,0 0 7,6-6-7,-3 0 3,4 11-3,-1 2 2,0 6-2,-3 0 1,1 2-1,-4 1 4,-4 21-4,-2-14 5,-3-2-5,-4-11 9,0-13-9,-3-14 11,4-10-11,-1-10 13,-3-8-13,0-9 1,0-4-1,-3-9 1,3-2-1,4 0-31,-1 2 31,7-2-73,2 2 73,8 1-88</inkml:trace>
  <inkml:trace contextRef="#ctx0" brushRef="#br0" timeOffset="27677.583">19154 2013 154,'0'0'0,"7"-5"24,5 3-24,11-4 18,-1 4-18,3-1 7,1 3-7,2 3 1,-2-3-1,-1 0 2,-3 2-2,-3-2-15,-3 3 15,-3 0-64,-7 4 64,-6-1-81,0-1 81,-6 0-45</inkml:trace>
  <inkml:trace contextRef="#ctx0" brushRef="#br0" timeOffset="28719.6426">19926 1937 89,'0'0'0,"-3"2"6,3 6-6,-3 3 2,-4 0-2,-2 2 14,-1-3-14,-3 4 6,-2-4-6,-4 6 1,-1-5-1,1 2 4,0-5-4,0 0 0,3-3 0,1-2 0,5-3 0,1-6-1,-1-2 1,4 0 1,-1-2-1,4-3-1,3-1 1,0 1-1,6-3 1,1 0-2,6 1 2,-4-1-2,1 2 2,-1 4 0,-3 5 0,1 2 2,-1 3-2,1 5-3,2 3 3,-3 5 1,4 6-1,-1-3 2,4 0-2,3 0-1,3-3 1,3 3 1,4-3-1,2 0 1,-2 0-1,2-5-1,-6-5 1,1-3 3,-4-3-3,-3-5 0,-4 0 0,-2-2 7,-4-1-7,1-2 4,-4-6-4,-3 1 6,0-1-6,-3-2 14,-1 5-14,-2 6 10,-4 2-10,-2 3 6,-4 5-6,-3 2-3,-3 6 3,3-3-80,3 3 80,9-5-84</inkml:trace>
  <inkml:trace contextRef="#ctx0" brushRef="#br0" timeOffset="30041.7183">19774 217 74,'0'0'0,"-4"-5"20,4-1-20,0 1 15,4-3-15,2 0 7,7 0-7,6 0 0,3 0 0,0 3 2,3 2-2,4 3 1,-7 3-1,-3 0-1,-6 7 1,0 4 1,-13-1-1,-7-5 1,-2 21-1,-10 8-1,0 13 1,0-8 1,0-4-1,0-15 0,6-1 0,7-9-3,6-5 3,9-11-11,7-8 11,6-15-25,4-6 25,2-10-12,1-3 12,-1 21-13,1 3 13,-4 5 0,-6 3 0,-6 2 1,-3 3-1,-7 3 15,0 2-15,0 1 3,-3 2-3,0 0 0,0 0 0,0 0 2,0 0-2,3-3 2,-3 3-2,0 0 10,0 0-10,-6 0 6,-7 5-6,-3 3 17,-3 3-17,0 2 25,3 14-25,4 2 24,5 13-24,7-10 2,7-6-2,12-5 0,6-5 0,4-8-15,2-8 15,-5 0-100,2 0 100,-9 3-47</inkml:trace>
  <inkml:trace contextRef="#ctx0" brushRef="#br0" timeOffset="34499.9733">20913 540 59,'0'0'0,"0"0"21,-6 0-21,3 2 7,-4 6-7,1 3 8,0 7-8,3 6 14,-1 3-14,11-1 1,5-2-1,8-5 6,8-6-6,7-13 14,3-8-14,3-8 14,-3-5-14,-9-6 8,-4-2-8,-9 0 14,-9-5-14,-7 2 3,-13 0-3,-3-7 1,-9 7-1,-4 8 0,1 13 0,-7 11 0,0 19 0,3 5-3,0 7 3,7 4 2,9 2-2,0 5-2,10 1 2,3 4 1,3 6-1,3-5-1,6-3 1,4 2 0,3 9 0,0-1 0,-7-2 0,-2 3 2,-11-11-2,-2 3 0,-7-9 0,-6-4 8,-3-9-8,-3-5 5,-10-10-5,3-3 6,7-11-6,2-2-19,1-8 19,6-1-75,10-2 75,9-5-93</inkml:trace>
  <inkml:trace contextRef="#ctx0" brushRef="#br0" timeOffset="35237.0154">21552 217 46,'0'0'0,"0"-5"14,0 5-14,0 0 21,0 0-21,-7 2 9,-2 4-9,-10-1 16,-7 35-16,-6 18 20,4 5-20,-1 1 25,7 2-25,3-5 10,9 0-10,4-8 1,3-6-1,6-10 0,3-5 0,4-8-31,0-11 31,5-2-71,1-11 71,3-3-59</inkml:trace>
  <inkml:trace contextRef="#ctx0" brushRef="#br0" timeOffset="35985.0582">21625 497 97,'3'-8'0,"9"1"18,7-7-18,7-2 5,-1 9-5,4-1 2,-4 10-2,1 4 0,-10 4 0,-7 1 5,-6 10-5,-9 3 4,-7 2-4,-6 1 1,0-1-1,-6-2-2,2-3 2,4 0 0,0-5 0,7-5-1,2-1 1,7-7 0,3-3 0,9-5-7,7-6 7,0-2-10,0 0 10,0-1-7,3-2 7,-3 1-7,3-4 7,3-2-5,-3 2 5,3 1 0,-3 2 0,7 3-1,-4 5 1,-3-3 2,-3 9-2,0-1 0,-7 0 0,1 1 2,-7-1-2,-3 3 9,0 0-9,0 0-1,0 0 1,-6 5 2,-1-2-2,1 0 2,-3 4-2,-10 4 2,-1 5-2,1 2 18,0 4-18,7-1 9,2 0-9,7 0 0,6-2 0,7-6-2,12 0 2,3-2-5,4-9 5,-1-2-51,-2 0 51,2-2-78,-2 2 78</inkml:trace>
  <inkml:trace contextRef="#ctx0" brushRef="#br0" timeOffset="36272.0746">22164 233 131,'10'2'0,"9"33"25,-3 26-25,-4 2 8,-2 9-8,-10-1 1,-10 1-1,-5-4 3,-11-7-3,-6-13-32,1-6 32,-1-5-90,7-10 90,5-11-45</inkml:trace>
  <inkml:trace contextRef="#ctx0" brushRef="#br0" timeOffset="37700.1563">22841 609 83,'0'0'0,"0"0"23,0-6-23,0-2 21,-4 0-21,4-2 3,-3 2-3,0 0 0,0-3 0,-3-2 0,-7 3 0,-3-6 1,-6 8-1,-1 0-1,-11 5 1,-1 6 1,-7 7-1,1 6 0,3 8 0,9 0 0,4 5 0,9 3-1,7-3 1,9-5-1,6-1 1,10-9 2,6-6-2,7-11 0,6-5 0,3-3-1,-3-4 1,-4-7 2,-5 1-2,-7-3 1,-7-2-1,-2-6 12,-7-2-12,0-6 8,-6-7-8,3-6 3,0 0-3,0 21 2,0 8-2,3 8 4,-3 6-4,4 4 1,-1 4-1,-3 2 1,3 34-1,-3 16 10,3 6-10,0-3 3,0 2-3,4-4 0,-1-4 0,4-2 1,-1-10-1,1-6 2,-4-3-2,4-5-28,-4-5 28,3-2-61,-2-4 61,-1-5-84,10 3 84,-6-10-6</inkml:trace>
  <inkml:trace contextRef="#ctx0" brushRef="#br0" timeOffset="38376.195">23060 484 106,'19'-5'0,"0"-3"0,3-3 0,3 6 14,4 2-14,0 9 0,-1 4 0,-6 9 1,-9 5-1,-7 2 7,-6 6-7,-9 2 3,-7 3-3,-9-5 0,-4 0 0,-15-3 1,5-8-1,14-2 0,6-9 0,9-2-12,4-8 12,25-5-24,7-6 24,2-7-21,10-3 21,4-3-6,-1-3 6,-3 1 0,-3-3 0,-3 0-1,-7 5 1,-3-3 8,-3 6-8,-6 0 13,-4 10-13,-2 3 16,-4 1-16,0 1 4,-3 6-4,0 0 2,-6 3-2,-4 2-2,-2 3 2,-4 5 15,-3 6-15,0 2 29,0 6-29,3 2 19,6 2-19,7-4 8,9 2-8,7-8 1,12-2-1,7-6-1,9-5 1,1-6-45,2-2 45,-6 0-93,-3-2 93,-6 2-41</inkml:trace>
  <inkml:trace contextRef="#ctx0" brushRef="#br0" timeOffset="39351.2507">20431 979 96,'0'0'0,"0"0"15,6-3-15,7 3 16,6-2-16,9-1 17,11-2-17,8-1 9,10-1-9,23-1 10,9-3-10,6 3 11,10 0-11,6 0 6,-3 3-6,6 2 8,0 3-8,7 3 2,9 0-2,3 4 0,-2-4 0,-1 2 0,-6-5 0,-7 3 1,1 0-1,-4 2 0,-6 0 0,-7 3-1,-9 0 1,10 3 1,-10-1-1,-12 4 2,-7-7-2,-7 1-2,-5-5 2,-7-3 0,-7 0 0,-6-3-18,-9 1 18,-6-1-51,-14 3 51,-9 0-85,-3 0 85,-12-5-36</inkml:trace>
  <inkml:trace contextRef="#ctx0" brushRef="#br0" timeOffset="40040.2901">22082 1244 48,'0'-6'0,"3"4"23,3-1-23,-3 3 17,1-3-17,-1 6 11,-3-3-11,3-3 7,3 1-7,-6 2 9,0 0-9,0 0 8,-3-6-8,0 1 1,-3 5-1,-10 0 2,0 3-2,-10 5 2,-2 5-2,-10 8 8,-3 3-8,-4 8 17,1-3-17,9 29 14,3-8-14,13-5 1,6-5-1,10-3 3,6-5-3,16-3 0,7-5 0,9-9 2,15-4-2,-2-6 1,0-2-1,-7-3 0,-3 0 0,-6-3-26,-10 3 26,-3-2-51,-9 4 51,-1-2-45,-6 3 45,4-6-51,-4 3 51</inkml:trace>
  <inkml:trace contextRef="#ctx0" brushRef="#br0" timeOffset="40342.3074">21818 1503 133,'7'-3'0,"12"1"24,-4-4-24,14 4 19,3-1-19,0 0 1,-1 3-1,-2 3 1,-1 0-1,1-1-33,-7 4 33,-3-1-66,-3 0 66,3 0-78</inkml:trace>
  <inkml:trace contextRef="#ctx0" brushRef="#br0" timeOffset="54274.1043">19139 6943 77,'0'0'0,"0"0"4,3-6-4,-3 1 26,0-3-26,-3 0 14,-1 3-14,-5-6 6,-4 6-6,-3 0 5,-3-1-5,0 4 3,-6 2-3,-10 5 9,-6 0-9,-13 6 4,-4-3-4,-8 8 3,-14 0-3,-15 5 0,-10 3 0,-3 10 0,-12 0 0,-7 11 1,0 22-1,-7 1-1,-8 9 1,-20 2 1,-7 11-1,1 3 0,-3 0 0,-4 15 1,4 6-1,-4 8 0,-3 18 0,10 0 2,9 0-2,10 1 4,19-20-4,9-7 6,19-6-6,10-2 5,16-10-5,9-9 1,10-8-1,13-10-1,9-5 1,6-12 2,10-7-2,7-8-3,-1-2 3,7-3 2,2-9-2,1-4-1,3-1 1,-3-7-1,6-6 1,-3 1-4,0-4 4,0 1 0,0-3 0,0 0-5,3 5 5,-3-5-3,0 0 3,0 0-2,0 0 2,-3-5-1,0-3 1,0 0-1,0-3 1,0-2 0,-4 3 0,1-4-8,-1-1 8,-8 1-2,-1-2 2,3 1 1,3-4-1,1-7 0,3 2 0,2 3-6,-2 2 6,3 3 0,0 3 0,3 2 0,-3 3 0,3 6 0,0-1 0,0 3 5,0 5-5,3 6-5,-3 5 5,0 10 5,0 1-5,0 2 1,-7 5-1,4 3 1,-3 3-1,0 0 3,-1-3-3,1-3 4,-1-5-4,4-2-2,0-6 2,3-8 1,-3 0-1,6-7 1,7-6-1,6-8 1,25-11-1,6-13 5,7-2-5,4-6 3,-4 1-3,-1 4 5,-8 4-5,-4 4 1,-12 6-1,-7 8 1,-6 5-1,-7 0-7,-2 10 7,-10 6-52,-4 3 52,1 0-65,6 2 65,6 0-43</inkml:trace>
  <inkml:trace contextRef="#ctx0" brushRef="#br0" timeOffset="78622.4969">6270 11917 74,'0'0'0,"-6"-3"0,-4 1 0,-2-4 5,-7-2-5,0 3 6,-7-3-6,-2-10 12,-11 2-12,-8 2 15,-4-1-15,-28-4 8,2 1-8,-2-4 11,-3 1-11,-4-5 4,-6 2-4,-3-3 11,-1 4-11,-9-1 5,-6 0-5,-12 6 2,-27 2-2,4 2-2,-6 4 2,-1 5 1,1 2-1,-7 3-1,-9 10 1,-19 9-1,6 5 1,-7 10 1,7 9-1,-6 9-1,-3 15 1,-20 12-3,16 8 3,10 9 3,19 9-3,10-4-1,12 13 1,3 7 1,-12 9-1,15 8-2,20 7 2,15 3 0,13 6 0,16-14 1,10 13-1,15 6-2,16 3 2,16 7 1,16 0-1,16-5 0,16-16 0,12-2 1,14 2-1,15-5 1,31 8-1,11-6-3,5-7 3,4-8 0,3-11 0,16-16 1,6-16-1,45-5 1,15-8-1,4-5-1,9-13 1,4-9-1,25-4 1,-1-9 1,1-5-1,6-5 1,26-11-1,0-10-1,-17-6 1,4-10 0,22-11 0,-9-10 0,-13-11 0,-4-11 0,-8-2 0,8 0 0,-12-8 0,-25-16 1,-10-11-1,-13-16 0,4-12 0,-16-9 0,-20-2 0,-21-6-1,-26 14 1,-19-11 1,-20-3-1,-18-10 2,-22-18-2,-23-6 6,-28-14-6,-19 17 5,-16-8-5,-26-3 2,-15-3-2,-23 6 10,-37 5-10,-14 8 14,-15 24-14,-10 7 8,-19 9-8,-44 13 0,-10 16 0,-9 15-6,-13 17 6,-35 18-47,0 16 47,9 16-61,11 15 61,-17 14-81,13 13 81</inkml:trace>
  <inkml:trace contextRef="#ctx0" brushRef="#br0" timeOffset="96206.5027">16738 8800 57,'0'0'0,"-6"-3"17,-4 1-17,-6-4 13,-3 6-13,-3 0 10,-6 6-10,-4 2 13,0 2-13,-3 6 4,3 8-4,-6 0 7,7 2-7,-1 6 11,6 5-11,11 8 0,15 0 0,6 0 0,13-8 0,16-5 1,6-11-1,13-13 1,3-13-1,-3-9 9,-6-9-9,-4-9 10,-6-5-10,-9 0 13,-10 2-13,-9 4 10,-14-1-10,-2 0 4,-13-2-4,0 2 2,-6 8-2,-7 6-1,-3 7 1,0 8 6,-3 14-6,-3 5-13,9 0 13,3 0-39,17-1 39,5-1-47,14-4 47,8-4-43,4-4 43,7-4-44,6-4 44</inkml:trace>
  <inkml:trace contextRef="#ctx0" brushRef="#br0" timeOffset="96503.5197">16675 8459 115,'-3'2'0,"-1"12"16,-2 20-16,3 16 23,0 22-23,-7 12 12,4-2-12,-1 8 16,-2 14-16,-1-1 9,1-8-9,-1-8 5,-2 22 0,2-30-3,7-23-2,0-17-34,0-12 34,6-14-54,3-13 54,7-13-64,9-19 64,7-5-50</inkml:trace>
  <inkml:trace contextRef="#ctx0" brushRef="#br0" timeOffset="97224.5609">17192 8578 70,'0'-5'0,"0"-1"34,-6 4-34,0 2 20,-10 2-20,0 11 9,-6 11-9,-4 11 22,1 7-22,-1 11 15,4 8-15,3-6 19,3-2-19,7 5 7,6-2-7,6-3 1,3-8-1,7-8 0,-4-8 0,1-5-6,-4-11 6,0-2-55,-2-9 55,-4-2-57,3-5 57,3-6-78,1-2 78</inkml:trace>
  <inkml:trace contextRef="#ctx0" brushRef="#br0" timeOffset="97961.603">17199 8819 91,'3'-8'0,"9"0"3,1 2-3,9-2 20,7 6-20,0 2 0,-4 2 0,-3 4 2,-3 2-2,0 0 2,-9 2-2,-1 6 3,-6-3-3,-9 3 8,-3 3-8,-10-1 4,-13-2-4,0 3 2,0-1-2,7-2 0,6 0 0,6-3 0,4-5 0,5-5 1,4-3-1,10-3-4,3-8 4,3 1-7,-1-3 7,11-1-3,-1 1 3,1-3 0,-4 3 0,0 0 0,0-3 0,-3 5 0,-6 3 0,0 3 0,-1 0 0,-5 2 2,-1 1-2,1 2 3,-4-3-3,-3 3 2,0 0-2,0 0 7,0 0-7,-3 3 2,-7 2-2,-3 5 10,-3 4-10,1 2 15,-1-3-15,3 3 11,7-6-11,2 1 1,8-3-1,5 0 1,7-3-1,6-2-1,7-6 1,3 0-22,-1 1 22,-2-4-56,-1 4 56,1-1-60,-4 3 60,-2-5-36</inkml:trace>
  <inkml:trace contextRef="#ctx0" brushRef="#br0" timeOffset="98233.6186">17703 8615 127,'13'10'0,"6"14"25,3 11-25,1 12 22,-11 9-22,-2-3 8,-17-3-8,-8 8 7,-11 6-7,-6-1-12,-2-7 12,2-9-74,10-15 74,9-16-102,13-16 102</inkml:trace>
  <inkml:trace contextRef="#ctx0" brushRef="#br0" timeOffset="98985.6616">18027 8787 156,'7'-3'0,"5"3"21,11-2-21,8-1 14,1 0-14,3 1 2,0 2-2,0-3 1,-3 0-1,2 3-12,-8 0 12,-4-2-34,-6-1 34,-3 0-43,-7 6 43,-6-3-37,-6 5 37,-10 6-44,-6-1 44,-1 6-23,-5 3 23</inkml:trace>
  <inkml:trace contextRef="#ctx0" brushRef="#br0" timeOffset="99165.6719">18046 8940 156,'10'0'0,"9"-2"21,9 2-21,4-3 15,3 3-15,3-3-1,-3 3 1,-3-2-45,0-1 45,-4 3-105,1-3 105,-16 3-40</inkml:trace>
  <inkml:trace contextRef="#ctx0" brushRef="#br0" timeOffset="100501.7483">18646 8909 128,'0'0'0,"4"-3"18,5 0-18,4 1 30,12 2-30,4-3 19,3 3-19,-1 3 9,1-1-9,-3-2 4,-1 3-4,-2 0-1,-7-1 1,-4 1-31,-2-1 31,-3 1-69,-1-3 69,4-3-82,0-2 82,-1-3-24</inkml:trace>
  <inkml:trace contextRef="#ctx0" brushRef="#br0" timeOffset="101563.8091">19513 8170 72,'0'0'0,"0"-5"16,0 2-16,3 1 18,-3-4-18,0 6 11,0-2-11,0-6 9,-3 0-9,0 3 7,-3-3-7,-1 2 5,-2 1-5,-1 5-3,-2 3 3,-8-1 1,1 6-1,-3 6 2,0 1-2,0 9 5,0 3-5,-1 7 2,4 22-2,0-1 4,7 3-4,5 9 2,4 1-2,3 6 2,6 3-2,1 0 1,-1-6-1,4 3 1,-7 6-1,3-1 3,-3-5-3,-9-2 12,-4-3-12,-2-9 10,-11 7-10,-2-12 18,-4-10-18,-2-11 8,2-7-8,4-11 6,-1-11-6,4-10 0,0-8 0,3-1 0,0-9 0,3 1-24,3 6 24,7 1-71,9 4 71,7-2-105,12 0 105,-3-6-11</inkml:trace>
  <inkml:trace contextRef="#ctx0" brushRef="#br0" timeOffset="102549.8655">19415 9615 113,'0'0'0,"0"0"17,0 0-17,6-3 25,10 3-25,9-2 12,4 2-12,3-3 3,12 3-3,-6 0 1,-3 0-1,-9 0-28,-7 3 28,-7-3-68,-2 2 68,-7-4-74,-3 2 74</inkml:trace>
  <inkml:trace contextRef="#ctx0" brushRef="#br0" timeOffset="103319.9095">20183 9480 69,'0'0'0,"-3"5"12,0 11-12,-4 3 15,1-1-15,-7 6 13,-3 3-13,-3-1 3,-3 0-3,3-2 4,-3 0-4,0-8-1,3-5 1,0-6 0,3-3 0,0-7 1,3-3-1,0-2 0,10-6 0,0 0-1,6 0 1,0-3-1,4 4 1,2-1-3,1 0 3,3 3 2,-4 2-2,1 3-2,-1 3 2,-3 2 1,1 3-1,2 3 2,1 5-2,-1 2 2,4 1-2,0 0 4,3 2-4,0 0 5,3 3-5,0 0 0,0-3 0,3-2 2,0-4-2,4-4-1,2-3 1,1-5-1,-4-6 1,-3-2 2,-3 0-2,-6-6 8,-7 3-8,-6-2 21,-6-1-21,-7-7 9,-3 5-9,-3 2 5,0 6-5,-3 5-1,3 5 1,0 6-54,3 13 54,7 0-95</inkml:trace>
  <inkml:trace contextRef="#ctx0" brushRef="#br0" timeOffset="104399.9713">19767 7890 66,'0'0'0,"0"-5"11,7-3-11,2 0 11,1 2-11,5-2 6,1 6-6,3 2 4,4 2-4,-4 9 8,-3-3-8,-1 8 0,-2 0 0,-3-3 5,-7 8-5,-6-5 5,-4 5-5,-9-2 4,-3-1-4,0-2 2,0 0-2,7-3-2,-1-2 2,6-6-5,7-5 5,7 0-2,6-8 2,2-5-17,8 0 17,-4-6-9,3 1 9,0-1-1,-3 1 1,0-1 1,3 6-1,-6 2-1,-3 1 1,3 2 1,-7 0-1,-2 3 2,-1 2-2,0-2 3,-2 2-3,-4 3 4,0 0-4,0 0 15,0 0-15,-7 0 3,1 3-3,-7 2 6,1 5-6,-1 6 11,0 3-11,0 5 7,7-3-7,3-3 6,3 1-6,6-1 2,4-7-2,3 0-3,2-6 3,4 0-56,0-5 56,1 3-86,2-1 86</inkml:trace>
  <inkml:trace contextRef="#ctx0" brushRef="#br0" timeOffset="105332.0246">19894 8506 70,'0'0'0,"0"0"16,0 0-16,-3-5 19,3 5-19,0 8 6,-3 5-6,-4 14 15,1 4-15,-3 6 12,-4 6-12,-3-1 13,6-2-13,4 0 9,3-3-9,6-6 4,7-4-4,6-6 3,6-3-3,3-4 4,4-4-4,2-4 2,4-4-2,-3 1 0,-3-6 0,-4-2-6,-3 2 6,-6 1-43,-3-1 43,-7 0-49,4 1 49,-7-4-57,3 1 57,1 0-17,-4 0 17</inkml:trace>
  <inkml:trace contextRef="#ctx0" brushRef="#br0" timeOffset="105579.0387">19843 8787 119,'0'0'0,"10"-5"14,6-1-14,12 1 20,7 0-20,7-3 2,-4 2-2,0 4-2,-7 2 2,-2 0-29,-7 0 29,-6 5-69,-6-2 69,-1-1-54,-9 1 54</inkml:trace>
  <inkml:trace contextRef="#ctx0" brushRef="#br0" timeOffset="105755.0488">19977 8520 154,'19'-3'0,"16"-8"2,9 3-2,4-2 0,-1 2 0,4 3-66,-3 2 66,-4 3-89,-9 5 89</inkml:trace>
  <inkml:trace contextRef="#ctx0" brushRef="#br0" timeOffset="106213.075">20548 8408 119,'-6'6'0,"-7"10"16,-3 7-16,-3 9 22,0 13-22,-3 3 17,0 5-17,6 0 20,0 5-20,10-3 2,6-10-2,6-5 0,4-8 0,5-8-1,-2-3 1,3-3-35,-3-7 35,3-6-65,-7-5 65,1-2-73,-4 2 73,-6-6-21</inkml:trace>
  <inkml:trace contextRef="#ctx0" brushRef="#br0" timeOffset="106774.1071">20574 8681 86,'9'-5'0,"7"-3"10,3 2-10,0 6 15,0 8-15,0 8 9,-9 8-9,-1 3 8,-6 2-8,1-3 4,-11 3-4,-5-5 2,-4-3-2,-3-2 2,0-6-2,0-2-1,6-6 1,3-5-11,7 0 11,6-8-26,10-3 26,9-5-25,4-5 25,2 0-20,13 0 20,1 0-4,-10 2 4,-4 1 2,-6-1-2,-6 6 22,-6 0-22,-4 0 16,0 2-16,-6 3 15,-3 0-15,-3 0 3,0 5-3,-4 1 3,0 7-3,-9 6 2,-9 7-2,-1 6 23,4 10-23,3-2 27,6 5-27,13-5 4,3-3-4,12-5 1,20-8-1,6-3-2,0-5 2,-3-3-44,0-2 44,-9-6-68,-1-2 68,-3 2-52</inkml:trace>
  <inkml:trace contextRef="#ctx0" brushRef="#br0" timeOffset="107749.1629">20961 8490 93,'-3'-7'0,"3"-4"43,0 3-43,6 0 17,7 8-17,3 5 9,12 14-9,4 15 15,0 14-15,-4 5 17,1 8-17,-10 7 5,-3-4-5,-13-6 7,-9-2-7,-10 2 3,-6-5-3,-4-5 0,1-9 0,-4-4-32,10-14 32,6-11-69,13-4 69,7-14-84,12-8 84,6-11-23</inkml:trace>
  <inkml:trace contextRef="#ctx0" brushRef="#br0" timeOffset="108682.2162">21675 8821 70,'0'0'0,"0"0"26,0-5-26,4 2 13,-1 1-13,0-4 9,0 4-9,0-4 11,0 1-11,1 0 5,-4-3-5,0-3 3,-7 3-3,1 0 1,-4-2-1,-2 2 0,-4 3 0,0-1 0,-6 9 0,-4 2 0,1 11 0,-4 3 6,1 7-6,5 1 1,8-4-1,2 1 0,10-5 0,6-3 0,10-3 0,6-5 0,9-6 0,1-2 1,3-5-1,-1-3 1,-2-5-1,-1-6 0,-5-2 0,-7 0 4,-4-3-4,-2-5 14,-7 0-14,-3-5 11,0-1-11,-3-2 2,0 0-2,3 3-1,-4 2 1,4 8 2,0 8-2,-3 0 2,3 9-2,0 4-2,0 13 2,0 12 3,-3 12-3,-3 14 7,3 2-7,3 0 2,0 3-2,3-5 3,3-3-3,0-8 0,4-8 0,-1-3-5,1-7 5,0-3-59,-4-3 59,7-2-79,-1-9 79,7-2-50</inkml:trace>
  <inkml:trace contextRef="#ctx0" brushRef="#br0" timeOffset="109475.2616">21999 8766 117,'7'-6'0,"2"-2"11,4 0-11,3 1 10,0 4-10,3 6 5,-4 4-5,1 7 2,-6 7-2,-4 3 3,-9 0-3,-3 2 3,-4-2-3,-6-3 4,-6-3-4,3-2-1,0-2 1,3-4 1,3-5-1,7 1 0,0-4 0,6-2-6,9-5 6,4-5-13,6-4 13,6-2-8,4-2 8,-1 2-4,1-5 4,-4 2 0,1 1 0,-1 2 0,-3-3 0,1 6 0,-4 3 0,-3-4 3,-4 9-3,-2 2 3,-4 1-3,-3-1 1,-3 3-1,0 0 7,0 0-7,-3 3 5,-3-1-5,-4 1 3,-6 2-3,1 3 2,-1 6-2,0 1 12,3 4-12,0-1 18,4 4-18,3-1 16,2-3-16,8-2 4,2-3-4,7-2 3,6-3-3,3-3 0,6-2 0,4-3-31,-6 0 31,-1 0-61,-9 3 61,-3-1-89,-1 6 89,-5-3-19</inkml:trace>
  <inkml:trace contextRef="#ctx0" brushRef="#br0" timeOffset="114714.5613">16376 12798 80,'-6'-3'0,"-4"1"18,4-1-18,6 3 25,-3 0-25,3 3 10,3 5-10,7 5 19,5 5-19,11 6 10,9 5-10,9 11 9,10 0-9,10-1 3,6 4-3,18-4 2,14 4-2,9-6 2,16 0-2,0 0 2,-3-5-2,-3-3 16,-7-3-16,-12-2 3,-10-6-3,-7-2 1,-5-2-1,-10-4-2,-10-2 2,-9 3 2,-10-9-2,-6 1-1,-10-3 1,-6 3-1,-6-3 1,-3 2 2,-7-4-2,3 2 1,-6 0-1,0 0-1,0 0 1,0 0 1,0-3-1,0 0-1,0-2 1,0 0 0,0-1 0,0 4 2,-3-1-2,3 0-1,0 1 1,0-3-1,0 5 1,0 0 0,0 0 0,-3-3 0,0 0 0,-1-2 0,1 0 0,0 2-1,0-2 1,-3 2 1,-1-5-1,1 3 0,-4-3 0,1 0 0,-4-3 0,-3 3-1,0 0 1,-3-2 3,3 2-3,1 3 1,-1-6-1,0 6 4,3-3-4,4 3 2,-4-1-2,3 4 2,4-1-2,3-2 3,0 2-3,3 3-1,0 3 1,6-1 0,3 4 0,4 2 1,3 2-1,6 3 0,4 1 0,2 1 0,4 1 0,0 3 2,3-1-2,-4 1 0,-2-1 0,-4 4 1,-2-4-1,-1-2-1,-6 0 1,-4-3 0,-2-5 0,-4 0 3,1-3-3,-7-2 18,-7 2-18,-2-2 6,-7 2-6,-6 0 4,-7-2-4,-6 2 2,-3 1-2,0 2 0,-3-3 0,-1-2 0,4 2 0,0 0-32,6 3 32,7-3-84,6 3 84,13 0-123,9 0 123,3-5-9</inkml:trace>
  <inkml:trace contextRef="#ctx0" brushRef="#br0" timeOffset="117821.739">17049 14078 68,'0'0'0,"0"0"23,-3-5-23,3 3 20,0 4-20,0 11 18,-3 24-18,0 6 21,-4 7-21,4 3 15,-3 3-15,3-6 9,0-3-9,6-4 7,0-6-7,10-11 6,6-2-6,6-11 3,10-5-3,0-8 3,3 0-3,-6-5 0,12 0 0,-12-3 0,0 2 0,-4-4-1,-2 2 1,-4 0-21,0 3 21,-6-3-40,-3 5 40,-4-2-41,-2 2 41,-4 3-43,-3 0 43,-3 3-46,-7-3 46</inkml:trace>
  <inkml:trace contextRef="#ctx0" brushRef="#br0" timeOffset="118087.7542">17062 14428 126,'0'0'0,"3"-6"20,10 1-20,9 0 16,4-8-16,12-1 2,0 1-2,13-3 0,-1 6 0,-8-1-8,-4 3 8,-7 3-47,-5 2 47,-10 6-68,-4 0 68,-8 2-40,-11 3 40</inkml:trace>
  <inkml:trace contextRef="#ctx0" brushRef="#br0" timeOffset="118276.765">17043 14081 167,'6'-5'0,"17"-6"16,5 3-16,10-2 7,7 2-7,12 3 0,-3-3 0,0 8-57,-3 5 57,-7 0-92,4 3 92,-4 0-40</inkml:trace>
  <inkml:trace contextRef="#ctx0" brushRef="#br0" timeOffset="119279.8224">17888 13925 86,'0'0'0,"-7"0"25,-5 8-25,-1 8 24,-6 10-24,0 11 27,-7 24-27,1 5 31,-4 11-31,1-3 21,2 6-21,4-6 4,6-3-4,7-7-1,2-17 1,11-10-15,2-8 15,7-5-65,2-11 65,8-7-84,-1-4 84,7-2-52,-4-2 52</inkml:trace>
  <inkml:trace contextRef="#ctx0" brushRef="#br0" timeOffset="119983.8626">17916 14338 107,'6'-8'0,"7"-5"15,9-1-15,4 1 13,2 8-13,-5 0 9,-1 5-9,-3 5 3,-6 5-3,-4 1 2,-9 8-2,-6 2 2,-10 5-2,-6 3 1,-7-2-1,4-1 1,-1-5-1,7-2 0,7-6 0,2-2-5,10-6 5,6-8-4,10-5 4,6-5-15,4 0 15,-1-6-5,1 4 5,-4-7 0,-3 4 0,0-3-2,-3 7 2,0 1 3,-7 3-3,4-1-1,-4 0 1,-2 6 1,2-3-1,-5 3 2,2 0-2,0 2 0,-3 3 0,1-3 2,-4 3-2,0 0 9,0 0-9,-4 3 8,-5 5-8,-1 0 13,-6 8-13,1 2 17,-1 3-17,3-2 6,4 2-6,9-8 0,9 3 0,7-5 6,6-6-6,4-2-8,2-6 8,7 0-35,-6-4 35,-1 1-55,-6 4 55,-3-1-72,-3 3 72,-9 0-17,-7 0 17</inkml:trace>
  <inkml:trace contextRef="#ctx0" brushRef="#br0" timeOffset="120239.8773">18446 14057 161,'19'16'0,"4"24"21,2 13-21,-3 8 25,-3 10-25,-12 1 8,-11 2-8,-15-3-1,-15-5 1,-5-13-23,-2-5 23,6-14-104,7-7 104,9-14-86</inkml:trace>
  <inkml:trace contextRef="#ctx0" brushRef="#br0" timeOffset="122317.9962">18770 14383 157,'0'0'0,"7"-3"8,2 3-8,10-3 25,10 1-25,2-3 1,4 2-1,0-2 3,0-1-3,-9 6-20,-4 0 20,0-2-64,-6 2 64,0 5-69,-10-2 69,1 5-40,-7 5 40</inkml:trace>
  <inkml:trace contextRef="#ctx0" brushRef="#br0" timeOffset="122515.0074">18831 14552 182,'9'-3'0,"10"1"11,7-1-11,5-2 1,4 2-1,-3 1-44,0 2 44,-1 2-144,-8 6 144,-11 5-5</inkml:trace>
  <inkml:trace contextRef="#ctx0" brushRef="#br0" timeOffset="123385.0572">19304 14544 178,'9'-2'0,"7"-4"24,13 1-24,6 0 14,-1-3-14,5 0 1,-8 5-1,-5 0-36,-4 3 36,10-2-95,-7 7 95,0 3-85,-5 0 85</inkml:trace>
  <inkml:trace contextRef="#ctx0" brushRef="#br0" timeOffset="124232.1056">20107 14470 105,'0'0'0,"0"0"12,3 0-12,7-3 10,-4-5-10,0-2 8,1-1-8,-1-7 11,-3-1-11,-6-2 6,0 3-6,-7-6 6,-2 8-6,-1 0 0,-6 11 0,-3 2 0,3 14 0,-7 7 2,1 9-2,3 2 2,6 0-2,9 0 2,7-3-2,7-4 0,9-7 0,6-7-1,3-5 1,-3-8 3,4-3-3,-7-3 4,-3-2-4,-4 0 7,-2 2-7,-4 1 13,1 2-13,-7 5 4,0 3-4,0 0-1,3 3 1,3 10 1,-6 5-1,0 9 2,-3 5-2,-3 10 0,-7 0 0,-6 1 3,0 2-3,-3 8 1,-7 2-1,4 1 1,2-6-1,1-10 1,3-9-1,6-7 3,7-5-3,0-6 0,12-10 0,13-3 1,10-14-1,6 4 1,9-6-1,-3 3 4,-3-1-4,4 4 0,-4-6 0,-3 5-44,-3 3 44,-10 3-119,-3 0 119,-10-6-47</inkml:trace>
  <inkml:trace contextRef="#ctx0" brushRef="#br0" timeOffset="124865.1418">20605 14346 90,'-6'-3'0,"-4"3"25,1 3-25,-7-1 16,0 9-16,-3 5 17,0 8-17,0 5 14,0 5-14,13 1 0,2-4 0,14-2 0,9-7 0,13-15 9,6-9-9,6-9 11,-2-10-11,5-3 15,-12 0-15,-16-5 17,-25 3-17,-7-8 8,-6 7-8,-9-2 2,-4 8-2,0 2 0,0 11 0,4 3-4,6 8 4,2-1-44,8 6 44,9 0-69,9-3 69,10-2-83,9-6 83,4 1-23,-7-3 23</inkml:trace>
  <inkml:trace contextRef="#ctx0" brushRef="#br0" timeOffset="125119.1564">20631 13946 158,'0'0'0,"-7"5"13,4 14-13,0 18 23,-3 24-23,3 13 24,-7 16-24,0 3 21,-2 7-21,-1-7 0,0-14 0,7-5 2,-3-10-2,-1-9-2,4-12 2,-1-9-33,1-16 33,3-4-68,3-14 68,0-8-66,6-5 66,4-6-71,2-2 71</inkml:trace>
  <inkml:trace contextRef="#ctx0" brushRef="#br0" timeOffset="125614.1847">21107 14052 111,'0'0'0,"0"0"33,-3-5-33,-4 2 24,-2 6-24,-7 10 28,-3 8-28,-6 24 27,-7 8-27,-3 8 24,3 5-24,4 0 8,5 0-8,8-2 0,11-9 0,8-7 0,5-11 0,7-8-39,3-8 39,-3-5-89,0-5 89,-7-6-102,4-2 102,-10-3-24</inkml:trace>
  <inkml:trace contextRef="#ctx0" brushRef="#br0" timeOffset="126290.2234">21113 14370 118,'10'-6'0,"6"1"11,6 2-11,7 1 7,-4 4-7,-6 4 12,-3 2-12,-7 7 7,-9 4-7,-9 5 5,-7 0-5,-6-1 7,-7 4-7,-3-3 3,4-3-3,6-5 1,6-6-1,9-2-3,7-8 3,10-2-2,3-6 2,6-3-12,6-5 12,4-2-5,-1 2 5,-6-3-5,1 1 5,-1-1 0,-6 9 0,-7-1 7,1 0-7,-1 4 4,-2-1-4,-1 2 1,-3 1-1,0 0 1,4 2-1,-4 0 1,-3 3-1,0 0 16,0 0-16,-3-2 3,3 2-3,-7 2 2,-5 4-2,-1 4 15,-3 4-15,0 1 18,4 7-18,-1-1 9,10 3-9,6-3 3,3 0-3,10-3-1,3-2 1,3-8-11,1-3 11,2-2-61,4-8 61,-7 0-75,-3-1 75,0-2-75,-6 3 75</inkml:trace>
  <inkml:trace contextRef="#ctx0" brushRef="#br0" timeOffset="126532.2372">21539 14200 179,'9'13'0,"10"11"25,0 13-25,-3 8 31,0 8-31,-6 0 10,-7 8-10,-9-3 2,-10-5-2,-13-11-21,-9-5 21,-3-2-106,-1-6 106,8-5-119</inkml:trace>
  <inkml:trace contextRef="#ctx0" brushRef="#br0" timeOffset="145446.319">1355 15478 51,'0'0'0,"0"0"19,0 0-19,0 0 17,0 0-17,-3-5 27,3 5-27,0 0 8,0 0-8,0 0 2,-6 0-2,-1 2 5,-2 4-5,-10 2 2,3 5-2,-28 11 7,2 10-7,7 14 10,-6 10-10,3 5 5,-3 4-5,6 12 13,3 14-13,3-1 4,10 9-4,10-6 1,6 0-1,9-13 0,7-8 0,3-13 0,0-11 0,-1-10-1,-2-11 1,-3-10 2,-4-6-2,0-2-1,-3-6 1,1 0 1,-4-5-1,0 3 2,0-3-2,-4 0-3,-2-3 3,3-2-1,0 2 1,-4 1-5,-2-1 5,3-2-3,-4-3 3,1 2 0,-7 1 0,3-3 0,-3 3 0,0-3 1,-3 3-1,3-1-1,0 1 1,4 2 0,2 1 0,4-1 0,-1 3 0,1-2 2,6 2-2,0 0-2,-3 5 2,6 3 0,0 5 0,4 0 1,-1 6-1,7-1 2,-1-2-2,1 3-1,0-1 1,3 1 2,-4-3-2,1-1 1,0-1-1,-1-4 2,1-2-2,0-3 2,-7-2-2,-3 0 3,1-3-3,-4 0 4,3-6-4,-3-1 9,0-9-9,6-5-6,0-6 6,1-2 1,2 0-1,4-3 0,-3 8 0,-4 3-2,0 8 2,1 2 7,-7 6-7,3 0-31,0-1 31,3 6-67,1 0 67,2 6-82,4 4 82,-10 6-6</inkml:trace>
  <inkml:trace contextRef="#ctx0" brushRef="#br0" timeOffset="146346.3705">1336 17082 122,'0'0'0,"-3"5"8,9 8-8,4 11 8,6 8-8,-3 5 16,9 5-16,-3 6 15,3-1-15,-3 3 8,0-7-8,-3-3 14,0-9-14,-7-2 8,1-7-8,-1-7 4,-2-4-4,-1 2 2,1-10-2,-4-8 5,3-6-5,4-10 4,-1-14-4,4-4 7,3-6-7,0-6 8,-1 4-8,1 5 6,-3 2-6,-3 5 2,2 6-2,-5 6 0,2 1 0,-3 6-41,1 3 41,-1 5-74,4 6 74,-1 4-61,1 6 61,-4 11-59,4 5 59,-4 5-1,-3 2 1</inkml:trace>
  <inkml:trace contextRef="#ctx0" brushRef="#br0" timeOffset="146801.3965">1800 17619 87,'0'0'0,"-7"-3"29,7 3-29,0 0 21,-3 0-21,0 0 13,0 8-13,0 5 2,3 6-2,3 2 7,-3 0-7,3-2 0,3 2 0,4-5 1,6-11-1,3-10 4,-3-3-4,-3-8 10,-4 0-10,-3-5 20,-12 2-20,-3 1 14,-4 2-14,-3 3 5,0 2-5,3 11-15,4 0 15,6 3-100,-1 5 100,14-1-97,3 1 97</inkml:trace>
  <inkml:trace contextRef="#ctx0" brushRef="#br0" timeOffset="147428.4324">2311 17298 74,'0'0'0,"25"0"31,-6-2-31,-6 2 26,-6 0-26,-23 0 35,0 0-35,6-3 29,1 1-29,-1-1 16,-3-2-16,1 2 14,-7-2-14,0-3 18,-10 0-18,7 5 8,-7-2-8,4 0 0,-4 2 0,10 3-2,0 0 2,7 0-42,2 0 42,10 0-74,0 0 74,10 3-73,5 2 73,11 0-59,2 0 59</inkml:trace>
  <inkml:trace contextRef="#ctx0" brushRef="#br0" timeOffset="147801.4537">2311 17521 87,'0'0'0,"0"0"26,0 0-26,0 0 25,0 0-25,0 0 38,-6 0-38,2 0 22,-5 2-22,-1 1 17,-5-3-17,-1 3 24,-13-3-24,1-3 10,-7 0-10,3 1 4,0-6-4,0 5 0,7-5 0,3 3-12,6 2 12,10 1-107,6 2 107,15-3-133,1-2 133</inkml:trace>
  <inkml:trace contextRef="#ctx0" brushRef="#br0" timeOffset="159048.097">3184 16687 74,'0'0'0,"0"0"21,0 0-21,-6-5 14,6 5-14,0 0 9,0 0-9,-3 5 8,-1 9-8,1 7 18,-3 10-18,-4 6 12,1 8-12,-1 6 10,1-6-10,-1-3 10,1 3-10,2-3 13,4 3-13,3-5 6,3-6-6,7-2-1,6-11 1,6-7 3,7-4-3,-1-5 3,1-5-3,-1-2 1,1-6-1,-1 3 1,-5-3-1,-4 2 0,0 1 0,-6 0-35,-1-3 35,-2-3-47,-4 3 47,-3-2-46,0-1 46,1 1-41,-4 2 41,0 2-32,0-2 32</inkml:trace>
  <inkml:trace contextRef="#ctx0" brushRef="#br0" timeOffset="159350.1143">3086 17013 144,'0'0'0,"0"0"9,9-6-9,7 1 7,6-3-7,7 0 2,-1 0-2,1 0 0,-4 0 0,1 1-1,-4 4 1,-6 0-44,-3 1 44,-4 2-49,-2 2 49,-4 1-43,-3 2 43,-7 0-24,1 6 24</inkml:trace>
  <inkml:trace contextRef="#ctx0" brushRef="#br0" timeOffset="159576.1272">3063 16775 131,'4'-6'0,"2"-2"28,13 0-28,3 0 12,7 3-12,-1-3 5,1 0-5,0-2-2,-4-1 2,0 3-31,-2 0 31,-4 0-70,-3 6 70,-1 2-72,1 8 72</inkml:trace>
  <inkml:trace contextRef="#ctx0" brushRef="#br0" timeOffset="160955.2061">3603 17156 85,'0'0'0,"0"0"14,0 0-14,0 0 21,3 2-21,-3 9 15,7 2-15,-4 3 14,3 2-14,1 4 7,-4 1-7,3 1 3,-3-3-3,1-2-1,-1-1 1,-3-4 0,3-6 0,0 0 0,0-3 0,-3-5 1,0 0-1,0 0 0,-3-8 0,0 0 0,3-5 0,0-6 0,0-2 0,0-5-1,3 2 1,0-3 0,4 4 0,-1 1 1,3 1-1,1 5-1,-1 3 1,1 5 0,0 3 0,-4 5 0,7 2 0,-4 6 1,1 3-1,-1 8 3,4-1-3,-4 6 0,-2 0 0,-1-1-1,0-1 1,1-1 1,-1-5-1,-6 0 0,0-8 0,0-6 0,0 3 0,0 1 0,0-6 0,-3-6 0,6-4 0,-3-1-2,3-7 2,7-1-1,-4-2 1,1 0-1,5 2 1,-2 4 0,-1 1 0,1 4 0,-4 7 0,1 6 18,2 5-18,-3 5 13,1 5-13,2 1 0,1-3 0,-1 2 0,1-2 0,-4 0-18,1-5 18,-1 2-41,-3-3 41,7 1-47,-4-3 47,0-3-47,1-2 47,2-3-35,4-5 35</inkml:trace>
  <inkml:trace contextRef="#ctx0" brushRef="#br0" timeOffset="161706.249">4184 17195 94,'0'0'0,"0"0"11,0 0-11,0 0 10,0 0-10,0 0 12,0-5-12,0 2 8,0-2-8,0 2 9,0-2-9,0-3 2,-3 0-2,0 0 3,-3 3-3,-1-3 4,1 0-4,-4 3 7,1 2-7,-1-2 1,-2 5-1,2 3 0,1 2 0,2 3-1,-2 2 1,-1 9 0,4-1 0,-4 6 0,4 0 0,3 0 0,3-3 0,0 0-1,6-8 1,0-2-1,1 0 1,2-6 0,1-8 0,-1 1 0,1-6 0,-1 0 0,-2-3 0,-4-2-1,3 0 1,-3-3 0,1 0 0,-4 0 0,3 3 0,-3 2 3,0 1-3,0 4 1,3 1-1,-3 5 1,3 3-1,4 5 9,2 0-9,1 5 7,-1 3-7,1 2-1,2-2 1,4 0 0,-3-3 0,3-2-4,0-3 4,0-3-24,-4 0 24,1-2-57,0-3 57,-4 0-50,1 0 50,2 0-41,1-5 41</inkml:trace>
  <inkml:trace contextRef="#ctx0" brushRef="#br0" timeOffset="162008.2663">4343 17177 87,'0'0'0,"0"2"23,6 4-23,4-1 19,-1 6-19,7-1 16,3 1-16,-3-1 13,3 1-13,3-1 1,-2 4-1,-1-4 1,-4-4-1,5-1 0,-11 0 0,1 0-16,-4 1 16,-3-6-33,0 2 33,0 4-38,-3-1 38,0-2-40,0-3 40,0 5-32,0 0 32</inkml:trace>
  <inkml:trace contextRef="#ctx0" brushRef="#br0" timeOffset="162251.2802">4543 17140 55,'0'0'0,"0"0"40,0 0-40,0 0 38,-6 2-38,3 9 37,-10 5-37,3 5 34,-2-2-34,-4-1 14,0 1-14,0-1 0,0 1 0,0-1-20,4-2 20,-1 3-89,3 2 89,4 5-108,-7-5 108</inkml:trace>
  <inkml:trace contextRef="#ctx0" brushRef="#br0" timeOffset="163265.3382">5010 16433 72,'0'0'0,"0"0"12,-7-2-12,4 2 22,-3 0-22,0 2 16,-4 1-16,0 13 16,-2 2-16,-4 6 20,-3 11-20,-3 4 19,-1 14-19,-2 8 26,0 13-26,-4 3 17,4-6-17,6 1 7,9-1-7,7-5 0,6-10 0,10-3-1,3-8 1,3-8-38,6-11 38,0-2-80,4-5 80,0-9-91,2-7 91,1-9-16,-6-9 16</inkml:trace>
  <inkml:trace contextRef="#ctx0" brushRef="#br0" timeOffset="163957.3778">5076 16944 97,'7'-8'0,"12"-5"14,3-3-14,3 3 7,4 5-7,-7 5 12,-3 8-12,0 3 2,-6 8-2,-7 5 2,-6 3-2,-3-3 14,-6 3-14,-4 0-1,-3 0 1,-3-3 0,3-3 0,4-4-2,2-6 2,4-3-1,2-2 1,4-3-13,0 0 13,0 0-3,7-3 3,2-5-2,7-3 2,-3-2 1,3-3-1,0 0-3,6-2 3,0-1-1,4-2 1,-1-3 0,-3 6 0,-3-3 2,-6 5-2,0 3 2,-4-1-2,-6 6 2,0 0-2,-3 3 6,0-3-6,-6 6 12,0-1-12,-4 3 0,-6 8 0,-3 5 7,0 14-7,0 4 17,0 4-17,3-1 19,7 1-19,2-4 3,11 1-3,5-3-2,13-5 2,7-11-12,3-8 12,3-5-62,0-10 62,-4-1-85,-2-5 85,-4 6-31,-12-1 31</inkml:trace>
  <inkml:trace contextRef="#ctx0" brushRef="#br0" timeOffset="164511.4095">5553 17177 130,'0'2'0,"3"9"17,0 2-17,3 8 10,-2 1-10,2-1 12,-3 0-12,0 0 0,0-5 0,-3 0 2,0-6-2,0-2 1,4-5-1,-4-3-1,0 0 1,0 0 1,-7-5-1,4-6 1,0-7-1,0-4 0,3-4 0,3-1-1,6-2 1,1-2 1,-1 7-1,7 5-1,-6 3 1,3 11 5,-1 8-5,1 5 21,-7 10-21,4 9 10,-1-3-10,1-3 8,-4 2-8,4-4 1,-1 0-1,1-4-15,-7-4 15,3-3-87,-6 0 87,4 0-114</inkml:trace>
  <inkml:trace contextRef="#ctx0" brushRef="#br0" timeOffset="165104.4434">5896 16970 143,'12'-5'0,"7"-5"24,13 2-24,3-3 22,6 0-22,-3 1 4,0 2-4,-3 3 0,-3-1 0,-6 4-17,-7 2 17,-7 0-49,-2 2 49,-7 1-38,-3 2 38,-10 1-35,-2-1 35,-4 3-34,0-6 34,3 4-19,1-4 19</inkml:trace>
  <inkml:trace contextRef="#ctx0" brushRef="#br0" timeOffset="165356.4578">6010 16822 123,'0'0'0,"0"8"38,3 8-38,0 8 32,4 5-32,-4 3 15,3-3-15,4-3 1,-1-2-1,-2 0-4,-1-3 4,0 0-48,-3 3 48,-3 0-87,0 0 87,0-1-69,0-9 69</inkml:trace>
  <inkml:trace contextRef="#ctx0" brushRef="#br0" timeOffset="166797.5402">6388 16822 92,'3'-5'0,"10"-6"16,2 3-16,11 0 12,-1 8-12,4 3 13,-4 2-13,-3 9 5,-9 2-5,-3 5 5,-10 8-5,-7 0 2,-5 3-2,-7-3 1,-4-5-1,4-6 0,3-2 0,4-5 1,5-4-1,7-7-14,4-2 14,8-6-11,4-3 11,6-5-9,1 1 9,2-4-8,-3-2 8,0 2-1,1 1 1,-4 5 0,-3-1 0,-1 4 1,-2-1-1,-3 3 4,-1 0-4,-2 3 6,-4-3-6,0 0 4,-3 0-4,-3 0 9,-4 3-9,-2 0 10,-4 5-10,-3 10 10,-6 9-10,0 5 18,3 7-18,0 4 16,6-6-16,10-5 7,3-3-7,9-5 0,10 0 0,4-6 0,5-5 0,1-5-24,-1-2 24,1-3-47,-7-1 47,-3 1-57,-6 2 57,-4 1-37,-2 2 37,-7 0-4,0 0 4,0 5 15,0-2-15,6 2 18,-3 0-18,4 8 25,-1 3-25,4 11 11,-4 7-11,0 6 8,1 2-8,-1 3 12,-3-3-12,3 3 11,-2-5-11,-1-3 2,-3-5-2,3-3 1,0-13-1,-3-3-2,0-5 2,0-8 2,0-8-2,-3-5 4,-3-11-4,-1-5 4,-2-8-4,-1-5 6,1-6-6,-1-2 9,7-3-9,0 5 2,6 6-2,3 7-1,7 9 1,0 2 1,3 6-1,0 4 5,18 9-5,-8 2 13,-4 6-13,-6 5 5,-3 0-5,-10 0 7,-3 3-7,-22 2 1,-4 0-1,1 0-8,-4-2 8,4-3-51,3-3 51,6-2-73,9-6 73,11-8-46,-1-2 46</inkml:trace>
  <inkml:trace contextRef="#ctx0" brushRef="#br0" timeOffset="167125.559">7013 16380 168,'16'14'0,"9"15"21,7 10-21,0 9 19,0 8-19,-7 10 15,-6 8-15,-16 3 12,-3-3-12,-12-6 0,-14 1 0,-2-5-41,-1-9 41,1-12-108,5-9 108,11-15-85</inkml:trace>
  <inkml:trace contextRef="#ctx0" brushRef="#br0" timeOffset="168731.6509">2819 17592 87,'6'0'0,"4"-2"27,6 2-27,6-3 22,0-2-22,0 2 19,10-2-19,9 2 11,7-5-11,3 5 11,0-7-11,3 2 14,0-3-14,3 1 3,0-1-3,10 1 4,-1 4-4,-5 1 0,-4 2 0,-3 3 1,-3 0-1,-1 0 0,1 3 0,-3 2 1,3-5-1,-1 0 1,-8 0-1,2 0 2,1 0-2,-1 3 0,4-3 0,-1 0-2,-2 3 2,-1 2 3,-3-5-3,1 2-1,-1-2 1,-3 6 0,3-4 0,16 1 2,4-3-2,-7-3-1,3 3 1,-6-2-1,3-1 1,-3 0 1,-4 1-1,4 2 0,0-3 0,-4 3 1,-2-2-1,-1 2 0,7-6 0,3 4 0,0-4 0,3 4 0,-6-1 0,-3-2 0,2-1 0,1 6-2,-3 0 2,15 3 2,1-6-2,-7 3 1,0 0-1,-3 3-1,-3-6 1,-7 3 0,1-2 0,-4 4 0,0-4 0,-3-1-1,1 1 1,-5 4 1,-2-2-1,-3 0-1,-1 0 1,7-2 1,0-1-1,3 0-1,-3-2 1,3 8 1,-3-6-1,0 6-1,-3-6 1,-3 3 2,2-3-2,-2 1 0,-4-4 0,-3 6 1,-2 0-1,-1-2-1,-7 2 1,-5-3-37,-7 3 37,0 0-97,-7 3 97,-2-1-71,-7 1 71</inkml:trace>
  <inkml:trace contextRef="#ctx0" brushRef="#br0" timeOffset="169646.7032">4759 17870 88,'0'0'0,"0"0"32,-6 0-32,-1-3 33,4 1-33,-3-6 13,6 0-13,6-3 5,4-7-5,5 2 5,8-3-5,5-2 17,7 5-17,0 0 11,0 8-11,-3 3 2,-4 5-2,-2 0 10,-4 8-10,-3 5 6,-9 8-6,-7 9 4,-10 4-4,-8 11 1,-8 5-1,-5 6 0,-4-1 0,-3-10 2,6-5-2,4-8 8,6-11-8,9-3 0,10-7 0,7-3-2,15-8 2,3-3 2,10-5-2,0 0 0,3 1 0,4-4 2,2 0-2,-3-2 0,-6-3 0,-3 3 2,0 2-2,-7 1 0,-3 2 0,-2 3-2,-8-1 2,-5 4-24,-1-4 24,-3 1-58,-3 5 58,0 0-91,3 0 91,0 3-65</inkml:trace>
  <inkml:trace contextRef="#ctx0" brushRef="#br0" timeOffset="188250.7673">2797 17060 46,'0'0'0,"0"0"12,0 0-12,0 0 17,0 0-17,0 0 9,0 0-9,0 0 3,0 0-3,0 0 7,0 0-7,0 0 18,0 0-18,0 0 1,-10 0-1,1-2 1,-4-1-1,-3 3 0,-6-3 0,0 1 2,-4-1-2,-2 3 3,2 0-3,-2 0-1,6 0 1,-1 0 1,7 0-1,4 3 1,2-3-1,1-3 0,9 3 0,0 0-2,9 3 2,4-1 2,3 1-2,0 0-3,6-3 3,-3 2 2,0-2-2,0 3 1,0 0-1,-6-1-2,3 1 2,-4 0 1,1-1-1,-3 1-1,-1-3 1,1 0 0,-4 0 0,0 0-1,1 0 1,-7 0-1,3-3 1,-3 1 2,0 2-2,0 0-1,0-3 1,-3 0 0,3 3 0,-3-2 1,-4-1-1,1 0-3,-1 3 3,-2-2 3,3 2-3,-4 0-1,1 2 1,-7-2-1,3 0 1,0 0 1,-3-2-1,1 2 0,2-3 0,-3 0 0,3 3 0,1-2 2,2 2-2,0-3-1,4 3 1,6 0-28,0 0 28,3 3-49,7-3 49,6 2-40</inkml:trace>
  <inkml:trace contextRef="#ctx0" brushRef="#br0" timeOffset="234427.4084">924 5374 56,'-4'8'0,"4"2"16,0 3-16,0-2 13,4-3-13,-4-3 20,0-2-20,0-3 11,0-5-11,3-9 6,-3-7-6,-3-8 7,-1-5-7,-5-1 5,2-2-5,-2 0 4,3 0-4,-1 0 9,4 5-9,3 1 1,6 2-1,4 5 0,3 5 0,6 3 0,-3 11 0,3 5-1,-3 8 1,-1 8 0,-2 8 0,-3-1-1,-1 9 1,-3 3 0,-2-1 0,2 0 0,4-4 0,-1-4 1,4-5-1,3-5 1,6-5-1,22-14-2,1-5 2,-7-10 1,0-9-1,-6-10 2,-1-3-2,-8-2-2,-4 0 2,-10-1 1,-6-18-1,-9 14 1,0 10-1,-4 10 1,1 6-1,-4 16 6,0 10-6,1 35 1,5 5-1,1 2 4,9 1-4,3-6 4,7-2-4,3-11-1,9-5 1,1-8 0,2-8 0,1-8-21,-4-5 21,-2-6-35,-1 0 35,0-4-40,0 1 40,-6 1-26,0 0 26,-3-3-20,3 3 20,-1-3-21,1 0 21</inkml:trace>
  <inkml:trace contextRef="#ctx0" brushRef="#br0" timeOffset="235702.4814">1774 4858 83,'0'0'0,"0"0"13,-3-6-13,3 6 11,0 0-11,-3 0 9,0-2-9,-3-3 8,-1 2-8,-2 3 8,-1 0-8,-3 5 4,-2 30-4,-1-4 0,0 6 0,3 0 9,4 0-9,5-2 3,8 2-3,2-11-2,7-2 2,6-11 3,3-2-3,3-11-3,1-5 3,2-6-2,1-2 2,3 0-6,-4-3 6,1-3 0,-4 1 0,1-6-2,-4 0 2,0 0 1,-3-26-1,0 10 6,-9 9-6,-1 1 7,-6 7-7,-3 1 15,-9 7-15,-1 1 6,-2 4-6,-4 7 0,-3 3 0,3 11-1,-3 5 1,0 7 0,0 28 0,6-9-1,0-5 1,10-5-8,3-11 8,6-8-13,7-5 13,0-5-2,3-6 2,0-2 0,-4 0 0,1 2-1,0-2 1,-1 5-1,1 2 1,3 1 2,-3 5-2,6-3 0,0-2 0,3-8 0,0-9 0,4-2 8,-1-29-8,0 8 4,-2-2-4,-4 7 4,-3 0-4,-4 6 5,-2 5-5,-1 5 2,-6 0-2,1 5 8,-8-2-8,4 5 3,-3 3-3,3-1 7,0 4-7,0 2-7,-3-3 7,3 3-1,0 0 1,3-2 1,-3 2-1,0 0 0,0 0 0,0 0 0,0 0 0,0 0 0,0-3 0,3-2 0,-3-1 0,7-4 0,21-3 0,-9-3 1,-3-3-1,-3-2-2,-3-6 2,-7 1 1,-3-6-1,-22 6 1,-1-1-1,4 4 1,0 7-1,3 2 11,-3 9-11,3 5-1,-3 11 1,0 7-1,0 11 1,7 14 1,2 4-1,4 9-1,6-6 1,6 0-2,7-7 2,12-4 0,1-9 0,34-9 0,-3-8 0,-3-8-13,0-5 13,-10-8-3,-6-5 3,-9-3-1,0-5 1,-10-8 0,0-3 0,-7-2 1,-2-3-1,-7-3 1,0-8-1,-6 3 1,0 0-1,-7 6 2,4 7-2,-3 6 1,2 10-1,-2 8 14,-1 5-14,-6 19 2,0 18-2,7 22 6,3 2-6,-1 6 3,17-6-3,6-5 1,6-11-1,10-7-32,6-14 32,3-11-93,-3-15 93,3-11-78</inkml:trace>
  <inkml:trace contextRef="#ctx0" brushRef="#br0" timeOffset="237991.6123">3406 4741 91,'-6'-2'0,"3"-4"24,-3 1-24,6-3 12,0-2-12,3-4 3,6-4-3,10-6 5,3 3-5,23 0 3,3 10-3,-7 6 6,-3 7-6,-6 9 2,-10 10-2,-13 8 0,-5 6 0,-11 7 0,-9 0 0,-6 19 2,-3-5-2,-1-11 1,-9-11-1,13-7 0,6-9 0,7-13-3,22-7 3,2-14-13,8-32 13,2 9-10,4-6 10,-1 8-3,4 0 3,-10 7-1,4 1 1,-4 6-1,-3-1 1,-3 5 2,0 1-2,-7 2 3,1 0-3,-4 8 5,0 0-5,-6 0 10,0 5-10,0-2 8,-6 0-8,0 5 4,-4 0-4,-6 8 5,0 8-5,-6 13 9,0 5-9,0 9 15,6-1-15,6 21 10,10-12-10,7-12 0,8-7 0,11-8-11,2-11 11,7-10-65,3-6 65,1-7-98</inkml:trace>
  <inkml:trace contextRef="#ctx0" brushRef="#br0" timeOffset="238662.6507">3921 5149 58,'0'0'0,"0"0"24,0 0-24,0-5 23,0 5-23,0 0 18,0 0-18,0 0 13,0 10-13,3 6 14,-3 5-14,-3 3 7,3 0-7,0 0 0,3-3 0,-3-5 0,0-6 0,3-2 0,-3-5 0,0-3 3,0-3-3,3-10 6,4-6-6,-4-2 1,3-3-1,0-5 2,4 0-2,3-3-1,-1 6 1,4 2 1,0 8-1,3 8 0,-3 8 0,0 11 1,-7 10-1,1 6 5,-4 4-5,-2-2 5,-4 1-5,3-4 0,-3-5 0,0-2-14,3-3 14,0-6-81,7-5 81,5-18-84,1 0 84</inkml:trace>
  <inkml:trace contextRef="#ctx0" brushRef="#br0" timeOffset="239818.7168">4248 4501 93,'0'0'0,"0"0"22,0 5-22,0 11 5,3 13-5,0 8 7,-3 8-7,3 5 3,-3-5-3,3 0 0,-3 16 0,4-19 3,-4-7-3,3-14-2,-3-5 2,0-6 1,0-10-1,3-2 1,0-38-1,0 3-1,1-3 1,-4-2 1,-4-3-1,-2 0 11,0-3-11,-1 3 7,-2-2-7,-1 2 9,4 5-9,0 6 6,-4 7-6,4 9 10,2 4-10,1 7 1,3 1-1,7 9 0,2 13 0,10 10 0,0 6 0,7 10-2,-1-2 2,4 5 1,-1-3-1,7 3 2,0-2-2,3-6-1,-6-8 1,0-5 0,-7-6 0,-6-5-1,-3-5 1,-3-2 1,-7-12-1,4-7 17,-10-13-17,0-6 11,-4-8-11,-2 0 8,-3-7-8,-1-1 7,0 3-7,1 3-1,-1 5 1,4 10-1,0 6 1,-1 5-5,4 6 5,0 2-43,0 0 43,3 3-55,0 5 55,3 2-65,0 6 65,10 0-49,-7 5 49</inkml:trace>
  <inkml:trace contextRef="#ctx0" brushRef="#br0" timeOffset="240417.7511">4781 4987 132,'0'8'0,"0"3"15,3 7-15,-3 4 6,4-1-6,-1-3 6,0 1-6,-3-3 1,3-6-1,-3-2-2,3-2 2,-3-6 2,0 0-2,0 0 0,0-8 0,-6-6 0,3-7 0,-7-5 3,4-3-3,-4-3 7,4-18-7,0 10 5,2 6-5,1 7 3,3 6-3,0 5 1,3 3-1,4 5-1,5 0 1,8 8 1,2 3-1,3 10 0,4 3 0,-7 29-2,3-3 2,-2-5 2,-4-3-2,-10-2 1,-3 0-1,-6-6 13,-6-2-13,-7-3 8,-6 1-8,-3-4 3,0-5-3,-3 0-3,2-7 3,4-1-43,10-2 43,2-9-88,14 1 88,5-5-69,7-4 69</inkml:trace>
  <inkml:trace contextRef="#ctx0" brushRef="#br0" timeOffset="240890.7781">5099 4546 161,'9'-6'0,"7"4"15,9-4-15,4 1 4,-4 2-4,1 3 1,-1 0-1,1 6-1,-4-4 1,-6 4-45,0-4 45,-7 4-46,-3-1 46,-2 0-56,-4-2 56,-7 5-32,-9 0 32</inkml:trace>
  <inkml:trace contextRef="#ctx0" brushRef="#br0" timeOffset="241147.7928">5229 4704 214,'0'0'0,"9"-2"6,14-4-6,2 4-3,7-6 3,-1 5-86,1-2 86,-3-3-130,-10-3 130</inkml:trace>
  <inkml:trace contextRef="#ctx0" brushRef="#br0" timeOffset="242250.8559">5569 4389 114,'6'-5'0,"7"-3"12,6 3-12,9 0 1,1 2-1,3 3 2,-4 11-2,13 4 9,-12 9-9,-32 11 6,-7-1-6,-6 3 0,-3 3 0,-6-3 4,3-5-4,6-11 3,0-5-3,10-6 0,2-7 0,11-11-22,6-11 22,9-2-19,6-5 19,23-6-18,-3 0 18,-4 1-6,-6-1 6,-9 5 0,-7 3 0,-6 6 6,0 2-6,-10 3 19,1 2-19,-4 1 8,0 4-8,-3 1 5,3-5-5,-6 4 4,3 1-4,-6 0 16,-1 2-16,-6 11 9,-2-3-9,-11 6 13,4 13-13,-3 13 25,-14 0-25,17 0 9,29-3-9,2-2 1,13-3-1,4-5-8,9-11 8,0 0-73,6-10 73,-6-8-102,0-9 102,-10 1-17</inkml:trace>
  <inkml:trace contextRef="#ctx0" brushRef="#br0" timeOffset="243407.9221">6185 4712 118,'0'3'0,"3"7"32,-3 9-32,3 13 17,3 31-17,-3 3 9,1 1-9,-4 1 15,3-4-15,0-6 3,3-5-3,-3-5 2,1-9-2,2-10 0,-6-10 0,3-3 0,-3-6 0,0-4 0,0-6 0,0-3 0,0-5 0,-3 0-1,3-2 1,0-1-15,0-5 15,0-2-10,0-4 10,3-9-5,0-6 5,-3-6 1,0 1-1,0-8-1,-3-24 1,0 7 0,3 1 0,3 11 2,3 7-2,1 6-2,9 7 2,0 9 0,-1 7 0,8 9 0,-4 7 0,-3 8 0,-4 3 0,1 8 2,-7 0-2,-6 5 0,-3 3 0,-6 3 2,-7-6-2,-6 3 2,-1-9-2,4 1-28,3-8 28,7-2-106</inkml:trace>
  <inkml:trace contextRef="#ctx0" brushRef="#br0" timeOffset="244455.982">6562 4162 92,'0'0'0,"4"5"26,-1 8-26,0 11 17,0 8-17,0 2 10,-3 3-10,-3 11 4,-3 2-4,3-2 2,-4-8-2,-2-3 2,5-14-2,1-4 0,0-8 0,3-11 3,6-8-3,4-11-3,0-7 3,-4-6 1,0-2-1,1-4-1,-11 9 1,-2-2 1,0-4-1,-4-2 0,1 0 0,-1-3 4,4 6-4,-1 5 6,1 3-6,3 4 4,3 6-4,0 6 2,6 10-2,4 8 6,2 13-6,8 5 6,-1 9-6,3 5 8,3-3-8,1-6 1,2-2-1,4 3 0,3-3 0,0 0 1,-3-5-1,-1 0 1,-2-11-1,6-2-2,-3-6 2,-13-8 8,-7-4-8,-5-9 16,-4-8-16,-19-3 12,0 4-12,7-4 10,-4 1-10,6-3 2,1-3-2,3 3-2,0 5 2,3 3 2,0 5-2,0 5-36,0 3 36,3 6-60,-3 2 60,3 8-73,3 7 73,23 4-69,-4 5 69</inkml:trace>
  <inkml:trace contextRef="#ctx0" brushRef="#br0" timeOffset="244952.0104">7077 4593 136,'0'8'0,"-3"11"17,-1 2-17,1 8 4,3-8-4,-3 0 9,0-2-9,0-6 3,3-5-3,-4-5 2,4-3-2,4-8 0,-1-8 0,3-8 0,1-5 0,2-3-1,-3-8 1,-2-5 2,-1-2-2,3 4-1,4 6 1,-4 8 0,3 8 0,4 5 0,-3 6 0,-1 4 2,4 6-2,0 11 9,-1 10-9,1 6 11,-3 4-11,-1 4 6,-3-3-6,1 2 0,2-8 0,1 1 0,-1-11 0,-2 0-26,-1-8 26,0-1-57,1-4 57,-7-3-83,6-5 83,0-3-32,-6-3 32</inkml:trace>
  <inkml:trace contextRef="#ctx0" brushRef="#br0" timeOffset="245216.0255">7080 4524 200,'16'-5'0,"9"-3"8,10 0-8,6-5-8,1 2 8,-4 1-91,-7 5 91,4-3-108</inkml:trace>
  <inkml:trace contextRef="#ctx1" brushRef="#br0">12341 19047,'0'0</inkml:trace>
  <inkml:trace contextRef="#ctx0" brushRef="#br0" timeOffset="276682.8253">7537 17261 151,'0'0'0,"3"0"23,7 0-23,6 3 27,6-3-27,6 0 11,7 0-11,-3 0 6,0-3-6,0 1 2,-4 2-2,1-3 0,-7 0 0,-3 3-42,-6-5 42,-4 3-50,-6 4 50,-3-2-51,-3 5 51,-6 3-65,-4 0 65,0 0-11,-3 0 11</inkml:trace>
  <inkml:trace contextRef="#ctx0" brushRef="#br0" timeOffset="276930.8395">7613 17476 132,'10'-3'0,"9"-2"28,6-3-28,7 0 16,0 0-16,-1 0 1,-2 0-1,0 3-30,-7 5 30,0 5-91,-6 6 91,-3 7-55</inkml:trace>
  <inkml:trace contextRef="#ctx0" brushRef="#br0" timeOffset="322584.4507">19196 4038 57,'0'0'0,"0"0"19,0 0-19,0 0 16,0 0-16,0 0 2,0 0-2,0 0 11,0 0-11,3 5 13,0 11-13,-3 5 17,3 3-17,-3 2 11,3 3-11,1 0 9,-4-5-9,6-3 4,-6-5-4,3-3 2,0-5-2,-3-2-1,3-1 1,1-2-44,-4-3 44,0 0-77,9 0 77,1 0-38</inkml:trace>
  <inkml:trace contextRef="#ctx0" brushRef="#br0" timeOffset="324836.5796">19281 4233 74,'0'0'0,"0"0"14,0 0-14,0 0 4,0 0-4,7-2 11,-1 2-11,7-3 12,-4 3-12,7-3 4,0 1-4,3-1 5,0 0-5,0 1 1,0-1-1,0 1 3,0 2-3,4-3 2,-4 3-2,6 0-1,16 0 1,-6-3 1,3 3-1,-3 0 1,0 3-1,3-3-1,-3 0 1,3 3 1,-3-3-1,0 2 1,0-2-1,0 3-1,0-3 1,-3 2 0,-1 4 0,1-4 0,-3 1 0,-4 2-1,4 1 1,-1-6 0,4 5 0,3-5 1,0 3-1,0-3 0,0 0 0,0 0 0,3 0 0,0-3 0,-3 3 0,0 0-1,3 0 1,-3-3 1,0 3-1,12 0 0,1 0 0,-4 0 0,-2 0 0,-1 0 1,0 0-1,-6 0 0,0-2 0,0 2-2,-3 0 2,-4-3 1,1 3-1,3 0 0,-1 3 0,1-3-1,0 2 1,0-4 0,-4 2 0,4 0 1,3 0-1,0 0-2,0 2 2,3 1 0,-6 0 0,-1-3 1,1 2-1,-3 1 1,-4-6-1,-3 6 0,4-3 0,-4 0 0,-3 0 0,0 0-1,3 0 1,0 0 2,-2 0-2,5-3-2,-6 3 2,13-2 0,-4 2 0,-5-3 1,-1 3-1,0 0-1,-3 0 1,3-3 0,-3 3 0,0 0 1,0 0-1,-6 0-1,-3 0 1,-4 3 0,0-3 0,-6 0 5,0 0-5,0 0 0,0 0 0,0 0 1,0 0-1,0 0-1,0 0 1,0 0-5,0 0 5,0 0-2,-3 0 2,3 0 1,-3 0-1,0-3 0,3 3 0,0 0-5,0 0 5,0 0-2,0 0 2,0 0 1,0 0-1,-3-2-1,-4-1 1,4-2 0,-3 2 0,-1 0 0,-2 1 0,-4-4 2,4 4-2,-4-3 3,3-1-3,1 4 3,-1-4-3,1 4 1,-1-1-1,4-2 12,0 2-12,-1 3 7,4-3-7,-3 1 0,6 2 0,-3 0 1,3 0-1,0 0 0,0 0 0,0 2 1,0-2-1,6 6-1,0 2 1,4-3 2,-1 3-2,7 0 0,0 0 0,0-3-1,0 0 1,-3 1 0,2-1 0,1 0 1,-3 1-1,0-4 0,-4 3 0,-2-5 2,-1 6-2,-6-6-1,0 0 1,3 0 4,-3 0-4,0 0 5,0 0-5,0 0 3,0 0-3,0 0 3,0 2-3,0 1 5,-6 2-5,-7 1 6,-3-1-6,-3 3 10,-6 0-10,-4 2 1,-3-2-1,-6 0 0,7 0 0,8-3-12,4 3 12,7-2-64,2-1 64,10 0-108,25-7 108,10-6-6</inkml:trace>
  <inkml:trace contextRef="#ctx0" brushRef="#br0" timeOffset="326142.6543">19335 4247 39,'0'0'0,"0"-6"6,0 6-6,4-5 11,2 2-11,3-2 12,1 2-12,-1-5 10,1 3-10,0-3 12,2 3-12,-2-3 4,-1 3-4,1-1 2,-4-2-2,0 6 3,-2 2-3,-1-3 6,-3 3-6,0 0 7,0 0-7,0 0-1,0-2 1,0 2 1,0 0-1,0 0 0,0 0 0,0 0 2,-3 0-2,-4-3 0,-2 8 0,-1-2 1,-2 2-1,-1-2 0,0 2 0,0 3 6,-2-3-6,-1 1 2,3 2-2,0-6 0,1 3 0,2 1 0,1-1 0,2 0-1,4-2 1,0 0 1,3-3-1,0 0 1,0 5-1,3 0-2,3-2 2,4 0 1,-1 2-1,4 0-1,3 0 1,0 1 1,0-1-1,0 0-1,0 3 1,-1-3 1,1 1-1,-3-1 4,-4 0-4,1 1 4,0-1-4,-4-2 2,-6-3-2,3 2 2,-3-2-2,0 0-8,0 0 8,0 0-70,3 0 70,7-2-56</inkml:trace>
  <inkml:trace contextRef="#ctx0" brushRef="#br0" timeOffset="326835.6939">19212 4215 77,'0'0'0,"0"0"9,0 0-9,0 0 8,0 5-8,0 3 17,0 3-17,3 2 6,0-3-6,-3 4 5,0-1-5,0 0 7,0-2-7,3-1 7,-3-2-7,0 0 2,3-3-2,0 1 6,-3 2-6,0-8 0,4 2 0,-4-2 3,0 0-3,0 0-17,0 0 17,0 0-70,0 0 70,9-5-59</inkml:trace>
  <inkml:trace contextRef="#ctx0" brushRef="#br0" timeOffset="328034.7625">22164 4125 69,'0'-5'0,"0"-1"14,0-2-14,3-2 10,-3 2-10,4-3 17,-4 6-17,3 0 10,-3 2-10,0 0 7,0 3-7,0-2 4,0 2-4,0-3 5,0 3-5,0-5 10,0 5-10,0-6 5,0 6-5,0-2 0,0-1 0,0 1 0,0 2 0,0-6 7,0 6-7,0 0 2,0 0-2,0 0 0,0 6 0,3 1 0,-3 4 0,0 0 3,0 2-3,0 3 1,3 2-1,-3 3 5,0 1-5,3 1 0,-6 1 0,3-3 1,3 1-1,1-4 0,-4-2 0,3-3 1,-3 0-1,3-2 0,-3-6 0,0 1 0,0-4 0,0-2-25,0 0 25,0 0-67,0 0 67,0 0-78,0 0 78</inkml:trace>
  <inkml:trace contextRef="#ctx0" brushRef="#br0" timeOffset="329387.8399">20507 3662 48,'0'-8'0,"0"-3"20,0-5-20,3 3 21,0-3-21,0 3 22,-3 3-22,4 2 10,-4 2-10,0 6 2,0-2-2,0 2 0,0 5 0,3 3 6,-3 8-6,0 2 4,0 6-4,3 3 13,3 44-13,1-13 1,2-8-1,1-10 1,-1-5-1,4-6-1,0-11 1,-1-5-1,4-2 1,0-8 2,0-3-2,0-8 2,-3-6-2,-1 1 0,1-11 0,-4-5 3,-2 3-3,15-24 9,-9 7-9,-4 9 6,-2 7-6,-4 9 6,0 5-6,0 2-1,-3 6 1,0 5-2,3 5 2,1 8 1,-1 24-1,3-5 0,4 5 0,2-8-1,4 6 1,3-9 0,3 1 0,1-6 2,-1 0-2,0-11-1,0 1 1,-3-6 0,-3-5 0,3-2 6,-6-4-6,-3-4 20,-1-6-20,-3-8 9,1-5-9,-7-5 7,3-25-7,-6 7 0,0 7 0,-1 5 5,1 5-5,0 12 2,0 1-2,0 9 0,3 3 0,-3 2-22,3 5 22,-4 0-77,4 3 77,0 8-107,4 0 107,5-5-14</inkml:trace>
  <inkml:trace contextRef="#ctx0" brushRef="#br0" timeOffset="336489.246">23590 6514 55,'0'0'0,"0"0"11,0 0-11,0-5 15,0-3-15,3-3 14,3-2-14,-2-11 13,2-2-13,0-6 11,1-8-11,-1-7 11,0-6-11,1-19 13,-1 4-13,0-7 11,1 1-11,-1-2 8,-3-9-8,0-2 9,-3 5-9,0-3 5,0-10-5,-3-8 6,0-6-6,-3-29 6,-1 6-6,1 3 1,0 9-1,-1 9 2,-2 16-2,2 10 5,1 6-5,3 2 0,0 6 0,-4 5 3,4 5-3,0 3-3,0 10 3,0 8 0,-4 9 0,4 4 2,0 9-2,3 4 0,-3 6 0,3 1 0,0 1 0,0 1 1,0 5-1,0 0-4,0 0 4,0 0 3,0 0-3,0 0-4,0 0 4,0 0-3,0 0 3,-3-3-3,3 3 3,0 0-6,0 0 6,0 0-1,0 3 1,0-3 1,0 5-1,0-2-1,0 2 1,3 0 1,-6 6-1,3-6-2,-4 9 2,1-1 0,-3 8 0,0-3-3,-4 4 3,1 1 0,-1 1 0,-3-3-1,7-5 1,0-2-2,-1-1 2,4-5-8,0 0 8,0-3-2,3-2 2,0-3-6,0 2 6,0-2 0,0 0 0,3-5 1,0-3-1,3-5-1,1 0 1,-1-6 2,0-2-2,1 0 0,-1 0 0,1-3 4,-1 5-4,-3 1 7,0 4-7,0 1 0,1 8 0,-1 0 0,-3 5 0,6 2-1,4 6 1,2 0 4,4 8-4,0 0 4,3 0-4,3 0 9,4 0-9,6-3 3,-7 0-3,0-5 2,-2 3-2,-8-6 2,-2 0-2,-7-2 0,1-1 0,-4-4-14,-3 2 14,-6-8-58,-1 5 58,-2 1-83,2-1 83,-8 6-38</inkml:trace>
  <inkml:trace contextRef="#ctx0" brushRef="#br0" timeOffset="340059.4503">21780 2950 77,'0'0'0,"-6"-3"20,6 3-20,0 0 16,0-7-16,3-1 10,0-3-10,7-5 7,2 3-7,7-6 3,0 4-3,16 1 2,-3 4-2,-3 4 3,-4 6-3,-3 6 0,-3 7 0,-9 8 7,-7 0-7,-3 6 4,-9 4-4,-7 4-1,0-1 1,-10 1 3,1-6-3,6-8-2,6-5 2,4-6-3,2-2 3,7-8-16,7-8 16,15-7-13,3-7 13,1-1-21,2-7 21,-2 7-5,2-6 5,-2 5 1,-1 3-1,-3-3-1,-3 5 1,0 1 1,-6 2-1,0 3 4,-7 5-4,1-3 9,-4 6-9,0-1 11,-3 4-11,0-3 8,0 5-8,-6 0 7,-4 2-7,-3 3 6,-6 6-6,0 5 14,0 5-14,0 8 17,0 0-17,6 0 10,7 1-10,6-1 2,6-6-2,7-4 0,6-6 0,3-2-18,1-6 18,-1-8-59,0-5 59,0-2-89,0-1 89,-3 3-13</inkml:trace>
  <inkml:trace contextRef="#ctx0" brushRef="#br0" timeOffset="340645.4838">22231 3167 134,'0'0'0,"3"5"15,-3 3-15,6 6 6,-2 7-6,-1 5 4,-6 1-4,6 2 7,-6-5-7,3-3-1,0-5 1,0-6 2,0-2-2,3-3 0,-3-5 0,3-2 0,-3-9 0,0 1 2,3-12-2,4-1 0,-1-7 0,3 4-1,4 0 1,3 4 0,0 7 0,3 1 1,-3 9-1,0 2 0,-7 9 0,4 2 12,-7 7-12,1 9 10,-4 0-10,-3 3 0,0-6 0,0 3-20,0-6 20,0 1-64,3-9 64,0-2-95,7-11 95,6-4-11</inkml:trace>
  <inkml:trace contextRef="#ctx0" brushRef="#br0" timeOffset="341176.5141">22504 2910 157,'3'0'0,"7"-2"35,9-1-35,9-2 13,10 0-13,4-3 7,-1 5-7,-3 0 1,-6-2-1,-4 5-10,-2 0 10,-10-5-57,-7 5 57,-2 2-61,-7-2 61,-4 6-53,-5-1 53,-4 6-31,-3-1 31</inkml:trace>
  <inkml:trace contextRef="#ctx0" brushRef="#br0" timeOffset="341486.5319">22615 3024 178,'16'-2'0,"13"-4"24,9 1-24,3 0 1,0-1-1,-3 1-37,-9 5 37,-7 0-122,-6 3 122,-10 5-43</inkml:trace>
  <inkml:trace contextRef="#ctx0" brushRef="#br0" timeOffset="342942.6152">23333 2051 96,'0'0'0,"-7"5"25,4 11-25,0 15 13,3 6-13,-3 11 14,3-3-14,-3 0 5,6 3-5,-6-3 2,6-8-2,0-6-2,0-7 2,-3-5 3,3-6-3,1-5-3,-4-3 3,0-5 2,3-10-2,3-4-1,-3-9 1,0-4 2,1-5-2,-4-2-1,0-3 1,-4-3 6,1 1-6,0-4 8,0 4-8,-3 4 7,2 6-7,1 5 4,3 8-4,-3 6 2,3 5-2,0-1 0,6 6 0,1 6 6,2 7-6,4 5-6,6 9 6,3 4 0,7 4 0,3-1 7,-1 3-7,4-2 0,0-1 0,-3 1 0,0-9 0,-1-2 0,-2-8 0,-4-3 0,-6-8 0,-3 0 10,-9-10-10,-4-3 20,-3-13-20,-7-3 10,1-5-10,-3-5 10,-1-6-10,4 3 0,-1-3 0,7 9 0,-3 1 0,3 9 0,0 3 0,3 2-10,-3 5 10,4 1-29,-1 2 29,0 3-42,-3 5 42,3-3-47,-3 3 47,6 3-56,-6-3 56,4 2-54,5 3 54</inkml:trace>
  <inkml:trace contextRef="#ctx0" brushRef="#br0" timeOffset="343487.6463">23945 2445 129,'-3'5'0,"0"14"23,-3 2-23,6 3 8,-7 28-3,4-17-5,0-11 0,0-6 2,3-7-2,0-3 0,0-8 0,3-6 1,0-28-1,0 2-1,1-2 1,5-3 0,-6-5 0,7-3 0,-4 2 0,4 4-1,-1 7 1,1 5 1,-4 9-1,4 7 2,-4 6-2,7 8 1,-7 10-1,7 5 8,-7 6-8,4 5 10,-1 0-10,1 3 2,-4-3-2,4-2 1,-7-6-1,6-3-20,-2-4 20,-1-4-41,-3-2 41,0-3-52,-3-2 52,3 2-57,-3-5 57,0 0-20</inkml:trace>
  <inkml:trace contextRef="#ctx0" brushRef="#br0" timeOffset="343830.666">23939 2445 146,'6'-3'0,"7"-2"21,6 0-21,10-1-2,-1 4 2,7-1-39,0 0 39,22 1-103,1-6 103,-11 2-22</inkml:trace>
  <inkml:trace contextRef="#ctx0" brushRef="#br0" timeOffset="344445.7011">23158 2913 131,'6'-3'0,"4"1"33,6 2-33,6-3 23,10 0-23,15 1 17,14-3-17,18-3 5,10-3-5,19 0 4,0 1-4,-3-1 0,-13 3 0,-16-2 0,-16 4 0,1 1-13,-17 5 13,-12-2-54,-13 2 54,-32 0-66,0 5 66,1 0-79,-7 6 79</inkml:trace>
  <inkml:trace contextRef="#ctx0" brushRef="#br0" timeOffset="345314.7508">23155 3257 127,'-3'5'0,"-4"9"19,4 12-19,-3 8 5,-1 3-5,1 8 0,3-2 0,-22 2 0,28-8 0,-19-8 0,22-8 0,1-5 0,-1-8 0,0-5-1,4-11 1,-1-8 0,1-8 0,-1-5 1,-2-6-1,-7-4 0,3-1 0,-6-5 5,3 5-5,-3 9 9,3 1-9,0 9 9,0 5-9,0 9 3,0 1-3,0 6 2,9 3-2,4 5 1,3 5-1,3 3 1,3 2-1,0 6 1,7-3-1,-4 3-1,1-3 1,-1 1 1,-3-7-1,-3-1 0,-3-1 0,-6-5 0,-1-3 0,-3 0 0,1-2 0,-7-6 24,3-7-24,-3-3 12,0-11-12,-3-8 6,0-2-6,-1-3 13,1 0-13,3 5 2,0 5-2,-3 4-2,6 4 2,-3 0 0,3 4 0,1 1-8,-4 6 8,3 1-50,0 1 50,3 6-61,4 3 61,3 10-76,-1 0 76,1 3-41</inkml:trace>
  <inkml:trace contextRef="#ctx0" brushRef="#br0" timeOffset="345749.7757">23552 3617 113,'-3'8'0,"3"5"34,-4 3-34,4 0 13,-3-3-13,3-2 6,0-9-3,-3-4-1,6-12-2,0-4-2,4-9 2,-4-2 1,3-5-1,4-3-1,-4 2 1,4 9 1,-4 2-1,4 8 0,-7 6 0,3 4 1,0 4-1,1 7-1,2 3 1,4 5 7,0 6-7,-1 2 12,1 0-12,0 6 4,-4-4-4,1 4 1,-1-6-1,1-5-22,-4-3 22,-3-5-49,1 0 49,-1-3-63,-3 1 63,3-4-59</inkml:trace>
  <inkml:trace contextRef="#ctx0" brushRef="#br0" timeOffset="346038.7923">23558 3575 168,'10'-6'0,"12"-2"9,3-2-9,7-4-11,6 1 11,3 3-79,1-4 79,-7 4-86</inkml:trace>
  <inkml:trace contextRef="#ctx0" brushRef="#br0" timeOffset="346324.8086">23784 3257 178,'9'-5'0,"13"-1"20,7 1-20,9 0 2,0 2-2,0-2-8,-3 2 8,-3-2-63,-10 2 63,-3 3-91,-3-2 91,-10 2-37</inkml:trace>
  <inkml:trace contextRef="#ctx0" brushRef="#br0" timeOffset="346655.8275">23920 3151 189,'0'0'0,"0"0"11,0 0-11,3 5 2,10 11 1,0 8-10,-7 3 7,4 4-65,-7 4 65,0 4-91,0-1 91,-6-4-41,0-2 41</inkml:trace>
  <inkml:trace contextRef="#ctx0" brushRef="#br0" timeOffset="347281.8634">24180 3164 142,'-3'8'0,"0"6"9,3 7-9,0 5-1,0 3 1,3 0-4,0-5 4,1-3-19,-4-10 19,0 0-10,0-6 10,0-5-1,0 0 1,3-8 0,-6-3 0,3-2 4,-4-5-4,4-1 16,-6-2-16,6-3 20,-6 6-20,6 2 9,-3 0-9,3 3 15,0 5-15,0 0 18,0 2-18,0 1 5,0 5-5,0 0 0,0 0 0,6 3-2,0 2 2,20 3 2,2 5-2,1 3-1,-1 0 1,4 3 0,0-1 0,-4-5 1,-2-2-1,-4-3 0,-6 0 0,-3-6 6,-7-4-6,0-6 30,-6-8-30,0-5 8,-3 0-8,-3-3 6,3 3-6,-4-3 2,4 0-2,3 8 0,-3-5 0,3 8 0,0 2 0,0 6-6,0-3 6,0 5-57,0 3 57,3 3-73,7 5 73,-4 5-86,7 6 86,-4-4-32</inkml:trace>
  <inkml:trace contextRef="#ctx0" brushRef="#br0" timeOffset="347719.8884">24568 3522 132,'0'5'0,"3"8"24,-3-5-24,3 5 5,0-7-5,-3 2 0,0-8 0,0 0 5,-3-8-5,3-6 8,-3-4-8,0-3 14,-4-3-14,4 0 5,0 0-5,0 8 8,0 0-8,3 9 8,0-4-8,0 3 2,3 3-2,6-1-2,10 4 2,7 4-1,6-4 1,-4 4-2,-2 4 2,-4 4 0,-6 1 0,-10 10 2,-6-2-2,-6 4 14,-10-4-14,-6 2 5,-1-8-5,-2 6-9,3-6 9,3 0-91,3-2 91,13-3-126</inkml:trace>
  <inkml:trace contextRef="#ctx0" brushRef="#br0" timeOffset="349024.9631">24695 2487 104,'0'-5'0,"-3"2"25,-1-5-25,4 6 26,0-1-26,0 3 13,0-3-13,0 3 2,0 0-2,0 6 6,4-1-6,-4 11 13,3 0-13,0 23 7,3 4-7,-3-1-1,7 3 1,-4 0 1,7-3-1,0-5-3,3-5 3,-1-8-4,5-8 4,-1-8-1,6-8 1,-6-11 0,0-5 0,-3-5-1,-3-5 1,-7-6 6,-3 3-6,-3 0 9,0 5-9,-3 3 5,3 10-5,0 0 5,0 11-5,3 8-4,0 16 4,7 8 0,-1 2 0,10 3 1,7-2-1,6-6-1,6-13 1,-3-6 3,-4-10-3,-2-8 0,-7-13 0,-6-10 14,-10-4-14,-6-7 24,-3-16-24,-9 7 6,-1 1-6,-3 8 0,3 7 0,1 6 0,2 11 0,4 7-35,3 3 35,3 8-111,0 11 111,9-1-108</inkml:trace>
  <inkml:trace contextRef="#ctx0" brushRef="#br0" timeOffset="380042.7372">4794 5726 104,'0'-6'0,"0"-2"16,0 0-16,6-2 12,1-1-12,5-2 12,4 0-12,0 2 4,6 1-4,0 2-1,1 8 1,2 0 1,-3 2-1,-3 4 1,-6 4-1,-7 3 0,-6 11 0,-9 5 2,-13 16-1,3-5-1,0-6 2,3-7-2,3-9-1,7-7 1,-1-3-1,7-8 1,3-5-4,7-9 4,3-4-5,9-19-5,3 0 10,-2 2 1,2 1-1,-3 0-1,0 5 1,-3 2 0,0 3 0,-3 6 1,-3 4-1,-3 4-1,-1 2 1,-3 0 0,1 3 0,-7 5 10,0 0-10,0 0 7,-7 2-7,1 4 1,-7 4-1,1 6 5,-4 8-5,0 8 8,3 5-8,1-3 9,12 8-8,6-10-1,7-11 0,2-7 1,8-9-1,12-16-102,-7-5 102,-2-2-72,-7 5 72</inkml:trace>
  <inkml:trace contextRef="#ctx0" brushRef="#br0" timeOffset="380610.7697">5257 5948 155,'0'5'0,"0"8"10,0 3-10,4 0 4,-1 24-4,0-8 4,0-3-4,0-8 2,0-5-2,1-6 0,-4-2 0,3-5-1,-3 2 1,0-5 2,0-5-2,-3-6 0,-1-23 0,1 5 2,0 0-2,3-3-1,6-2 1,1 2 1,6 3-1,-1 2 1,4 3-1,3 9-2,-3 4 2,3 11 1,0 5-1,-3 6 0,-3 5 0,-4 5 3,-2-3-3,-1 4 1,-3-4-1,0 1 0,0-6 0,-3-5-64,4 0 64,2-3-88,3-5 88,1-5-29</inkml:trace>
  <inkml:trace contextRef="#ctx0" brushRef="#br0" timeOffset="381049.7948">5515 5736 162,'0'-5'0,"9"0"13,7-3-13,9 0 12,4-3-12,9 3 0,-3 0 0,-3 3 2,19 0-2,-13-1-12,-7 4 12,-5-1-53,-10 3 53,-7-3-44,1 3 44,-10 0-34,0 0 34,-7 0-40,4 0 40,-3 0-5,-26 0 5</inkml:trace>
  <inkml:trace contextRef="#ctx0" brushRef="#br0" timeOffset="381353.8122">5616 5517 143,'0'0'0,"0"0"34,-3 2-34,6 9 19,4 10-19,2 3 10,4 10-10,-1 1 4,-2-4-4,3-2 2,-1 6-36,-5-6 34,-4-3-69,-3-7 69,0-3-95,6-6 95,-6-4-13</inkml:trace>
  <inkml:trace contextRef="#ctx0" brushRef="#br0" timeOffset="382247.8633">6083 5583 116,'3'-6'0,"3"-4"7,7-3-7,6-1 3,3 4-3,4 2 3,-1 5-3,4 3 4,-7 8-4,-3 5 3,-6 9-3,-7 4 9,-6 3-9,-6 3 3,-7 0-3,-6-1 0,-3-2-1,6-5 1,6-10 0,10-12-14,10-12 14,6-9-15,6-2 15,3-6-11,4-4 11,0 2-2,-7 2 2,-3 1 0,-3 2 0,0 3 2,-7 5-2,-3 3 18,-6 5-18,-6-3 13,0 3-13,-1 3 10,-2 2-10,-4 8 2,0-2-2,-6 8 1,0 13-1,0 10 7,10 0-7,2 1 3,11-6-3,8-5 1,7-3-1,4-11 0,2-4 0,7-9 0,-4-2 0,4-6-42,-7 1 42,-2-4-48,-7 4 48,-4-3-54,-2 2 54,-4 3-17,-6 3 17</inkml:trace>
  <inkml:trace contextRef="#ctx0" brushRef="#br0" timeOffset="382639.8857">6610 5842 75,'3'19'0,"3"12"2,-2 9-2,2 29 1,-6-3-1,0 0 7,-3-8-7,0-7 0,3-17 0,0-13 2,0-8-2,0-13 2,0-10-2,0-14 13,-4-10-13,-5-4 19,-1-25-19,-2-1 10,-1-2-10,0 5 14,4 1-14,2 7 11,4 8-11,10 2 2,2 9-2,7 5 0,6 8 0,0 10 0,1 11 0,-4 8 2,-7 3-2,-2 2 8,-7 8-8,-6 3 2,-10-6-2,-6 1-2,0-6 2,-9 3-62,5-8-19,17-5 81</inkml:trace>
  <inkml:trace contextRef="#ctx0" brushRef="#br0" timeOffset="383081.911">6835 5472 207,'7'0'0,"9"-3"18,6-2-18,19-1 4,0 1-4,-3 0-1,1-3 1,-4 0-24,-7 5 24,-6 3-60,-6 0 60,-3 3-48,-4 2 48,-9 0-36,-3 3 36,-6 0-51,-1 6 51,1-6-8,-4-1 8</inkml:trace>
  <inkml:trace contextRef="#ctx0" brushRef="#br0" timeOffset="383414.93">6820 5646 168,'3'-2'0,"9"-1"38,7-5-38,10 0 12,15 0-12,1-2 1,3-1-1,-7 3-19,0 0 19,-6 5-92,-3-2 92,0 0-107,-7 0 107</inkml:trace>
  <inkml:trace contextRef="#ctx0" brushRef="#br0" timeOffset="383929.9595">7435 5181 170,'0'0'0,"0"0"32,0 0-32,0 13 5,0 13-5,0 11 3,0 11-3,7 2 2,-1-2-2,7-9-4,6-4 4,0-6-9,3-8 9,4-5-5,-1-8 5,-3-11-1,-3-2 1,0-8 1,-6 0-1,0-3 0,-7-5 0,0-6 1,-2 3-1,2 0 1,-3 6-1,3 5 2,1 7-2,2 9 2,1 13-2,3 5-1,2 3 1,4 0 0,4-6 0,2-2-1,4-5 1,2-9 2,-2-4-2,0-9-2,-4-7 2,-9-6 23,-7-11-23,-5-4 20,-14-4-20,-3-2 6,-6 6-6,0 2 0,0 8 0,3 5-29,7 13 29,-1 6-103,4 15 103,9 4-114</inkml:trace>
  <inkml:trace contextRef="#ctx0" brushRef="#br0" timeOffset="385404.0438">5391 5890 80,'0'0'0,"0"0"26,-7 0-26,4 0 10,3 0-10,-3 8 3,3-3-3,0 3 7,0 2-7,3 6 3,-3 0-3,0 5 6,3-2-6,-3-1 1,4 19-1,-4-8 0,0-2 0,3-6 2,0-5-2,0-3 0,0-2 0,0-6-1,1 3 1,-1-5 7,-3-3-7,3-3 4,0-2-4,0-3 10,1-3-10,-4-2 8,0-21-8,-4 4 0,1 1 0,-3 8-1,3 0 1,-1 0-49,-2 5 49,3 0-91,6-2 91,-3 2-24</inkml:trace>
  <inkml:trace contextRef="#ctx0" brushRef="#br0" timeOffset="388518.2219">3321 4281 53,'0'0'0,"0"0"27,0 0-27,0 0 18,0 0-18,0 0 13,0 0-13,0 0 11,0 0-11,-7 0 4,1 0-4,0 3 1,-7-1-1,0 1 6,-3 0-6,-3 2 10,-6 3-10,-1 2 2,-2 4-2,-4 1 5,0 7-5,4 1 6,-1 9-6,7 0 4,6 0-4,7-1 1,2 6-1,7 1 0,7 1 0,2 6 1,7 3-1,3-1 4,10 17-4,2-6 1,4-5-1,0-5-1,0-3 1,-6-8 1,-4 0-1,-6-8 1,-6 0-1,-7-3 9,-9-2-9,-10 0 12,-6 0-12,-6 5 2,-7 0-2,-3 0 2,7 0-2,2-2 1,4-3-1,9-3-1,10 0 1,6-3-2,16 1 2,7-1-1,6 4 1,6-1 2,-3 0-2,0 8-1,-4 0 1,-2 11 0,-10 2 0,-6 3 3,-4 5-3,-6-2 9,4-6-9,5-5 2,1-10-2,9 10 1,26-29-1,-4-8 0,4-8 0,-4-3-39,4-2 39,-10 0-80,-6 0 80,0-1-86</inkml:trace>
  <inkml:trace contextRef="#ctx0" brushRef="#br0" timeOffset="423324.2127">8334 17301 92,'-10'-3'0,"-5"6"31,2-3-31,0 3 22,4-3-22,-1 0 17,10 0-17,6-3 11,10-2-11,10-3 7,6-3-7,-1 1 10,4-1-10,0 1 5,0-1-5,-6 6 0,-1-1 0,-6 4 1,-3 4-1,-6 1 0,-3-3 0,-1 3-22,-6-3 22,1 2-52,-4-2 52,3 8-89,0 0 89,3-5-32</inkml:trace>
  <inkml:trace contextRef="#ctx0" brushRef="#br0" timeOffset="424283.2676">9137 16444 73,'-3'-5'0,"0"2"20,3 3-20,-3-5 26,3 5-26,0 0 8,0 23-8,3 9 8,0 11-8,3 7 13,1 3-13,-1 0 7,-3 0-7,0-6 5,1-7-5,2-6 1,-6-7-1,3-6-1,-3-8 1,3-2-44,-6-9 44,3-2-79,0-5 79,0 2-36,-6 1 36</inkml:trace>
  <inkml:trace contextRef="#ctx0" brushRef="#br0" timeOffset="424734.2934">8918 17148 130,'10'-6'0,"15"-4"27,7-1-27,12-2 5,4 2-5,3 1 7,12 2-7,-6 3 0,-6-1 0,-13 1-25,-6 5 25,-10-3-72,-6 6 72,-10 2-71,-9 6 71</inkml:trace>
  <inkml:trace contextRef="#ctx0" brushRef="#br0" timeOffset="425244.3225">9061 17367 111,'0'0'0,"0"-5"23,0-3-23,3 0 15,7-5-15,6 2 9,3-2-9,9 2 3,-2 6-3,15 5 0,-3-2 0,-6 7 0,-7 0 0,-9 8 1,-10 6-1,-12 7-1,-23 9 1,-5 4 0,-5 4 0,5 2 0,-1-6 0,9-4 4,10-6-4,10-8 4,12-5-4,17-11 5,8-7-5,23-9 0,7 0 0,-4-2-3,-3 0 3,-10 5-40,-6 3 40,-9 10-72,-10 3 72,-6 10-58,-7 6 58</inkml:trace>
  <inkml:trace contextRef="#ctx0" brushRef="#br0" timeOffset="431924.7046">10172 16666 76,'0'0'0,"0"0"13,0 0-13,0 0 10,3-8-10,1 0 9,2-8-9,4 0 7,-1-5-7,-6-2 5,4-1-5,-7 3 9,-4-11-9,-5 5 8,-7 9-8,0 2 1,-6 11-1,-3 2-1,-4 6 1,4 20 1,-1 1-1,4 8-2,3 0 2,9 0 2,10-1-2,10-7-3,6-3 3,6-8 1,3-2-1,1-11-3,2-5 3,4-8 1,-7-3-1,1-3 3,-7 1-3,-3-1 12,-3 1-12,-4 2 10,-3 0-10,-2 0 6,-8 5-6,4 6 4,-3 0-4,3-1 2,0 6-2,0 0-1,-3 3 1,3 8-1,-3 5 1,0 7 0,-4 7 0,1 4 1,0 8-1,-4 9-1,-3 1 1,1 7 2,-4-4-2,3-5-2,-3-7 2,4-6 2,2-3-2,4-7-1,-1-6 1,7-8-3,7-5 3,5-13 0,11-6 0,5-2 1,4-3-1,0 0-2,-1 3 2,-2 0-20,-7 2 20,-3 3-55,-6 3 55,-3 2-83,-10 3 83,-4 6-7</inkml:trace>
  <inkml:trace contextRef="#ctx0" brushRef="#br0" timeOffset="432855.7579">8471 17232 45,'-4'-8'0,"4"-5"15,-3-3-15,0-2 20,3-1-20,-3 1 18,3 2-18,0 3 25,0 7-25,-3 1 10,3 5-10,3 3 5,0 7-5,0 9 8,0 5-8,1 5 6,2 0-6,-3 3 11,0-1-11,0 1 6,-3-3-6,4-2-2,-1-4 2,0-1 2,0-7-2,-3-1 0,3-4 0,0-2-25,-3-2 25,0-6-67,0 0 67,4-3-76,2-2 76</inkml:trace>
  <inkml:trace contextRef="#ctx0" brushRef="#br0" timeOffset="434133.831">10566 16333 110,'-3'8'0,"3"10"1,3 11-1,0 16 3,4 3-3,-4-3 1,6-3-1,-2 1 3,-1-6-3,0-8 0,-3-5 0,-3-9 2,4-4-2,-4-3 2,0-3-2,0-5 7,0 0-7,0-5 3,0-11-3,0-2 3,0-12-3,-4-1 3,-2-4-3,0-4 10,-1-12-10,1 6 4,0 3-4,-1 5 5,4 5-5,0 6 4,0 7-4,0 6 3,3 5-3,0 0-2,0 8 2,6 3 0,4 7 0,-1 4 0,4 9 0,6 1 0,3 0 0,3 18 1,1-5-1,2-5 0,7 0 0,-3-6-1,3-2 1,-3-5 3,-4-3-3,-5-6-1,-8-2 1,-5-5 2,-1-1-2,-2 1 24,-4-11-24,-3-5 7,0-8-7,-6-8 3,2-11-3,1 0 3,-3-2-3,0 2 1,-1 0-1,1 3 4,0 0-4,-1 8-1,1 5 1,3 9 0,0 1 0,-1 4-16,1 5 16,3 5-54,0 0 54,7 10-56,-1 9 56,0 4-80,1 7 80</inkml:trace>
  <inkml:trace contextRef="#ctx0" brushRef="#br0" timeOffset="434777.8678">11106 16626 106,'0'0'0,"0"0"13,0 3-13,0 5 4,3 3-4,0 2 1,0 3-1,0 2 3,1-2-3,2 0-1,-3-3 1,0 0 1,1-5-1,-1-2 0,0-4 0,-3 1-2,0-3 2,0-8 6,0-5-6,-3-6 4,-4-5-4,4-2 11,-6-6-11,2-2 5,-2-1-5,2 4 5,4-6-5,-3 8 1,6 7-1,-3 7 3,6 4-3,0 3-1,13 3 1,3 2-1,6 0 1,-2 6 1,2 2-1,-3 3 0,-3 13 0,-3 1-1,-6 1 1,-4-1 0,-3 1 0,-6-4 1,0-1-1,-3-4 1,-1-1-1,1-5 1,-4 2-1,1 1-17,-1-3 17,1 3-71,-1-1 71,-3 6-72,-2 5 72</inkml:trace>
  <inkml:trace contextRef="#ctx0" brushRef="#br0" timeOffset="435883.9311">9909 17039 79,'0'0'0,"0"0"27,3-2-27,6 2 21,11-6-21,8 1 26,10-3-26,13 3 11,9-3-11,17-3 10,30 1-10,11-1 9,3-2-9,-1 2 8,-9 1-8,-12 2 4,-1 0-4,-6 0 9,-15 0-9,-8 0-1,-8 0 1,-14 0 0,-9 0 0,-9 3-7,-13 2 7,-7 1-42,-9 2 42,-3 5-74,-6 5 74,-1 9-79,1-6 79</inkml:trace>
  <inkml:trace contextRef="#ctx0" brushRef="#br0" timeOffset="436702.9779">10791 17275 78,'0'0'0,"0"0"11,4-6-11,2 1 17,-3-3-17,3-2 13,-2 2-13,-4 0 10,0-3-10,-4 3 16,-5 0-16,-4 6 3,1-1-3,-7 3 0,-1 5 0,-2 6 0,0 5 0,-3 7 1,2 4-1,-2 5 0,3 7 0,0-2 2,6 0-2,6 1 3,10-9-3,6 0 2,7-5-2,3-6 0,9-2 0,4-5 2,0-4-2,-4 1 0,0-5 0,-6-3 0,-6 3 0,-3-1-14,-4-2 14,0 0-31,-6 0 31,0 0-34,4-8 34,-4 6-42,3-4 42,0-1-36,0-1 36</inkml:trace>
  <inkml:trace contextRef="#ctx0" brushRef="#br0" timeOffset="437108.0011">10550 17486 115,'0'0'0,"3"0"16,10-2-16,6-1 21,3 0-21,4 6 5,2-6-5,4 1 1,-3 2-1,-7 0-14,0-3 14,-3 3-71,-6-3 71,-1 3-72,-5-2 72</inkml:trace>
  <inkml:trace contextRef="#ctx0" brushRef="#br0" timeOffset="444341.4148">12249 16351 67,'0'0'0,"0"0"11,0 0-11,0 0 0,0 3 0,3 7 16,0 6-16,-3 6 4,0 17-4,-3 1 8,0 0-8,3-3 2,-3-3-2,-1-5 1,4-5-1,0-6 0,4-4 0,-1-4-2,-3-4 2,0-6 2,6-6-2,0-7 2,-2-5-2,-1-6 0,-3-3 0,0-7 12,-3-11-12,-4 3 5,4-1-5,0 4 3,0 4-3,0 3 7,-1 9-7,1 4 11,0 8-11,3 4 0,0 1 0,0 6-1,6 6 1,4 1 1,3 1-1,3 6-1,-1-4 1,4 6 2,4 3-2,-1-4 1,-3 4-1,6 0 1,-2 18-1,2-8-1,0-6 1,4-1 2,-7-6-2,-3-3 0,-3-3 0,-3-4 0,-4-1 0,-6-5 5,1 0-5,-1-8 14,-3-5-14,0-22 7,0 1-7,0 0 1,-3-6-1,6 0 0,-3 3 0,0 3 3,0-9 5,0 9-8,3 8-3,-3 4 3,0 9 1,0 3-1,3 4-35,-3 4 35,0 2-47,0 10 47,3 11-66,4 3 26,-1-5 40</inkml:trace>
  <inkml:trace contextRef="#ctx0" brushRef="#br0" timeOffset="444911.4474">12858 16505 92,'0'5'0,"-3"8"23,3 6-23,-3 5 10,3 5-10,-3 2 6,-4-1-6,4-1 6,0 0-6,0-5 1,0-3-1,0-5-2,6-1 2,-3-7 0,0 3 0,0-6 1,0-5-1,0 0-2,6-10 2,0-6 2,1-8-2,-4-5-1,7-3 1,-7-5 1,3 0-1,0-3 1,4-10-1,-4 13 0,1 11 0,-1 7-1,-3 3 1,-3 8-2,3 8 2,1 6 11,2 23-11,0 0 7,1-3-7,-1 3 5,3-2-5,1-3 0,-1 5 0,1-5 1,0-6-1,-4-2-3,0 0 3,1-8-42,-1 2 42,0-4-57,1-4 57,-4-2-56,3-2 56</inkml:trace>
  <inkml:trace contextRef="#ctx0" brushRef="#br0" timeOffset="445259.4674">12823 16685 124,'4'-3'0,"8"0"8,4 1-8,6-1 3,7 3-3,3-3 3,3 3-3,0-2-40,0-4 40,-4 1-90,-2 3 90,-4-1-7</inkml:trace>
  <inkml:trace contextRef="#ctx0" brushRef="#br0" timeOffset="446012.5104">11674 17018 104,'6'0'0,"10"0"22,13-3-22,3 1 16,6 2-16,3 2 10,7-2-10,9 3 5,6-3-5,7-3 5,13 1-5,15-1 10,4-2-10,6-3 10,12 3-10,-9-1 15,-3 1-15,-16 0 4,-6 2-4,-6 0-2,-11 1 2,-11-4 1,-8 6-1,-5-2-1,-4-1 1,-3-2-5,-6 2 5,-10 1-3,-3 2 3,-9 0-15,-4 0 15,-6 0-41,0 5 41,-6 0-78,-4 3 78,-6-3-56</inkml:trace>
  <inkml:trace contextRef="#ctx0" brushRef="#br0" timeOffset="447033.5688">11915 17449 70,'0'0'0,"0"0"19,0 0-19,4 0 14,-1 8-14,0 13 15,0 6-15,-3 2 3,0 8-3,0-5 4,-3 5-4,0-5 5,0-6-5,-1-5-2,4-8 2,0-5 1,0-8-1,4-8 1,2-7-1,3-7 1,-2-7-1,-4-3-1,-3-5 1,0-2 8,-3-4-8,-4 1 11,4 2-11,0 9 9,3 2-9,-3 7 6,0 7-6,3 7 1,0 0-1,3 8-1,6 8 1,4 5 0,3 5 0,3 3 1,0 6-1,3 2-1,4-2 1,-1-1 0,-3 0 0,1-2 3,-8-3-3,1-5-2,0 0 2,-6-5 0,-1-1 0,-2-2 0,-4-2 0,0-4-1,-3-2 1,0 0 1,0 0-1,3-5 1,-6-11-1,3-2 5,-3-9-5,3-5 7,-3-7-7,3-1 11,3 0-11,-3 3 4,3 0-4,0 5 2,0 6-2,0-1 1,1 9-1,-1 2-4,0 6 4,-3 2-55,3 5 55,4 11-57,-4 5 57,3 11-66,0 5 66,-2 0-13,-1 3 13</inkml:trace>
  <inkml:trace contextRef="#ctx0" brushRef="#br0" timeOffset="447568.5994">12376 17687 108,'-3'6'0,"-1"2"19,4 5-19,0 3 11,-3 5-11,0-3 8,-3 6-8,3-5 3,-4-1-3,4-4 0,0-4 0,3-2-1,0-8 1,0 5-1,-3-2 1,3-3 1,0 0-1,0-11-2,3-4 2,0-4 1,0-13-1,4 0 0,-1-7 0,3 2 1,1-3-1,3 8-1,-4 6 1,1 7 4,-4 6-4,0 5 1,-2 3-1,5 10 4,-3 6-4,1 2 6,-1 11-6,4 0 5,-4-1-5,0 7-1,4-1 1,-1 0 1,1-3-1,-1 1-7,1-6 7,-4-5-32,1 0 32,-1-3-41,0-5 41,-2-3-41,-4-5 41,0 0-45,-7 0 45</inkml:trace>
  <inkml:trace contextRef="#ctx0" brushRef="#br0" timeOffset="447928.62">12296 17777 115,'10'-5'0,"9"-6"17,6 4-17,7-7 5,3 4-5,3-3 1,-3 2-1,-3 0-20,-4 1 20,-5 4-79,-8 4 79,-8 7-38</inkml:trace>
  <inkml:trace contextRef="#ctx0" brushRef="#br0" timeOffset="448294.641">12738 17531 156,'9'-5'0,"7"-3"10,10 0-10,5 0 2,1-2-2,-3 2 0,-4 2 0,-3 4-24,-3 2 24,-6 2-47,-4-2 47,-2 6-37,-1-4 37,-6-2-23,3 3 23,-3-3-36,-6 0 36</inkml:trace>
  <inkml:trace contextRef="#ctx0" brushRef="#br0" timeOffset="448638.6606">12823 17338 127,'0'0'0,"0"0"26,0 0-26,4 8 18,2 8-18,-3 8 11,3 2-11,1 9 9,-1-1-9,-3 0 0,4-2 0,-7 0-40,3-3 40,-6 0-79,0 0 79,3 0-71,0-5 71</inkml:trace>
  <inkml:trace contextRef="#ctx0" brushRef="#br0" timeOffset="449355.7016">13227 17412 95,'0'0'0,"0"6"16,0 7-16,0 11 11,0-1-11,0 6 4,0 1-4,0-1 2,-4-3-2,1-5 1,3 0-1,-3-7-1,3-1 1,-3-5 1,3 0-1,0-6 1,0-2-1,0-5-2,0-5 2,-3-6 0,3-5 0,0-1 0,-3-7 0,3-2-1,-4-1 1,1 0 10,0 3-10,0 2 11,3 4-11,-3 4 3,3 3-3,-3 8 6,3 3-6,0 0-2,6 7 2,3 9 0,4 7 0,3 6 1,3 5-1,0 1-1,7-4 1,2 0 0,7-4 0,-3-1 1,0-5-1,-1-3 2,-5-5-2,-4-3 0,-6-2 0,-4-9 13,-5-1-13,-7-4 24,-3-8-24,-4-7 8,-2-1-8,2-7 3,1 2-3,-3 1 0,2-1 0,4 3 0,-3 0 0,2 5 1,4 3-1,-3 5-11,3 3 11,0 5-47,0 2 47,0 6-69,3 6 69,1 4-73,-1 3 73,6 6-6,-2-1 6</inkml:trace>
  <inkml:trace contextRef="#ctx0" brushRef="#br0" timeOffset="449835.7291">13684 17698 96,'0'3'0,"3"5"15,0-3-15,4 3 6,-4-6-6,0 4 7,-3-6-7,3-3 20,-3-7-20,-3-1 11,-3-8-11,-1-2 5,1-5-5,0 5 5,-1-6-5,4 3 0,-3 3 0,2 0 2,4 8-2,0 5 9,-3 0-9,6 3 0,4 2 0,6 6-2,2-1 2,8 1 1,-1 2-1,3 3-1,-6 3 1,0 5 2,-6 2-2,-3 6 0,-7-3 0,-3 6 12,-10-4-12,-6 1 6,-6 0-6,-6-3 2,-4-2-2,0-3-7,7-3 7,2-3-73,14-2 73,6-5-104,9-8 104,7-1-11</inkml:trace>
  <inkml:trace contextRef="#ctx0" brushRef="#br0" timeOffset="450846.7869">13497 17074 79,'0'0'0,"0"0"18,0-6-18,3 1 18,3 2-18,4 3 10,2-2-10,7-1 10,0 3-10,4 0 11,-1-3-11,3 1 9,1-1-9,-4 0 11,-6 1-11,0 2 3,-7-3-3,-3 3 2,-6 0-2,4 0 2,-4 0-2,0 0-8,0 0 8,-7 0-60,4 0 60,3 0-71,-6 0 71,-1 0-33,1 0 33</inkml:trace>
  <inkml:trace contextRef="#ctx0" brushRef="#br0" timeOffset="452012.8536">13703 17044 66,'0'0'0,"0"0"17,0 0-17,0 0 22,-6-2-22,2 2 13,-5-3-13,-1 3 8,-6 0-8,-3 0 8,-6 0-8,0 0 9,-7 0-9,3 0 3,1 0-3,-4 0 5,3 3-5,4-3 2,0 0-2,6 0 6,3 0-6,3-3 3,3 6-3,4-3 0,6 0 0,0 0-1,6 0 1,7 0 0,9-3 0,7 3 0,3 0 0,3 0-1,3 0 1,0-2-1,-3 2 1,0 2-6,-7-2 6,-2 0-8,-4 0 8,-6 0 1,-4 0-1,-2 0 0,-7 0 0,0-2 2,-3 2-2,0 0-2,0 0 2,-3 0 3,-6 0-3,-1 0-2,-3-6 2,-2 9 0,-8-3 0,-2 3 1,-4-3-1,-2 0 0,-1 0 0,3 0-2,4 0 2,-1 0 0,4 0 0,3-6 2,3 4-2,4-1 3,5 0-3,4 1-1,3 2 1,3 0-2,7 0 2,2 0-38,4 5 38,3-2-67,4-1 67,-8 1-42</inkml:trace>
  <inkml:trace contextRef="#ctx0" brushRef="#br0" timeOffset="456231.0949">14122 16722 81,'0'0'0,"0"0"11,0 0-11,0 0 0,0 0 0,0 0 5,0 0-5,3 0 16,-3 0-16,3 5 14,4 0-14,-4 1 8,0 4-8,-3-2 13,3 3-13,-3-1 8,0 6-8,3 3 5,-3 2-5,4 5 4,-1 3-4,0 3 4,0 0-4,0-3 1,4-5-1,2-3 2,1 0-2,2-2-1,1-3 1,3-3 0,0-5 0,3-8 0,0-3 0,0-5 0,0-2 0,-3-4 0,-7-2 0,1 1 0,-4-7 0,-3-4 0,-3-3 0,4 0 6,-4 0-6,0 5 5,-4 8-5,4 3 8,0 5-8,0 2 1,0 9-1,0 10 0,4 11 0,-4 3 0,6 4 0,0 1-1,1-5 1,2-1 1,4 0-1,0-2 0,-1 0 0,4-8-1,0-3 1,-3-5-1,3-8 1,-7-3 0,4-4 0,-7-7 0,1-2 0,-4-2 1,-3-3-1,-3-6 7,-4-7-7,1-6 8,0 1-8,-1-1 5,1 3-5,-1 2 0,1 12 0,3 4 0,0 6 0,3 5-17,0 3 17,0-3-72,3 5 72,3 3-68,1 0 68,2 0-52,1-3 52</inkml:trace>
  <inkml:trace contextRef="#ctx0" brushRef="#br0" timeOffset="473630.0901">10014 16058 45,'0'0'0,"-4"-6"9,4 6-9,4-5 13,-1 0-13,-3 5 10,3-3-10,0 0 8,-3 3-8,0-2 13,0 2-13,0 0 17,0 0-17,0 0 7,0 0-7,0 0 2,0 0-2,0 0 3,-6 5-3,-1 0 2,-5 9-2,-4 4 3,-3 3-3,-3 11 3,-4 5-3,1 5 8,3 14-8,-1 5 13,1 18-13,-3 11 5,6 8-5,0 3 8,3-1-8,9-10 9,4 3-9,6 5 4,7-6-4,6-5 9,0-4-9,3-9 5,0-14-5,6-4 2,-3-11-2,4-5 2,-7-9-2,0-7 2,-6-3-2,-4-5 1,1-5-1,-7-3 2,3-3-2,-3-2-1,-3-3 1,3 2-1,-3-2 1,0 0-32,0 0 32,-3 3-95,-6-3 95,-1-3-75</inkml:trace>
  <inkml:trace contextRef="#ctx0" brushRef="#br0" timeOffset="481182.522">14420 16058 72,'0'0'0,"0"0"8,0 0-8,7-3 14,-1 3-14,1 3 15,5 5-15,4 5 11,6 5-11,1 9 13,5 7-13,1 11 16,-1 5-16,4 6 8,3 13-8,-6 10 4,-1 6-4,1 7 6,-7 4-6,0-4 2,-9-7-2,0 7 4,-7 4-4,-3-4 6,-6-2-6,-7-2 3,-2-12-3,-7-4 12,-4-3-12,-2-3 2,-4-3-2,1-2 2,6-11-2,-1-10 0,7-14 0,7-4 2,3-12-2,2-2-5,4-5 5,0-6-48,7-7 48,-1-6-90,0-3 90,-2-2-56</inkml:trace>
  <inkml:trace contextRef="#ctx0" brushRef="#br0" timeOffset="483494.6543">15109 16960 42,'0'-5'0,"4"-6"11,-1-2-11,3-3 17,0 0-17,-2 0 23,-4 0-23,0 0 15,0 6-15,0-3 7,-4 7-7,1 1 6,3 0-6,0 2 3,0 3-3,0 0 0,0 0 0,0 0 3,0 0-3,0 0 2,0 8-2,-3 3 4,3 4-4,-3 4 5,3 7-5,0 3-1,0 1 1,3-7 5,0 1-5,4 0 2,2 2-2,4-2-1,0 0 1,2-3-5,1-5 5,-3-3 0,3-5 0,-3-2 6,-1-9-6,-2-5-1,3-8 1,-4 0 1,1-5-1,-4 3 3,0-6-3,1 0 6,-1-3-6,-3 4 4,0 7-4,-3 3 2,4 5-2,-4 8-1,3 8 1,0 10 2,6 6-2,1-3-1,6 3 1,3 2 0,6 3 0,4-2 0,3-6 0,-1-2-1,-5-11 1,-7-8 2,0-6-2,-3-7 12,-4-11-12,-2 0 17,-7-2-17,-3-3 9,-3-6-9,0 1 4,-4 0-4,1-1 1,3 9-1,-3 2-2,-1 8 2,7 3-39,-3 2 39,6 1-94,0 2 94,1 2-67</inkml:trace>
  <inkml:trace contextRef="#ctx0" brushRef="#br0" timeOffset="484352.7034">15989 17047 125,'3'0'0,"10"0"24,6-3-24,6 3 10,4-2-10,12-1 5,-3 3-5,-3 0 0,0 0 0,-6 0-12,-4 0 12,-3 3-42,-6-3 42,-3 2-56,-4-2 56,-2 0-36,-14 3 36,-2 0-17,-7 2 17</inkml:trace>
  <inkml:trace contextRef="#ctx0" brushRef="#br0" timeOffset="484768.7272">16021 17232 133,'9'-2'0,"10"-1"22,10 0-22,12 1 2,7 2-2,-7 2-4,3 1 4,-5 0-58,-5 5 58,-8 2-94,-7 1 94</inkml:trace>
  <inkml:trace contextRef="#ctx0" brushRef="#br0" timeOffset="490763.07">16687 17148 77,'0'0'0,"0"0"26,-6 0-26,6 0 19,0 0-19,0 0 3,0 0-3,10-3 10,-1 0-10,1 3 13,-1-2-13,7 2 5,3 0-5,3 0 2,7 0-2,3 0 4,3-3-4,3 3 3,-3-3-3,0 3 6,-1 3-6,-2 0-2,-3-1 2,3 1 1,2 2-1,-2-5-1,6 0 1,10 0-1,0-2 1,-1-1 2,4-2-2,-3 2 0,-4 0 0,0 3 0,1-2 0,-4 2-1,-3 0 1,0 2 0,1-2 0,-1 3 1,-7-3-1,1 0 0,-3 0 0,6-3 0,0 3 0,3-5 0,0 2 0,0 1 1,-3-1-1,-3 1-1,-1 2 1,1 0 1,0 0-1,0-3-2,-1 3 2,4 0 2,3-3-2,10 1-2,0-1 2,2 0 0,-2 3 0,3 0 1,-4 0-1,-2 0 2,2 0-2,-2 0-2,-1 0 2,-2 3 2,-1 0-2,0 2-2,-6-5 2,0 3-1,3-3 1,3 0 2,1-3-2,2 3-1,-3 0 1,4 0 0,-4-3 0,0 3 0,1 0 0,-1 0 0,0 3 0,-3-3 1,13 0-1,-3 0-2,-1-3 2,-2 3 0,-1 0 0,1 0 0,-7-2 0,0-1 2,-3 0-2,-3 3-2,-1-2 2,-5 2 1,-1 0-1,-6 0 0,0 0 0,-6 0-9,-4 0 9,-9 0-74,-9 2 74,-1 1-83</inkml:trace>
  <inkml:trace contextRef="#ctx0" brushRef="#br0" timeOffset="493402.221">17888 16587 74,'0'0'0,"0"2"15,0-2-15,3-2 16,3-1-16,-3 0 13,4-4-13,-4-1 12,0-3-12,0 0 8,-3-20-8,-3 7 13,-3 5-13,-1 3 6,-5 1-6,-4 1 3,-7 9-3,-2 5 0,-4 3 0,-2 5 0,-1 31 0,3-4 0,7-1 0,6-7 1,7 2-1,6-6-1,9 1 1,13-8-2,3-8 2,7-5 1,3-9-1,-1-7 1,1-3-1,-10 0 0,-3-2 0,-3 2 6,-3 3-6,-4 2 12,-2 6-12,-4 0 4,-3 5-4,3-3-2,-3 3 2,0 0 2,0 0-2,0 5-1,3 6 1,-6 10 7,0 3-7,-7 8 0,4 5 0,-7 5 0,-2-2 0,-5 2 1,1-2-1,0-3 2,7-8-2,-1-5-2,7-6 2,6-5 0,9-5 0,13-8 0,4-2 0,6-9-1,2 1 1,8-4 1,-7 6-1,0 0-1,-7 6 1,-6-1-15,1 3 15,-8 0-65,-2 3 65,0 2-90,-10 0 90,-6 6-17</inkml:trace>
  <inkml:trace contextRef="#ctx0" brushRef="#br0" timeOffset="494653.2925">18294 16359 123,'-3'13'0,"3"9"2,0 31-2,0-3 2,0-5-2,3-3 2,-3-8-2,3-4-2,0-9 2,0-3 0,4-7 0,-1-3 0,-3-6 0,4-7 1,-4-5-1,-3-9 1,0-2-1,-3-3 4,0-5-4,-4-27 15,1 6-15,3 5 7,25 11 11,3 23-18,4 14-1,6 7 1,3 30 0,3-3 0,-3-5 0,0-3 0,-3-5 1,-3 0-1,-7-9-1,-2-1 1,-7-4 2,-4-2-2,-2 0-2,-4-8 2,-3-5 3,-3-6-3,-3-7 1,0-6-1,0-29 12,-4 5-12,1 1 3</inkml:trace>
  <inkml:trace contextRef="#ctx0" brushRef="#br0" timeOffset="495759.3558">18977 16772 103,'0'0'0,"0"0"9,-4 8-9,4 5 6,-3 8-6,0 3 5,0 0-5,0 0 6,-4-3-6,1 0 2,3-2-2,0-9 0,-4 1 0,7-3 0,-3-6 0,3-2 0,0-5 0,3-3 0,4-8 0,-1-8 0,4-2 0,-4-6 1,3 0-1,1-5-1,-1 3 1,-2 5 1,2 5-1,-2 3 3,-4 10-3,3 6-1,1 8 1,-4 10 4,0 8-4,3 6 8,1 2-8,2 0 2,1 3-2,6-3-2,-4-6 2,4 1 2,-3-5-2,0-6-19,-1-2 19,-2-3-32,-4-3 32,-6-5-27,0 0 27,0-3-33,-9-2 33,-4 0-36,-3 5 36</inkml:trace>
  <inkml:trace contextRef="#ctx0" brushRef="#br0" timeOffset="496168.3792">18951 16902 123,'13'-3'0,"6"-2"3,6-1-3,4-2 5,6 3-5,0 2-9,-3 3 9,-1 3-75,-9 2 75,-9 3-46</inkml:trace>
  <inkml:trace contextRef="#ctx0" brushRef="#br0" timeOffset="496989.4261">19304 16420 104,'-4'32'0,"4"2"10,0 6-10,-3 8 4,3-6-4,3-2 2,1-9-2,-1-2 0,0-10 0,-3-3 1,0-8-1,3-3 2,-3 0-2,0-5 4,-6-5-4,3 0 2,-4-9-2,1-4 1,0-3-1,-1-6 3,1-4-3,3-1 10,0-3-10,-1-15 7,4 10-7,0 9 6,0 4-6,0 9 9,0 7-9,0 1 0,4 4 0,2 6 0,7 8 0,2 5-1,4 25 1,7-4 5,-1 0-5,7 3-2,6-5 2,0 0 1,4-3-1,8-8-1,-5-5 1,-10-3 2,-4-5-2,-8-5 7,-7-3-7,-7-5 20,-6-6-20,-6-10 6,-3 0-6,-1-9 5,-2-4-5,-1-21 2,4 7-2,-4 3 1,4 5-1,0 8 1,3 6-1,-1 8 1,1 2-1,3 5-14,0 6-32,3 5 46,1 8-54,2 10 54,3 6-54,1 2 54,3 25-43,6-1 43</inkml:trace>
  <inkml:trace contextRef="#ctx0" brushRef="#br0" timeOffset="497469.4536">19916 16833 94,'0'5'0,"-3"3"16,3 5-16,-3 6 7,3-3-7,0 0 3,0-3-3,3-3 2,0-2-2,1-2-2,-1-4 2,-3-2 2,3-5-2,-3-8 7,-3-3-7,-4-5 22,-2-3-22,-1-5 14,-2 0-14,-1 2 12,3 6-12,1 2 4,6 4-4,-4 7 1,4 0-1,10 5-1,5 6 1,10 2-1,4 3 1,2 5 1,1 0-1,0 3 1,-7 0-1,0 3-2,-6-1 2,-3 3 1,-10-2-1,-6-1 1,-7-2-1,-3-2 0,1-4 0,-4 1 0,-3-3 0,3-3-35,0 3 35,3 0-94,-3 2 94,7 1-52</inkml:trace>
  <inkml:trace contextRef="#ctx0" brushRef="#br0" timeOffset="498725.5254">20062 17198 88,'0'0'0,"4"-5"4,-1-1-4,3 1 12,0 0-12,4 2 9,0 0-9,2 6 11,1-3-11,0 0 9,3 0-9,-4 0 12,4 3-12,3-3 3,7 0-3,2-3 8,4 3-8,0 0 2,-1 0-2,1 3 2,3-1-2,0 4 2,0-4-2,0-2 0,0 0 0,3-2 0,0 2 0,0-3 0,6 0 0,-2-2 1,-7 2-1,0 1 2,-4-3-2,-5-1 1,-4 4-1,-6-1 1,-7 0-1,-2 3 6,-1 0-6,-6 0 1,0 0-1,0 0 1,0 0-1,-3 0-23,0-2 23,-4-1-76,4 0 76,-3 3-75,6 0 75</inkml:trace>
  <inkml:trace contextRef="#ctx0" brushRef="#br0" timeOffset="499691.5807">21342 16997 82,'0'-8'0,"-3"0"33,3-3-33,-3 1 29,3 2-29,0 5 11,0 1-11,0 4 0,0 9 0,3 5 0,-3 5 0,3-3 1,3 6-1,4 11 0,-1-1 0,7 0 1,0 1-1,3-3-1,3-3 1,4 0 0,-4-8 0,0-8-6,-3-2 6,0-6-1,-6-2 1,0-6-1,-4-8 1,-2-2 2,-1-8-2,-3-5 3,-3-6-3,3-3 10,-6 1-10,3 5 6,0 2-6,3 9 5,-3 7-5,3 3 1,-3 3-1,4 0 2,-4 5-2,6 0-1,4 8 1,2 8 0,-2 5 0,6 5 0,0 6 0,3-3-7,0-5 7,3-3-4,3-5 4,-3-3-2,-2-5 2,-1-5-1,-4-6 1,1-5 0,-3-8 0,-3-7 8,-4-7-8,0-7 22,-6 3-22,-3 0 13,-3-1-13,-1 1 7,-2-1-7,2 6 0,-2 5 0,3 6 0,-1 5 0,1 2-41,6 6 41,0 5-84,0 5 84,6 3-86,-3 5 86</inkml:trace>
  <inkml:trace contextRef="#ctx0" brushRef="#br0" timeOffset="500306.6159">22028 16587 110,'3'-6'0,"-3"1"10,6-3-10,7 0 4,0 0-4,6 0 6,0 3-6,3 2 1,0 1-1,-3 4 15,0 4-15,-6-1 3,-3 6-3,-7-1 9,-3 9-9,-3-3 1,-4 7-1,-2 1 3,-1-3-3,1-5 5,5 3-5,1-6-1,6 0 1,7-2 0,9-6 0,3-2 0,7-1 0,6-7 1,3 0-1,0-3 0,-3 0 0,-7 5-7,-8 1 7,-5 2-40,-5 0 40,-4 2-59,-6 4 59,-6 9-60,-4-1 60</inkml:trace>
  <inkml:trace contextRef="#ctx0" brushRef="#br0" timeOffset="502725.7542">17195 17523 94,'0'0'0,"0"0"17,0 0-17,0 0 5,7-8-5,2 0 4,7-5-4,6 3 1,10-1-1,0 3 2,-7 3-2,-6 5 0,0 3 0,0 4 0,-6 1 0,0 0 2,-4 3-2,-2-1 0,-7 6 0,-3 3 1,-7-1-1,-9 12-1,-3-1 1,-13 2 2,3 1-2,7-5 0,6-4 0,6-7 4,3 0-4,10-5 0,7-6 0,5-2 2,20-3-2,0-3-3,6 0 3,-3 1 2,0-4-2,-3 4 1,-4-1-1,-6 3-2,1 5 2,-4-2-35,-3 0 35,-1 2-54,-2 3 54,0 3-41,0-4 41</inkml:trace>
  <inkml:trace contextRef="#ctx0" brushRef="#br0" timeOffset="503535.8006">18116 17452 88,'0'0'0,"0"0"16,0 0-16,0 0 9,0 0-9,0 0 16,0 0-16,0 0 14,0 0-14,-6-3 3,-1-2-3,-2 2 5,-4 3-5,-6 0 0,0 3 0,-3 2 1,-3 6-1,-4 2 6,0 6-6,7 2 5,-3 3-5,3 2 8,-1 1-8,7-1 3,7-2-3,9 0-1,6-3 1,7-3 1,3-2-1,6-3 1,10-7-1,3-4-1,6-2 1,3-2 3,-2-4-3,-11 1-20,-5 0 20,-7 2-48,-6 1 48,-4 2-48,-6 2 48,-3-2-47,-6 8 47,-4-3-13,-2-2 13</inkml:trace>
  <inkml:trace contextRef="#ctx0" brushRef="#br0" timeOffset="503935.8234">17856 17650 153,'6'-2'0,"4"-4"11,12-2-11,10 1 0,9 1 0,3-4 1,1 2-1,-4 0-35,-3 3 35,-6 2-80,-13 3 80,-13 0-49</inkml:trace>
  <inkml:trace contextRef="#ctx0" brushRef="#br0" timeOffset="504647.8642">18669 17259 73,'0'0'0,"-7"-3"20,-2 3-20,-4 3 23,-3 2-23,-6 14 11,0 4-11,-7 14 21,-6 14-21,7 7 14,2 11-14,4 2 8,6 3-8,13-2 2,6-11-2,7-6 0,12-10 0,0-8-24,4-10 24,-1-6-68,-3-8 68,-3-8-79,0-2 79</inkml:trace>
  <inkml:trace contextRef="#ctx0" brushRef="#br0" timeOffset="505382.9062">18713 17584 114,'0'6'0,"0"9"6,0 4-6,0 2 3,3 3-3,-3 0 3,3 2-3,-3-2 1,4-3-1,-4-5 0,3-3 0,0-5 1,0-3-1,-3-5 0,3-2 0,-3-6-2,-3-8 2,0 0 1,3-5-1,-3-3 4,0-2-4,3-1 5,-4-2-5,4 3 12,0-1-12,0 9 12,0-3-12,0 10 6,0 0-6,4 3-1,-1 3 1,3 5 1,7 0-1,3 5-1,3 3 1,3 3 2,3 0-2,1 2 3,2-3-3,1 4-1,3-1 1,-1-3 0,-5 1 0,-1-3 1,-6-3-1,0 0 3,0-2-3,-3 0 1,-6-3-1,-1-3 6,-6-5-6,1-5 16,-4-6-16,-4-2 7,1-5-7,-6-1 2,2-2-2,1 5 2,0-2-2,3 2 0,-1 3 0,-2 5 1,6 6-1,-3-1-19,3 6 19,0-1-52,3 6 52,3 3-54,1 5 54,-1 3-82,4 4 82</inkml:trace>
  <inkml:trace contextRef="#ctx0" brushRef="#br0" timeOffset="505922.9371">19272 17788 106,'-3'8'0,"-4"8"9,1 5-9,-4 0 10,1 0-10,3-2 5,-1-3-5,1-6 2,6-2-2,-3-5 1,3-3-1,0 0 0,3-8 0,3-5 0,-3-6 0,7-7 2,-4-3-2,4-3 1,-4-5-1,4 0 0,-1 5 0,4 3 8,-7 5-8,1 8 8,-1 11-8,3 5 3,-2 5-3,2 8 10,-2 6-10,-1 5 3,4 0-3,-1-1 1,1 1-1,6-3 1,-4 1-1,1-7-1,3-1 1,-4-6-18,1 0 18,-6-3-53,-1 0 53,-6-5-55,-3 5 55,0-2-42,-7 2 42</inkml:trace>
  <inkml:trace contextRef="#ctx0" brushRef="#br0" timeOffset="506304.959">19199 17769 147,'9'-5'0,"10"2"8,7-2-8,6-3 1,9 0-1,3 0-39,-2 3 39,-4 0-110,-10 5 110,-12 5-6</inkml:trace>
  <inkml:trace contextRef="#ctx0" brushRef="#br0" timeOffset="506710.9822">19520 17603 135,'6'-3'0,"10"0"18,19 1-18,3-3 5,9 2-5,4-2 1,3 2-1,0-2 1,-6-1-1,-4 1-26,-6 2 26,-9-2-50,-10 2 50,-10 3-45,-9 0 45,-9 3-38,-4-3 38</inkml:trace>
  <inkml:trace contextRef="#ctx0" brushRef="#br0" timeOffset="507127.006">19726 17420 138,'0'0'0,"-6"5"22,6 6-22,-4 16 12,4 2-12,4 8 7,2 2-7,3 4 0,1-1 0,3-5-11,-4-5 11,1-6-65,-1-7 65,1-6-102,-1-5 102</inkml:trace>
  <inkml:trace contextRef="#ctx0" brushRef="#br0" timeOffset="507919.0513">20139 17515 107,'0'0'0,"0"3"5,0 8-5,0 5 11,0 5-11,3 3 4,0 5-4,0-3 2,4 3-2,-1-5 0,0-3 0,-3-8 0,4 1 0,-7-6 0,3-3 0,-3-5 0,0 0 0,-3-5 2,3-3-2,-3-6-1,-1-4 1,1-3 4,0 0-4,0-9 13,-3 4-13,-1-3 9,4 0-9,0 2 7,3 1-7,0 5 4,-3 2-4,3 6 1,0 2-1,0 6 1,0 5-1,6 5 0,4 1 0,2 4 0,1 6 0,3 3 3,6 2-3,7-3 2,6 3-2,6 1-1,0-4 1,-6-2 1,0 0-1,-7-6 0,-5 1 0,-7-6 1,-4 1-1,-2-4 13,-4-4-13,-3-4 12,-3-4-12,-3-9 5,0-5-5,0-2 5,-4-6-5,7 0 2,-3-5-2,0 3 0,0 2 0,0 3 1,0 3-1,-1 2 0,-2 8 0,6 5 0,-3 4 0,3 7-42,3 5 42,0 5-55,0 9 55,7 5-69,-4 7 69,4 1-46,-1 0 46</inkml:trace>
  <inkml:trace contextRef="#ctx0" brushRef="#br0" timeOffset="508477.0832">20666 17735 129,'0'5'0,"3"9"14,0 4-14,0 3 0,4-2 0,-1 2 0,0-3 0,4-4 1,-7-4-1,3-2 2,-3-5-2,-3-3 1,0-5-1,4-6 5,-4-2-5,-4-6 8,-5-2-8,-1-5 7,-2-1-7,-1-2 6,4 5-6,-1 3 4,4 3-4,2 4 2,1 6-2,3 0-1,7 3 1,9 0 1,9 5-1,10-3-1,3 8 1,-3 1 0,-3 7 0,-4 0 1,-2 6-1,-11-1-3,-2 1 3,-13 2 3,-6-3-3,-7 1 9,-6-6-9,-3 0 3,-13-5-3,6-2 0,7-4 0,3 1-22,3 0 22,10-1-63,6 4 63,6-1-73,16 0 73,1 0-32</inkml:trace>
  <inkml:trace contextRef="#ctx0" brushRef="#br0" timeOffset="508905.1077">20866 17320 127,'16'10'0,"12"9"3,7 7-3,3 3 13,0 6-13,-3 4 17,-6 4-17,-7 4 7,-12 9-7,-10 2 2,-13-2-2,-13 7 0,-8-5 0,-8 1-10,4-12 10,3-2-71,13-13 71,6-8-87,13-11 87</inkml:trace>
  <inkml:trace contextRef="#ctx0" brushRef="#br0" timeOffset="513821.3889">18754 16587 38,'0'0'0,"0"0"9,0-6-9,0-1 7,0-4-7,4-2 2,-4-1-2,0-1 6,3-4-6,-3-2 8,0 0-8,0 0 4,0 2-4,0-2 3,-3-3-3,3 0 4,-4 3-4,4 0 2,-3 0-2,0 2 4,3 1-4,-3 4 1,3 7-1,-3-1 0,3 2 0,0 4 2,0 2-2,0 0 2,0 0-2,0 2 1,0 6-1,0 3 1,3 5-1,-3 0 0,0 2 0,0 1 1,0 2-1,0 0 0,0 3 0,0 0 2,0 2-2,0 1 1,0-6-1,3-3 0,-3-5 0,0-5 0,0 0 0,0-2-1,0-4 1,0-2 0,3-5 0,-6-6-5,3 3 5,0-2-38,0-9 38,-3 3-53,3 1 53</inkml:trace>
  <inkml:trace contextRef="#ctx0" brushRef="#br0" timeOffset="514752.4421">18729 16309 43,'0'-8'0,"0"0"10,3 0-10,0 0 8,-3 3-8,3 2 5,-3 3-5,4 6 2,-4 7-2,0 0 4,0 6-4,-4-1 2,4 6-2,-3-3 0,0 0 0,3 3 1,-3-5-1,0-6 2,3 0-2,0-5-1,0 0 1,0-8 2,0 0-2,3-5-2,-3-11 2,3-3 0,-3-2 0,3 0 0,0-8 0,-6 2 2,3 1-2,0 2 1,0 8-1,-3 3 3,3 5-3,-3 3 1,3 5-1,3 5 2,-3 3-2,0 10 0,0 6 0,0 3-2,0-1 2,3-2 0,-3 2 0,0-4 1,3-7-1,-3-1-3,4-6 3,-4-3-13,3-5 13,0-5-33,0-9 33,0-7-34,4 0 3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7" name="Rectangle 5"/>
          <p:cNvSpPr>
            <a:spLocks noGrp="1" noChangeArrowheads="1"/>
          </p:cNvSpPr>
          <p:nvPr>
            <p:ph type="body" sz="quarter" idx="3"/>
          </p:nvPr>
        </p:nvSpPr>
        <p:spPr bwMode="auto">
          <a:xfrm>
            <a:off x="974790" y="4560208"/>
            <a:ext cx="5365622" cy="4322229"/>
          </a:xfrm>
          <a:prstGeom prst="rect">
            <a:avLst/>
          </a:prstGeom>
          <a:noFill/>
          <a:ln w="9525">
            <a:noFill/>
            <a:miter lim="800000"/>
            <a:headEnd/>
            <a:tailEnd/>
          </a:ln>
          <a:effectLst/>
        </p:spPr>
        <p:txBody>
          <a:bodyPr vert="horz" wrap="square" lIns="96347" tIns="48173" rIns="96347" bIns="4817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Slide Image Placeholder 9"/>
          <p:cNvSpPr>
            <a:spLocks noGrp="1" noRot="1" noChangeAspect="1"/>
          </p:cNvSpPr>
          <p:nvPr>
            <p:ph type="sldImg" idx="2"/>
          </p:nvPr>
        </p:nvSpPr>
        <p:spPr>
          <a:xfrm>
            <a:off x="1258888" y="720725"/>
            <a:ext cx="4797425" cy="3598863"/>
          </a:xfrm>
          <a:prstGeom prst="rect">
            <a:avLst/>
          </a:prstGeom>
          <a:noFill/>
          <a:ln w="12700">
            <a:solidFill>
              <a:prstClr val="black"/>
            </a:solidFill>
          </a:ln>
        </p:spPr>
        <p:txBody>
          <a:bodyPr vert="horz" lIns="95747" tIns="47873" rIns="95747" bIns="47873" rtlCol="0" anchor="ctr"/>
          <a:lstStyle/>
          <a:p>
            <a:endParaRPr lang="en-US"/>
          </a:p>
        </p:txBody>
      </p:sp>
    </p:spTree>
    <p:extLst>
      <p:ext uri="{BB962C8B-B14F-4D97-AF65-F5344CB8AC3E}">
        <p14:creationId xmlns:p14="http://schemas.microsoft.com/office/powerpoint/2010/main" val="306509230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25700" y="428263"/>
            <a:ext cx="8229600" cy="5697901"/>
          </a:xfrm>
        </p:spPr>
        <p:txBody>
          <a:bodyPr/>
          <a:lstStyle>
            <a:lvl1pPr>
              <a:spcBef>
                <a:spcPts val="1200"/>
              </a:spcBef>
              <a:defRPr/>
            </a:lvl1pPr>
            <a:lvl2pPr>
              <a:buFont typeface="Wingdings" pitchFamily="2" charset="2"/>
              <a:buChar cha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
        <p:nvSpPr>
          <p:cNvPr id="4" name="Slide Number Placeholder 3"/>
          <p:cNvSpPr>
            <a:spLocks noGrp="1"/>
          </p:cNvSpPr>
          <p:nvPr>
            <p:ph type="sldNum" sz="quarter" idx="10"/>
          </p:nvPr>
        </p:nvSpPr>
        <p:spPr/>
        <p:txBody>
          <a:bodyPr/>
          <a:lstStyle>
            <a:lvl1pPr>
              <a:defRPr/>
            </a:lvl1pPr>
          </a:lstStyle>
          <a:p>
            <a:fld id="{F3DB7220-4BF1-447B-B55F-9D0B4B1941CF}" type="slidenum">
              <a:rPr lang="en-US"/>
              <a:pPr/>
              <a:t>‹#›</a:t>
            </a:fld>
            <a:endParaRPr lang="en-US"/>
          </a:p>
        </p:txBody>
      </p:sp>
    </p:spTree>
  </p:cSld>
  <p:clrMapOvr>
    <a:masterClrMapping/>
  </p:clrMapOvr>
  <p:transition>
    <p:randomBar dir="vert"/>
  </p:transition>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3" name="Rectangle 9"/>
          <p:cNvSpPr>
            <a:spLocks noChangeArrowheads="1"/>
          </p:cNvSpPr>
          <p:nvPr userDrawn="1"/>
        </p:nvSpPr>
        <p:spPr bwMode="auto">
          <a:xfrm>
            <a:off x="0" y="6446838"/>
            <a:ext cx="9144000" cy="51239"/>
          </a:xfrm>
          <a:prstGeom prst="rect">
            <a:avLst/>
          </a:prstGeom>
          <a:solidFill>
            <a:srgbClr val="CC0000"/>
          </a:solidFill>
          <a:ln w="9525">
            <a:noFill/>
            <a:miter lim="800000"/>
            <a:headEnd/>
            <a:tailEnd/>
          </a:ln>
          <a:effectLst/>
        </p:spPr>
        <p:txBody>
          <a:bodyPr wrap="none" anchor="ctr"/>
          <a:lstStyle/>
          <a:p>
            <a:endParaRPr lang="en-US"/>
          </a:p>
        </p:txBody>
      </p:sp>
      <p:sp>
        <p:nvSpPr>
          <p:cNvPr id="1027" name="Rectangle 3"/>
          <p:cNvSpPr>
            <a:spLocks noGrp="1" noChangeArrowheads="1"/>
          </p:cNvSpPr>
          <p:nvPr>
            <p:ph type="body" idx="1"/>
          </p:nvPr>
        </p:nvSpPr>
        <p:spPr bwMode="auto">
          <a:xfrm>
            <a:off x="225700" y="428264"/>
            <a:ext cx="8229600" cy="56979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
        <p:nvSpPr>
          <p:cNvPr id="1031" name="Text Box 7"/>
          <p:cNvSpPr txBox="1">
            <a:spLocks noChangeArrowheads="1"/>
          </p:cNvSpPr>
          <p:nvPr userDrawn="1"/>
        </p:nvSpPr>
        <p:spPr bwMode="auto">
          <a:xfrm>
            <a:off x="147638" y="6511759"/>
            <a:ext cx="1811714" cy="276999"/>
          </a:xfrm>
          <a:prstGeom prst="rect">
            <a:avLst/>
          </a:prstGeom>
          <a:noFill/>
          <a:ln w="12700">
            <a:noFill/>
            <a:miter lim="800000"/>
            <a:headEnd/>
            <a:tailEnd/>
          </a:ln>
          <a:effectLst/>
        </p:spPr>
        <p:txBody>
          <a:bodyPr wrap="none">
            <a:spAutoFit/>
          </a:bodyPr>
          <a:lstStyle/>
          <a:p>
            <a:pPr algn="l" eaLnBrk="0" hangingPunct="0"/>
            <a:r>
              <a:rPr lang="en-US" b="1" i="0" dirty="0" smtClean="0">
                <a:solidFill>
                  <a:srgbClr val="000099"/>
                </a:solidFill>
                <a:latin typeface="+mj-lt"/>
                <a:ea typeface="Verdana" pitchFamily="34" charset="0"/>
                <a:cs typeface="Verdana" pitchFamily="34" charset="0"/>
              </a:rPr>
              <a:t>© 2012 Eric Pop,</a:t>
            </a:r>
            <a:r>
              <a:rPr lang="en-US" b="1" i="0" baseline="0" dirty="0" smtClean="0">
                <a:solidFill>
                  <a:srgbClr val="000099"/>
                </a:solidFill>
                <a:latin typeface="+mj-lt"/>
                <a:ea typeface="Verdana" pitchFamily="34" charset="0"/>
                <a:cs typeface="Verdana" pitchFamily="34" charset="0"/>
              </a:rPr>
              <a:t> UIUC</a:t>
            </a:r>
            <a:endParaRPr lang="en-US" b="1" i="0" dirty="0">
              <a:solidFill>
                <a:srgbClr val="000099"/>
              </a:solidFill>
              <a:latin typeface="+mj-lt"/>
              <a:ea typeface="Verdana" pitchFamily="34" charset="0"/>
              <a:cs typeface="Verdana" pitchFamily="34" charset="0"/>
            </a:endParaRPr>
          </a:p>
        </p:txBody>
      </p:sp>
      <p:sp>
        <p:nvSpPr>
          <p:cNvPr id="1035" name="Rectangle 11"/>
          <p:cNvSpPr>
            <a:spLocks noGrp="1" noChangeArrowheads="1"/>
          </p:cNvSpPr>
          <p:nvPr>
            <p:ph type="sldNum" sz="quarter" idx="4"/>
          </p:nvPr>
        </p:nvSpPr>
        <p:spPr bwMode="auto">
          <a:xfrm>
            <a:off x="8305800" y="6555452"/>
            <a:ext cx="533400" cy="184666"/>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b="1" i="0">
                <a:solidFill>
                  <a:srgbClr val="000099"/>
                </a:solidFill>
                <a:latin typeface="+mj-lt"/>
                <a:ea typeface="Verdana" pitchFamily="34" charset="0"/>
                <a:cs typeface="Verdana" pitchFamily="34" charset="0"/>
              </a:defRPr>
            </a:lvl1pPr>
          </a:lstStyle>
          <a:p>
            <a:fld id="{B1033AC8-477B-403E-AF1E-9A07FD7D5A9E}" type="slidenum">
              <a:rPr lang="en-US" smtClean="0"/>
              <a:pPr/>
              <a:t>‹#›</a:t>
            </a:fld>
            <a:endParaRPr lang="en-US" dirty="0"/>
          </a:p>
        </p:txBody>
      </p:sp>
      <p:sp>
        <p:nvSpPr>
          <p:cNvPr id="8" name="Text Box 7"/>
          <p:cNvSpPr txBox="1">
            <a:spLocks noChangeArrowheads="1"/>
          </p:cNvSpPr>
          <p:nvPr userDrawn="1"/>
        </p:nvSpPr>
        <p:spPr bwMode="auto">
          <a:xfrm>
            <a:off x="3260697" y="6511759"/>
            <a:ext cx="2885726" cy="276999"/>
          </a:xfrm>
          <a:prstGeom prst="rect">
            <a:avLst/>
          </a:prstGeom>
          <a:noFill/>
          <a:ln w="12700">
            <a:noFill/>
            <a:miter lim="800000"/>
            <a:headEnd/>
            <a:tailEnd/>
          </a:ln>
          <a:effectLst/>
        </p:spPr>
        <p:txBody>
          <a:bodyPr wrap="none">
            <a:spAutoFit/>
          </a:bodyPr>
          <a:lstStyle/>
          <a:p>
            <a:pPr algn="l" eaLnBrk="0" hangingPunct="0"/>
            <a:r>
              <a:rPr lang="en-US" b="1" i="0" dirty="0" smtClean="0">
                <a:solidFill>
                  <a:srgbClr val="000099"/>
                </a:solidFill>
                <a:latin typeface="+mj-lt"/>
                <a:ea typeface="Verdana" pitchFamily="34" charset="0"/>
                <a:cs typeface="Verdana" pitchFamily="34" charset="0"/>
              </a:rPr>
              <a:t>ECE 340: Semiconductor Electronics</a:t>
            </a:r>
            <a:endParaRPr lang="en-US" b="1" i="0" dirty="0">
              <a:solidFill>
                <a:srgbClr val="000099"/>
              </a:solidFill>
              <a:latin typeface="+mj-lt"/>
              <a:ea typeface="Verdana" pitchFamily="34" charset="0"/>
              <a:cs typeface="Verdana" pitchFamily="34" charset="0"/>
            </a:endParaRPr>
          </a:p>
        </p:txBody>
      </p:sp>
    </p:spTree>
  </p:cSld>
  <p:clrMap bg1="lt1" tx1="dk1" bg2="lt2" tx2="dk2" accent1="accent1" accent2="accent2" accent3="accent3" accent4="accent4" accent5="accent5" accent6="accent6" hlink="hlink" folHlink="folHlink"/>
  <p:sldLayoutIdLst>
    <p:sldLayoutId id="2147483650" r:id="rId1"/>
  </p:sldLayoutIdLst>
  <p:transition>
    <p:randomBar dir="vert"/>
  </p:transition>
  <p:hf hdr="0" ftr="0" dt="0"/>
  <p:txStyles>
    <p:titleStyle>
      <a:lvl1pPr algn="l" rtl="0" fontAlgn="base">
        <a:spcBef>
          <a:spcPct val="0"/>
        </a:spcBef>
        <a:spcAft>
          <a:spcPct val="0"/>
        </a:spcAft>
        <a:defRPr sz="3600">
          <a:solidFill>
            <a:srgbClr val="000099"/>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2pPr>
      <a:lvl3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3pPr>
      <a:lvl4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4pPr>
      <a:lvl5pPr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6pPr>
      <a:lvl7pPr marL="9144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7pPr>
      <a:lvl8pPr marL="13716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8pPr>
      <a:lvl9pPr marL="1828800" algn="l" rtl="0" fontAlgn="base">
        <a:spcBef>
          <a:spcPct val="0"/>
        </a:spcBef>
        <a:spcAft>
          <a:spcPct val="0"/>
        </a:spcAft>
        <a:defRPr sz="3600">
          <a:solidFill>
            <a:schemeClr val="bg1"/>
          </a:solidFill>
          <a:effectLst>
            <a:outerShdw blurRad="38100" dist="38100" dir="2700000" algn="tl">
              <a:srgbClr val="C0C0C0"/>
            </a:outerShdw>
          </a:effectLst>
          <a:latin typeface="Arial" charset="0"/>
        </a:defRPr>
      </a:lvl9pPr>
    </p:titleStyle>
    <p:bodyStyle>
      <a:lvl1pPr marL="342900" indent="-342900" algn="l" rtl="0" fontAlgn="base">
        <a:spcBef>
          <a:spcPts val="1200"/>
        </a:spcBef>
        <a:spcAft>
          <a:spcPct val="0"/>
        </a:spcAft>
        <a:buChar char="•"/>
        <a:defRPr sz="2400">
          <a:solidFill>
            <a:schemeClr val="accent2"/>
          </a:solidFill>
          <a:latin typeface="+mn-lt"/>
          <a:ea typeface="+mn-ea"/>
          <a:cs typeface="+mn-cs"/>
        </a:defRPr>
      </a:lvl1pPr>
      <a:lvl2pPr marL="742950" indent="-285750" algn="l" rtl="0" fontAlgn="base">
        <a:spcBef>
          <a:spcPct val="20000"/>
        </a:spcBef>
        <a:spcAft>
          <a:spcPct val="0"/>
        </a:spcAft>
        <a:buFont typeface="Wingdings" pitchFamily="2" charset="2"/>
        <a:buChar char="§"/>
        <a:defRPr sz="2000">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sz="1600">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customXml" Target="../ink/ink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6.png"/><Relationship Id="rId1" Type="http://schemas.openxmlformats.org/officeDocument/2006/relationships/slideLayout" Target="../slideLayouts/slideLayout1.xml"/><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2.bin"/><Relationship Id="rId7" Type="http://schemas.openxmlformats.org/officeDocument/2006/relationships/customXml" Target="../ink/ink8.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customXml" Target="../ink/ink7.x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image" Target="../media/image9.png"/><Relationship Id="rId1" Type="http://schemas.openxmlformats.org/officeDocument/2006/relationships/slideLayout" Target="../slideLayouts/slideLayout1.xml"/><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3.bin"/><Relationship Id="rId7" Type="http://schemas.openxmlformats.org/officeDocument/2006/relationships/customXml" Target="../ink/ink10.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customXml" Target="../ink/ink11.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customXml" Target="../ink/ink2.x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customXml" Target="../ink/ink3.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09575" y="123825"/>
            <a:ext cx="8502932" cy="1077218"/>
          </a:xfrm>
          <a:prstGeom prst="rect">
            <a:avLst/>
          </a:prstGeom>
        </p:spPr>
        <p:txBody>
          <a:bodyPr/>
          <a:lstStyle/>
          <a:p>
            <a:r>
              <a:rPr lang="en-US" b="1" u="sng" dirty="0" smtClean="0"/>
              <a:t>ECE 340 Lectures 19-20</a:t>
            </a:r>
            <a:br>
              <a:rPr lang="en-US" b="1" u="sng" dirty="0" smtClean="0"/>
            </a:br>
            <a:r>
              <a:rPr lang="en-US" sz="2600" dirty="0" smtClean="0"/>
              <a:t>P-N diode in equilibrium</a:t>
            </a:r>
            <a:endParaRPr lang="en-US" sz="2600" dirty="0"/>
          </a:p>
        </p:txBody>
      </p:sp>
      <p:sp>
        <p:nvSpPr>
          <p:cNvPr id="3" name="Content Placeholder 2"/>
          <p:cNvSpPr>
            <a:spLocks noGrp="1"/>
          </p:cNvSpPr>
          <p:nvPr>
            <p:ph idx="1"/>
          </p:nvPr>
        </p:nvSpPr>
        <p:spPr>
          <a:xfrm>
            <a:off x="283574" y="1306975"/>
            <a:ext cx="8339565" cy="4830763"/>
          </a:xfrm>
        </p:spPr>
        <p:txBody>
          <a:bodyPr/>
          <a:lstStyle/>
          <a:p>
            <a:r>
              <a:rPr lang="en-US" dirty="0" smtClean="0"/>
              <a:t>So far we studied:</a:t>
            </a:r>
          </a:p>
          <a:p>
            <a:pPr lvl="1"/>
            <a:r>
              <a:rPr lang="en-US" dirty="0" smtClean="0"/>
              <a:t>Energy bands, doping, Fermi levels</a:t>
            </a:r>
          </a:p>
          <a:p>
            <a:pPr lvl="1"/>
            <a:r>
              <a:rPr lang="en-US" dirty="0" smtClean="0"/>
              <a:t>Drift (~n*v), diffusion (~</a:t>
            </a:r>
            <a:r>
              <a:rPr lang="en-US" dirty="0" err="1" smtClean="0"/>
              <a:t>dn</a:t>
            </a:r>
            <a:r>
              <a:rPr lang="en-US" dirty="0" smtClean="0"/>
              <a:t>/</a:t>
            </a:r>
            <a:r>
              <a:rPr lang="en-US" dirty="0" err="1" smtClean="0"/>
              <a:t>dx</a:t>
            </a:r>
            <a:r>
              <a:rPr lang="en-US" dirty="0" smtClean="0"/>
              <a:t>)</a:t>
            </a:r>
          </a:p>
          <a:p>
            <a:pPr lvl="1"/>
            <a:r>
              <a:rPr lang="en-US" dirty="0" smtClean="0"/>
              <a:t>Einstein relationship (D/</a:t>
            </a:r>
            <a:r>
              <a:rPr lang="el-GR" dirty="0" smtClean="0"/>
              <a:t>μ</a:t>
            </a:r>
            <a:r>
              <a:rPr lang="en-US" dirty="0" smtClean="0"/>
              <a:t> = </a:t>
            </a:r>
            <a:r>
              <a:rPr lang="en-US" dirty="0" err="1" smtClean="0"/>
              <a:t>kT</a:t>
            </a:r>
            <a:r>
              <a:rPr lang="en-US" dirty="0" smtClean="0"/>
              <a:t>/q)</a:t>
            </a:r>
          </a:p>
          <a:p>
            <a:pPr lvl="1"/>
            <a:r>
              <a:rPr lang="en-US" dirty="0" smtClean="0"/>
              <a:t>“Boring” semiconductor resistors (either n- or p-type)</a:t>
            </a:r>
          </a:p>
          <a:p>
            <a:pPr lvl="1"/>
            <a:r>
              <a:rPr lang="en-US" dirty="0" smtClean="0"/>
              <a:t>Majority/minority carriers with illumination</a:t>
            </a:r>
          </a:p>
          <a:p>
            <a:endParaRPr lang="en-US" dirty="0" smtClean="0"/>
          </a:p>
          <a:p>
            <a:r>
              <a:rPr lang="en-US" dirty="0" smtClean="0"/>
              <a:t>Today we start our first “useful” device:</a:t>
            </a:r>
          </a:p>
          <a:p>
            <a:pPr lvl="1"/>
            <a:r>
              <a:rPr lang="en-US" dirty="0" smtClean="0"/>
              <a:t>The p-n junction diode </a:t>
            </a:r>
            <a:r>
              <a:rPr lang="en-US" u="sng" dirty="0" smtClean="0"/>
              <a:t>in equilibrium</a:t>
            </a:r>
            <a:r>
              <a:rPr lang="en-US" dirty="0" smtClean="0"/>
              <a:t> (external V=0, lights off)</a:t>
            </a:r>
          </a:p>
          <a:p>
            <a:pPr lvl="1"/>
            <a:r>
              <a:rPr lang="en-US" dirty="0" smtClean="0"/>
              <a:t>Remember, in equilibrium Fermi levels must be </a:t>
            </a:r>
            <a:r>
              <a:rPr lang="en-US" u="sng" dirty="0" smtClean="0"/>
              <a:t>flat</a:t>
            </a:r>
          </a:p>
        </p:txBody>
      </p:sp>
      <p:sp>
        <p:nvSpPr>
          <p:cNvPr id="4" name="Slide Number Placeholder 3"/>
          <p:cNvSpPr>
            <a:spLocks noGrp="1"/>
          </p:cNvSpPr>
          <p:nvPr>
            <p:ph type="sldNum" sz="quarter" idx="10"/>
          </p:nvPr>
        </p:nvSpPr>
        <p:spPr/>
        <p:txBody>
          <a:bodyPr/>
          <a:lstStyle/>
          <a:p>
            <a:fld id="{F3DB7220-4BF1-447B-B55F-9D0B4B1941CF}" type="slidenum">
              <a:rPr lang="en-US" smtClean="0"/>
              <a:pPr/>
              <a:t>1</a:t>
            </a:fld>
            <a:endParaRPr lang="en-US"/>
          </a:p>
        </p:txBody>
      </p:sp>
      <p:sp>
        <p:nvSpPr>
          <p:cNvPr id="74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54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428263"/>
            <a:ext cx="8918300" cy="5937813"/>
          </a:xfrm>
        </p:spPr>
        <p:txBody>
          <a:bodyPr/>
          <a:lstStyle/>
          <a:p>
            <a:r>
              <a:rPr lang="en-US" dirty="0" smtClean="0"/>
              <a:t>What is left in the middle after the electrons &amp; holes there recombine and are gone?</a:t>
            </a:r>
          </a:p>
          <a:p>
            <a:endParaRPr lang="en-US" dirty="0" smtClean="0"/>
          </a:p>
          <a:p>
            <a:r>
              <a:rPr lang="en-US" dirty="0" smtClean="0"/>
              <a:t>Note: we will keep making the depletion approximation which means an ___________________ between the space charge (N</a:t>
            </a:r>
            <a:r>
              <a:rPr lang="en-US" baseline="-25000" dirty="0" smtClean="0"/>
              <a:t>D</a:t>
            </a:r>
            <a:r>
              <a:rPr lang="en-US" dirty="0" smtClean="0"/>
              <a:t> – N</a:t>
            </a:r>
            <a:r>
              <a:rPr lang="en-US" baseline="-25000" dirty="0" smtClean="0"/>
              <a:t>A</a:t>
            </a:r>
            <a:r>
              <a:rPr lang="en-US" dirty="0" smtClean="0"/>
              <a:t>) region and the two quasi-neutral (n and p) regions</a:t>
            </a:r>
          </a:p>
          <a:p>
            <a:endParaRPr lang="en-US" dirty="0" smtClean="0"/>
          </a:p>
          <a:p>
            <a:pPr>
              <a:spcBef>
                <a:spcPts val="900"/>
              </a:spcBef>
            </a:pPr>
            <a:r>
              <a:rPr lang="en-US" sz="2200" dirty="0" smtClean="0"/>
              <a:t>What is the depletion region?</a:t>
            </a:r>
          </a:p>
          <a:p>
            <a:pPr>
              <a:spcBef>
                <a:spcPts val="900"/>
              </a:spcBef>
            </a:pPr>
            <a:r>
              <a:rPr lang="en-US" sz="2200" dirty="0" smtClean="0"/>
              <a:t>What is the space charge region (SCR)?</a:t>
            </a:r>
          </a:p>
          <a:p>
            <a:pPr>
              <a:spcBef>
                <a:spcPts val="900"/>
              </a:spcBef>
            </a:pPr>
            <a:r>
              <a:rPr lang="en-US" sz="2200" dirty="0" smtClean="0"/>
              <a:t>What are the quasi-neutral regions (QNR)?</a:t>
            </a:r>
          </a:p>
          <a:p>
            <a:endParaRPr lang="en-US" dirty="0" smtClean="0"/>
          </a:p>
          <a:p>
            <a:r>
              <a:rPr lang="en-US" dirty="0" smtClean="0"/>
              <a:t>If the SCR width is W = </a:t>
            </a:r>
            <a:r>
              <a:rPr lang="en-US" dirty="0" err="1" smtClean="0"/>
              <a:t>x</a:t>
            </a:r>
            <a:r>
              <a:rPr lang="en-US" baseline="-25000" dirty="0" err="1" smtClean="0"/>
              <a:t>p</a:t>
            </a:r>
            <a:r>
              <a:rPr lang="en-US" dirty="0" smtClean="0"/>
              <a:t> + </a:t>
            </a:r>
            <a:r>
              <a:rPr lang="en-US" dirty="0" err="1" smtClean="0"/>
              <a:t>x</a:t>
            </a:r>
            <a:r>
              <a:rPr lang="en-US" baseline="-25000" dirty="0" err="1" smtClean="0"/>
              <a:t>n</a:t>
            </a:r>
            <a:r>
              <a:rPr lang="en-US" dirty="0" smtClean="0"/>
              <a:t>, do the two (</a:t>
            </a:r>
            <a:r>
              <a:rPr lang="en-US" dirty="0" err="1" smtClean="0"/>
              <a:t>x</a:t>
            </a:r>
            <a:r>
              <a:rPr lang="en-US" baseline="-25000" dirty="0" err="1" smtClean="0"/>
              <a:t>p</a:t>
            </a:r>
            <a:r>
              <a:rPr lang="en-US" dirty="0" smtClean="0"/>
              <a:t>, </a:t>
            </a:r>
            <a:r>
              <a:rPr lang="en-US" dirty="0" err="1" smtClean="0"/>
              <a:t>x</a:t>
            </a:r>
            <a:r>
              <a:rPr lang="en-US" baseline="-25000" dirty="0" err="1" smtClean="0"/>
              <a:t>n</a:t>
            </a:r>
            <a:r>
              <a:rPr lang="en-US" dirty="0" smtClean="0"/>
              <a:t>) sides have to be equal? Why or why not?</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0</a:t>
            </a:fld>
            <a:endParaRPr lang="en-US"/>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107360" y="156240"/>
              <a:ext cx="7976160" cy="6321240"/>
            </p14:xfrm>
          </p:contentPart>
        </mc:Choice>
        <mc:Fallback xmlns="">
          <p:pic>
            <p:nvPicPr>
              <p:cNvPr id="4" name="Ink 3"/>
              <p:cNvPicPr/>
              <p:nvPr/>
            </p:nvPicPr>
            <p:blipFill>
              <a:blip r:embed="rId3"/>
              <a:stretch>
                <a:fillRect/>
              </a:stretch>
            </p:blipFill>
            <p:spPr>
              <a:xfrm>
                <a:off x="1098000" y="149400"/>
                <a:ext cx="8002080" cy="634464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1250" name="Picture 2" descr="C:\tif\size\fg05-12.tif"/>
          <p:cNvPicPr>
            <a:picLocks noChangeAspect="1" noChangeArrowheads="1"/>
          </p:cNvPicPr>
          <p:nvPr/>
        </p:nvPicPr>
        <p:blipFill>
          <a:blip r:embed="rId2" cstate="print"/>
          <a:srcRect l="34081" t="2000" r="33376" b="34667"/>
          <a:stretch>
            <a:fillRect/>
          </a:stretch>
        </p:blipFill>
        <p:spPr bwMode="auto">
          <a:xfrm>
            <a:off x="4457856" y="0"/>
            <a:ext cx="4686144" cy="6858000"/>
          </a:xfrm>
          <a:prstGeom prst="rect">
            <a:avLst/>
          </a:prstGeom>
          <a:noFill/>
          <a:ln w="9525">
            <a:noFill/>
            <a:miter lim="800000"/>
            <a:headEnd/>
            <a:tailEnd/>
          </a:ln>
        </p:spPr>
      </p:pic>
      <p:sp>
        <p:nvSpPr>
          <p:cNvPr id="2" name="Content Placeholder 1"/>
          <p:cNvSpPr>
            <a:spLocks noGrp="1"/>
          </p:cNvSpPr>
          <p:nvPr>
            <p:ph idx="1"/>
          </p:nvPr>
        </p:nvSpPr>
        <p:spPr>
          <a:xfrm>
            <a:off x="225700" y="474575"/>
            <a:ext cx="8229600" cy="5697901"/>
          </a:xfrm>
        </p:spPr>
        <p:txBody>
          <a:bodyPr/>
          <a:lstStyle/>
          <a:p>
            <a:r>
              <a:rPr lang="en-US" dirty="0" smtClean="0"/>
              <a:t>What is the total charge on</a:t>
            </a:r>
          </a:p>
          <a:p>
            <a:pPr>
              <a:spcBef>
                <a:spcPts val="0"/>
              </a:spcBef>
              <a:buNone/>
            </a:pPr>
            <a:r>
              <a:rPr lang="en-US" dirty="0" smtClean="0"/>
              <a:t>either side of the junction:</a:t>
            </a:r>
          </a:p>
          <a:p>
            <a:pPr>
              <a:spcBef>
                <a:spcPts val="0"/>
              </a:spcBef>
              <a:buNone/>
            </a:pPr>
            <a:endParaRPr lang="en-US" dirty="0" smtClean="0"/>
          </a:p>
          <a:p>
            <a:pPr lvl="1"/>
            <a:r>
              <a:rPr lang="en-US" dirty="0" smtClean="0"/>
              <a:t>On the p-side:</a:t>
            </a:r>
          </a:p>
          <a:p>
            <a:endParaRPr lang="en-US" dirty="0" smtClean="0"/>
          </a:p>
          <a:p>
            <a:pPr lvl="1"/>
            <a:r>
              <a:rPr lang="en-US" dirty="0" smtClean="0"/>
              <a:t>On the n-side:</a:t>
            </a:r>
          </a:p>
          <a:p>
            <a:endParaRPr lang="en-US" dirty="0" smtClean="0"/>
          </a:p>
          <a:p>
            <a:endParaRPr lang="en-US" dirty="0" smtClean="0"/>
          </a:p>
          <a:p>
            <a:endParaRPr lang="en-US" dirty="0" smtClean="0"/>
          </a:p>
          <a:p>
            <a:r>
              <a:rPr lang="en-US" dirty="0" smtClean="0"/>
              <a:t>OK, let’s calculate the depletion</a:t>
            </a:r>
          </a:p>
          <a:p>
            <a:pPr>
              <a:spcBef>
                <a:spcPts val="0"/>
              </a:spcBef>
              <a:buNone/>
            </a:pPr>
            <a:r>
              <a:rPr lang="en-US" dirty="0" smtClean="0"/>
              <a:t>widths </a:t>
            </a:r>
            <a:r>
              <a:rPr lang="en-US" dirty="0" err="1" smtClean="0"/>
              <a:t>x</a:t>
            </a:r>
            <a:r>
              <a:rPr lang="en-US" baseline="-25000" dirty="0" err="1" smtClean="0"/>
              <a:t>n</a:t>
            </a:r>
            <a:r>
              <a:rPr lang="en-US" dirty="0" smtClean="0"/>
              <a:t> and </a:t>
            </a:r>
            <a:r>
              <a:rPr lang="en-US" dirty="0" err="1" smtClean="0"/>
              <a:t>x</a:t>
            </a:r>
            <a:r>
              <a:rPr lang="en-US" baseline="-25000" dirty="0" err="1" smtClean="0"/>
              <a:t>p</a:t>
            </a:r>
            <a:r>
              <a:rPr lang="en-US" dirty="0" smtClean="0"/>
              <a:t> now</a:t>
            </a:r>
            <a:endParaRPr lang="en-US" dirty="0"/>
          </a:p>
        </p:txBody>
      </p: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713160" y="1156320"/>
              <a:ext cx="8128080" cy="5693400"/>
            </p14:xfrm>
          </p:contentPart>
        </mc:Choice>
        <mc:Fallback xmlns="">
          <p:pic>
            <p:nvPicPr>
              <p:cNvPr id="3" name="Ink 2"/>
              <p:cNvPicPr/>
              <p:nvPr/>
            </p:nvPicPr>
            <p:blipFill>
              <a:blip r:embed="rId4"/>
              <a:stretch>
                <a:fillRect/>
              </a:stretch>
            </p:blipFill>
            <p:spPr>
              <a:xfrm>
                <a:off x="696600" y="1139760"/>
                <a:ext cx="8160120" cy="571932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196763"/>
            <a:ext cx="8675232" cy="6180888"/>
          </a:xfrm>
        </p:spPr>
        <p:txBody>
          <a:bodyPr/>
          <a:lstStyle/>
          <a:p>
            <a:r>
              <a:rPr lang="en-US" dirty="0" smtClean="0"/>
              <a:t>This isn’t too hard with the Poisson equation (Gauss’ law)</a:t>
            </a:r>
          </a:p>
          <a:p>
            <a:r>
              <a:rPr lang="en-US" dirty="0" smtClean="0"/>
              <a:t>Recall: </a:t>
            </a:r>
          </a:p>
          <a:p>
            <a:endParaRPr lang="en-US" dirty="0" smtClean="0"/>
          </a:p>
          <a:p>
            <a:r>
              <a:rPr lang="en-US" dirty="0" smtClean="0"/>
              <a:t>In one dimension, in the depletion region, this is just:</a:t>
            </a:r>
          </a:p>
          <a:p>
            <a:pPr lvl="1"/>
            <a:r>
              <a:rPr lang="en-US" dirty="0" smtClean="0"/>
              <a:t>On the p-side:</a:t>
            </a:r>
          </a:p>
          <a:p>
            <a:pPr lvl="1"/>
            <a:r>
              <a:rPr lang="en-US" dirty="0" smtClean="0"/>
              <a:t>On the n-side:</a:t>
            </a:r>
          </a:p>
          <a:p>
            <a:endParaRPr lang="en-US" dirty="0" smtClean="0"/>
          </a:p>
          <a:p>
            <a:r>
              <a:rPr lang="en-US" dirty="0" smtClean="0"/>
              <a:t>Integrate over the space charge density on either side, and obtain the maximum field at the junction:</a:t>
            </a:r>
          </a:p>
          <a:p>
            <a:endParaRPr lang="en-US" dirty="0" smtClean="0"/>
          </a:p>
          <a:p>
            <a:endParaRPr lang="en-US" dirty="0" smtClean="0"/>
          </a:p>
          <a:p>
            <a:r>
              <a:rPr lang="en-US" dirty="0" smtClean="0"/>
              <a:t>The field distribution is “triangular” because the charge distribution is “rectangular” (</a:t>
            </a:r>
            <a:r>
              <a:rPr lang="en-US" i="1" dirty="0" smtClean="0"/>
              <a:t>depletion approximation</a:t>
            </a:r>
            <a:r>
              <a:rPr lang="en-US" dirty="0" smtClean="0"/>
              <a:t>)</a:t>
            </a:r>
          </a:p>
        </p:txBody>
      </p:sp>
      <p:sp>
        <p:nvSpPr>
          <p:cNvPr id="3" name="Slide Number Placeholder 2"/>
          <p:cNvSpPr>
            <a:spLocks noGrp="1"/>
          </p:cNvSpPr>
          <p:nvPr>
            <p:ph type="sldNum" sz="quarter" idx="10"/>
          </p:nvPr>
        </p:nvSpPr>
        <p:spPr/>
        <p:txBody>
          <a:bodyPr/>
          <a:lstStyle/>
          <a:p>
            <a:fld id="{F3DB7220-4BF1-447B-B55F-9D0B4B1941CF}" type="slidenum">
              <a:rPr lang="en-US" smtClean="0"/>
              <a:pPr/>
              <a:t>12</a:t>
            </a:fld>
            <a:endParaRPr lang="en-US"/>
          </a:p>
        </p:txBody>
      </p:sp>
      <p:sp>
        <p:nvSpPr>
          <p:cNvPr id="82432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4321" name="Object 1"/>
          <p:cNvGraphicFramePr>
            <a:graphicFrameLocks noChangeAspect="1"/>
          </p:cNvGraphicFramePr>
          <p:nvPr/>
        </p:nvGraphicFramePr>
        <p:xfrm>
          <a:off x="2233922" y="827587"/>
          <a:ext cx="5553075" cy="790575"/>
        </p:xfrm>
        <a:graphic>
          <a:graphicData uri="http://schemas.openxmlformats.org/presentationml/2006/ole">
            <mc:AlternateContent xmlns:mc="http://schemas.openxmlformats.org/markup-compatibility/2006">
              <mc:Choice xmlns:v="urn:schemas-microsoft-com:vml" Requires="v">
                <p:oleObj spid="_x0000_s824327" name="Equation" r:id="rId3" imgW="2794000" imgH="393700" progId="Equation.DSMT4">
                  <p:embed/>
                </p:oleObj>
              </mc:Choice>
              <mc:Fallback>
                <p:oleObj name="Equation" r:id="rId3" imgW="2794000" imgH="3937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3922" y="827587"/>
                        <a:ext cx="555307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2743200" y="484920"/>
              <a:ext cx="5883120" cy="6258240"/>
            </p14:xfrm>
          </p:contentPart>
        </mc:Choice>
        <mc:Fallback xmlns="">
          <p:pic>
            <p:nvPicPr>
              <p:cNvPr id="4" name="Ink 3"/>
              <p:cNvPicPr/>
              <p:nvPr/>
            </p:nvPicPr>
            <p:blipFill>
              <a:blip r:embed="rId6"/>
              <a:stretch>
                <a:fillRect/>
              </a:stretch>
            </p:blipFill>
            <p:spPr>
              <a:xfrm>
                <a:off x="2729880" y="482400"/>
                <a:ext cx="5900040" cy="627012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5" name="Ink 4"/>
              <p14:cNvContentPartPr/>
              <p14:nvPr/>
            </p14:nvContentPartPr>
            <p14:xfrm>
              <a:off x="1848240" y="4397760"/>
              <a:ext cx="4518360" cy="795600"/>
            </p14:xfrm>
          </p:contentPart>
        </mc:Choice>
        <mc:Fallback>
          <p:pic>
            <p:nvPicPr>
              <p:cNvPr id="5" name="Ink 4"/>
              <p:cNvPicPr/>
              <p:nvPr/>
            </p:nvPicPr>
            <p:blipFill>
              <a:blip r:embed="rId8"/>
              <a:stretch>
                <a:fillRect/>
              </a:stretch>
            </p:blipFill>
            <p:spPr>
              <a:xfrm>
                <a:off x="1837800" y="4381920"/>
                <a:ext cx="4539960" cy="8254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347238"/>
            <a:ext cx="3223556" cy="5697901"/>
          </a:xfrm>
        </p:spPr>
        <p:txBody>
          <a:bodyPr/>
          <a:lstStyle/>
          <a:p>
            <a:r>
              <a:rPr lang="en-US" dirty="0" smtClean="0"/>
              <a:t>Now, the built-in potential is easy to calculate.</a:t>
            </a:r>
          </a:p>
          <a:p>
            <a:endParaRPr lang="en-US" dirty="0" smtClean="0"/>
          </a:p>
          <a:p>
            <a:r>
              <a:rPr lang="en-US" dirty="0" smtClean="0"/>
              <a:t>The voltage across the junction is just (minus) the integral over the E-field</a:t>
            </a:r>
          </a:p>
          <a:p>
            <a:endParaRPr lang="en-US" dirty="0" smtClean="0"/>
          </a:p>
          <a:p>
            <a:r>
              <a:rPr lang="en-US" dirty="0" smtClean="0"/>
              <a:t>So the built-in voltage V</a:t>
            </a:r>
            <a:r>
              <a:rPr lang="en-US" baseline="-25000" dirty="0" smtClean="0"/>
              <a:t>0</a:t>
            </a:r>
            <a:r>
              <a:rPr lang="en-US" dirty="0" smtClean="0"/>
              <a:t> is the area under the E-field “triangle”</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3</a:t>
            </a:fld>
            <a:endParaRPr lang="en-US"/>
          </a:p>
        </p:txBody>
      </p:sp>
      <p:pic>
        <p:nvPicPr>
          <p:cNvPr id="823297" name="Picture 1" descr="1dPoisson"/>
          <p:cNvPicPr>
            <a:picLocks noChangeAspect="1" noChangeArrowheads="1"/>
          </p:cNvPicPr>
          <p:nvPr/>
        </p:nvPicPr>
        <p:blipFill>
          <a:blip r:embed="rId2" cstate="print"/>
          <a:srcRect/>
          <a:stretch>
            <a:fillRect/>
          </a:stretch>
        </p:blipFill>
        <p:spPr bwMode="auto">
          <a:xfrm>
            <a:off x="3286125" y="858295"/>
            <a:ext cx="5857875" cy="4892675"/>
          </a:xfrm>
          <a:prstGeom prst="rect">
            <a:avLst/>
          </a:prstGeom>
          <a:noFill/>
          <a:ln w="9525">
            <a:noFill/>
            <a:miter lim="800000"/>
            <a:headEnd/>
            <a:tailEnd/>
          </a:ln>
        </p:spPr>
      </p:pic>
      <mc:AlternateContent xmlns:mc="http://schemas.openxmlformats.org/markup-compatibility/2006">
        <mc:Choice xmlns:p14="http://schemas.microsoft.com/office/powerpoint/2010/main" Requires="p14">
          <p:contentPart p14:bwMode="auto" r:id="rId3">
            <p14:nvContentPartPr>
              <p14:cNvPr id="4" name="Ink 3"/>
              <p14:cNvContentPartPr/>
              <p14:nvPr/>
            </p14:nvContentPartPr>
            <p14:xfrm>
              <a:off x="278640" y="55080"/>
              <a:ext cx="8792280" cy="6802200"/>
            </p14:xfrm>
          </p:contentPart>
        </mc:Choice>
        <mc:Fallback>
          <p:pic>
            <p:nvPicPr>
              <p:cNvPr id="4" name="Ink 3"/>
              <p:cNvPicPr/>
              <p:nvPr/>
            </p:nvPicPr>
            <p:blipFill>
              <a:blip r:embed="rId4"/>
              <a:stretch>
                <a:fillRect/>
              </a:stretch>
            </p:blipFill>
            <p:spPr>
              <a:xfrm>
                <a:off x="267840" y="46080"/>
                <a:ext cx="8819640" cy="682056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699" y="428263"/>
            <a:ext cx="8698381" cy="6053560"/>
          </a:xfrm>
        </p:spPr>
        <p:txBody>
          <a:bodyPr/>
          <a:lstStyle/>
          <a:p>
            <a:r>
              <a:rPr lang="en-US" dirty="0" smtClean="0"/>
              <a:t>Be careful (a bit):</a:t>
            </a:r>
          </a:p>
          <a:p>
            <a:pPr lvl="1" algn="ctr">
              <a:buNone/>
            </a:pPr>
            <a:r>
              <a:rPr lang="en-US" dirty="0" smtClean="0"/>
              <a:t>Potential Energy = </a:t>
            </a:r>
            <a:r>
              <a:rPr lang="en-US" dirty="0" smtClean="0"/>
              <a:t>–q * </a:t>
            </a:r>
            <a:r>
              <a:rPr lang="en-US" dirty="0" smtClean="0"/>
              <a:t>Vo</a:t>
            </a:r>
            <a:r>
              <a:rPr lang="en-US" dirty="0" smtClean="0"/>
              <a:t>ltage Potential</a:t>
            </a:r>
            <a:endParaRPr lang="en-US" dirty="0" smtClean="0"/>
          </a:p>
          <a:p>
            <a:r>
              <a:rPr lang="en-US" dirty="0" smtClean="0"/>
              <a:t>Although if we use “eV” units for energy (so q = 1 electron) then the two are equivalent numerically (with a minus sign)</a:t>
            </a:r>
          </a:p>
          <a:p>
            <a:r>
              <a:rPr lang="en-US" dirty="0" smtClean="0"/>
              <a:t>If we use “Joule” units for energy (so q = 1.6 x 10</a:t>
            </a:r>
            <a:r>
              <a:rPr lang="en-US" baseline="30000" dirty="0" smtClean="0"/>
              <a:t>-19</a:t>
            </a:r>
            <a:r>
              <a:rPr lang="en-US" dirty="0" smtClean="0"/>
              <a:t> C) then of course you need to be careful multiplying by q to convert </a:t>
            </a:r>
            <a:r>
              <a:rPr lang="en-US" dirty="0" smtClean="0"/>
              <a:t>from </a:t>
            </a:r>
            <a:r>
              <a:rPr lang="en-US" dirty="0" smtClean="0"/>
              <a:t>Volts and Joules.</a:t>
            </a:r>
          </a:p>
          <a:p>
            <a:endParaRPr lang="en-US" dirty="0" smtClean="0"/>
          </a:p>
          <a:p>
            <a:r>
              <a:rPr lang="en-US" dirty="0" smtClean="0"/>
              <a:t>Back to the built-in voltage, we</a:t>
            </a:r>
          </a:p>
          <a:p>
            <a:pPr>
              <a:spcBef>
                <a:spcPts val="0"/>
              </a:spcBef>
              <a:buNone/>
            </a:pPr>
            <a:r>
              <a:rPr lang="en-US" dirty="0" smtClean="0"/>
              <a:t>now have from electrostatics:</a:t>
            </a:r>
          </a:p>
          <a:p>
            <a:endParaRPr lang="en-US" dirty="0" smtClean="0"/>
          </a:p>
          <a:p>
            <a:r>
              <a:rPr lang="en-US" dirty="0" smtClean="0"/>
              <a:t>But earlier we obtained from</a:t>
            </a:r>
          </a:p>
          <a:p>
            <a:pPr>
              <a:spcBef>
                <a:spcPts val="0"/>
              </a:spcBef>
              <a:buNone/>
            </a:pPr>
            <a:r>
              <a:rPr lang="en-US" dirty="0" smtClean="0"/>
              <a:t>Fermi level misalignment:</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14</a:t>
            </a:fld>
            <a:endParaRPr lang="en-US"/>
          </a:p>
        </p:txBody>
      </p:sp>
      <p:sp>
        <p:nvSpPr>
          <p:cNvPr id="82227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2273" name="Object 1"/>
          <p:cNvGraphicFramePr>
            <a:graphicFrameLocks noChangeAspect="1"/>
          </p:cNvGraphicFramePr>
          <p:nvPr/>
        </p:nvGraphicFramePr>
        <p:xfrm>
          <a:off x="5451676" y="4022199"/>
          <a:ext cx="2647950" cy="866775"/>
        </p:xfrm>
        <a:graphic>
          <a:graphicData uri="http://schemas.openxmlformats.org/presentationml/2006/ole">
            <mc:AlternateContent xmlns:mc="http://schemas.openxmlformats.org/markup-compatibility/2006">
              <mc:Choice xmlns:v="urn:schemas-microsoft-com:vml" Requires="v">
                <p:oleObj spid="_x0000_s822286" name="Equation" r:id="rId3" imgW="1333500" imgH="431800" progId="Equation.DSMT4">
                  <p:embed/>
                </p:oleObj>
              </mc:Choice>
              <mc:Fallback>
                <p:oleObj name="Equation" r:id="rId3" imgW="1333500" imgH="431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1676" y="4022199"/>
                        <a:ext cx="264795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276"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2275" name="Object 3"/>
          <p:cNvGraphicFramePr>
            <a:graphicFrameLocks noChangeAspect="1"/>
          </p:cNvGraphicFramePr>
          <p:nvPr/>
        </p:nvGraphicFramePr>
        <p:xfrm>
          <a:off x="5537401" y="5318566"/>
          <a:ext cx="2476500" cy="962025"/>
        </p:xfrm>
        <a:graphic>
          <a:graphicData uri="http://schemas.openxmlformats.org/presentationml/2006/ole">
            <mc:AlternateContent xmlns:mc="http://schemas.openxmlformats.org/markup-compatibility/2006">
              <mc:Choice xmlns:v="urn:schemas-microsoft-com:vml" Requires="v">
                <p:oleObj spid="_x0000_s822287" name="Equation" r:id="rId5" imgW="1244600" imgH="482600" progId="Equation.DSMT4">
                  <p:embed/>
                </p:oleObj>
              </mc:Choice>
              <mc:Fallback>
                <p:oleObj name="Equation" r:id="rId5" imgW="1244600" imgH="482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7401" y="5318566"/>
                        <a:ext cx="2476500"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4" name="Ink 3"/>
              <p14:cNvContentPartPr/>
              <p14:nvPr/>
            </p14:nvContentPartPr>
            <p14:xfrm>
              <a:off x="4959360" y="3099600"/>
              <a:ext cx="3532320" cy="2769120"/>
            </p14:xfrm>
          </p:contentPart>
        </mc:Choice>
        <mc:Fallback>
          <p:pic>
            <p:nvPicPr>
              <p:cNvPr id="4" name="Ink 3"/>
              <p:cNvPicPr/>
              <p:nvPr/>
            </p:nvPicPr>
            <p:blipFill>
              <a:blip r:embed="rId8"/>
              <a:stretch>
                <a:fillRect/>
              </a:stretch>
            </p:blipFill>
            <p:spPr>
              <a:xfrm>
                <a:off x="4948560" y="3089160"/>
                <a:ext cx="3552840" cy="278208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347238"/>
            <a:ext cx="8779404" cy="5926238"/>
          </a:xfrm>
        </p:spPr>
        <p:txBody>
          <a:bodyPr/>
          <a:lstStyle/>
          <a:p>
            <a:r>
              <a:rPr lang="en-US" sz="2200" dirty="0" smtClean="0"/>
              <a:t>Now we can calculate all kinds of things, like the depletion width (W), and the individual depletion regions (</a:t>
            </a:r>
            <a:r>
              <a:rPr lang="en-US" sz="2200" dirty="0" err="1" smtClean="0"/>
              <a:t>x</a:t>
            </a:r>
            <a:r>
              <a:rPr lang="en-US" sz="2200" baseline="-25000" dirty="0" err="1" smtClean="0"/>
              <a:t>p</a:t>
            </a:r>
            <a:r>
              <a:rPr lang="en-US" sz="2200" dirty="0" smtClean="0"/>
              <a:t> and </a:t>
            </a:r>
            <a:r>
              <a:rPr lang="en-US" sz="2200" dirty="0" err="1" smtClean="0"/>
              <a:t>x</a:t>
            </a:r>
            <a:r>
              <a:rPr lang="en-US" sz="2200" baseline="-25000" dirty="0" err="1" smtClean="0"/>
              <a:t>n</a:t>
            </a:r>
            <a:r>
              <a:rPr lang="en-US" sz="2200" dirty="0" smtClean="0"/>
              <a:t>).</a:t>
            </a:r>
          </a:p>
          <a:p>
            <a:r>
              <a:rPr lang="en-US" sz="2200" dirty="0" smtClean="0"/>
              <a:t>What if I vary the externally applied voltage?</a:t>
            </a:r>
          </a:p>
          <a:p>
            <a:pPr lvl="1"/>
            <a:r>
              <a:rPr lang="en-US" sz="1800" dirty="0" smtClean="0"/>
              <a:t>Remember, a positive outside voltage “grabs” the Fermi level on the side it’s applied on and drags it down. (negative pulls it up).</a:t>
            </a:r>
          </a:p>
          <a:p>
            <a:pPr lvl="1"/>
            <a:r>
              <a:rPr lang="en-US" sz="1800" dirty="0" smtClean="0"/>
              <a:t>How do we remember this? Think of the simple resistor band diagram, which way the electric field points (external + to -) and which way the electrons “slide down” or holes “bubble up.”</a:t>
            </a:r>
          </a:p>
          <a:p>
            <a:pPr>
              <a:spcBef>
                <a:spcPts val="600"/>
              </a:spcBef>
            </a:pPr>
            <a:r>
              <a:rPr lang="en-US" sz="2000" dirty="0" smtClean="0"/>
              <a:t>A </a:t>
            </a:r>
            <a:r>
              <a:rPr lang="en-US" sz="2000" i="1" dirty="0" smtClean="0"/>
              <a:t>forward bias</a:t>
            </a:r>
            <a:r>
              <a:rPr lang="en-US" sz="2000" dirty="0" smtClean="0"/>
              <a:t> is + applied to the p-side, which </a:t>
            </a:r>
            <a:r>
              <a:rPr lang="en-US" sz="2000" i="1" dirty="0" smtClean="0"/>
              <a:t>lowers</a:t>
            </a:r>
            <a:r>
              <a:rPr lang="en-US" sz="2000" dirty="0" smtClean="0"/>
              <a:t> the built-in voltage barrier (V</a:t>
            </a:r>
            <a:r>
              <a:rPr lang="en-US" sz="2000" baseline="-25000" dirty="0" smtClean="0"/>
              <a:t>0</a:t>
            </a:r>
            <a:r>
              <a:rPr lang="en-US" sz="2000" dirty="0" smtClean="0"/>
              <a:t> – </a:t>
            </a:r>
            <a:r>
              <a:rPr lang="en-US" sz="2000" dirty="0" err="1" smtClean="0"/>
              <a:t>V</a:t>
            </a:r>
            <a:r>
              <a:rPr lang="en-US" sz="2000" baseline="-25000" dirty="0" err="1" smtClean="0"/>
              <a:t>fwd</a:t>
            </a:r>
            <a:r>
              <a:rPr lang="en-US" sz="2000" dirty="0" smtClean="0"/>
              <a:t>) where </a:t>
            </a:r>
            <a:r>
              <a:rPr lang="en-US" sz="2000" dirty="0" err="1" smtClean="0"/>
              <a:t>V</a:t>
            </a:r>
            <a:r>
              <a:rPr lang="en-US" sz="2000" baseline="-25000" dirty="0" err="1" smtClean="0"/>
              <a:t>fwd</a:t>
            </a:r>
            <a:r>
              <a:rPr lang="en-US" sz="2000" dirty="0" smtClean="0"/>
              <a:t> &gt; 0.</a:t>
            </a:r>
          </a:p>
          <a:p>
            <a:pPr>
              <a:spcBef>
                <a:spcPts val="600"/>
              </a:spcBef>
            </a:pPr>
            <a:r>
              <a:rPr lang="en-US" sz="2000" dirty="0" smtClean="0"/>
              <a:t>A </a:t>
            </a:r>
            <a:r>
              <a:rPr lang="en-US" sz="2000" i="1" dirty="0" smtClean="0"/>
              <a:t>reverse bias</a:t>
            </a:r>
            <a:r>
              <a:rPr lang="en-US" sz="2000" dirty="0" smtClean="0"/>
              <a:t> is – applied to the p-side, which </a:t>
            </a:r>
            <a:r>
              <a:rPr lang="en-US" sz="2000" i="1" dirty="0" smtClean="0"/>
              <a:t>increases</a:t>
            </a:r>
            <a:r>
              <a:rPr lang="en-US" sz="2000" dirty="0" smtClean="0"/>
              <a:t> the built-in voltage barrier (V</a:t>
            </a:r>
            <a:r>
              <a:rPr lang="en-US" sz="2000" baseline="-25000" dirty="0" smtClean="0"/>
              <a:t>0</a:t>
            </a:r>
            <a:r>
              <a:rPr lang="en-US" sz="2000" dirty="0" smtClean="0"/>
              <a:t> – </a:t>
            </a:r>
            <a:r>
              <a:rPr lang="en-US" sz="2000" dirty="0" err="1" smtClean="0"/>
              <a:t>V</a:t>
            </a:r>
            <a:r>
              <a:rPr lang="en-US" sz="2000" baseline="-25000" dirty="0" err="1" smtClean="0"/>
              <a:t>rev</a:t>
            </a:r>
            <a:r>
              <a:rPr lang="en-US" sz="2000" dirty="0" smtClean="0"/>
              <a:t>) where </a:t>
            </a:r>
            <a:r>
              <a:rPr lang="en-US" sz="2000" dirty="0" err="1" smtClean="0"/>
              <a:t>V</a:t>
            </a:r>
            <a:r>
              <a:rPr lang="en-US" sz="2000" baseline="-25000" dirty="0" err="1" smtClean="0"/>
              <a:t>rev</a:t>
            </a:r>
            <a:r>
              <a:rPr lang="en-US" sz="2000" dirty="0" smtClean="0"/>
              <a:t> &lt; 0.</a:t>
            </a:r>
          </a:p>
          <a:p>
            <a:pPr>
              <a:spcBef>
                <a:spcPts val="600"/>
              </a:spcBef>
            </a:pPr>
            <a:r>
              <a:rPr lang="en-US" sz="2000" dirty="0" smtClean="0"/>
              <a:t>Now </a:t>
            </a:r>
            <a:r>
              <a:rPr lang="en-US" sz="2000" dirty="0" smtClean="0"/>
              <a:t>draw the band diagrams (hint: Fig. 5-13 in the book)</a:t>
            </a:r>
          </a:p>
        </p:txBody>
      </p:sp>
      <p:sp>
        <p:nvSpPr>
          <p:cNvPr id="3" name="Slide Number Placeholder 2"/>
          <p:cNvSpPr>
            <a:spLocks noGrp="1"/>
          </p:cNvSpPr>
          <p:nvPr>
            <p:ph type="sldNum" sz="quarter" idx="10"/>
          </p:nvPr>
        </p:nvSpPr>
        <p:spPr/>
        <p:txBody>
          <a:bodyPr/>
          <a:lstStyle/>
          <a:p>
            <a:fld id="{F3DB7220-4BF1-447B-B55F-9D0B4B1941CF}" type="slidenum">
              <a:rPr lang="en-US" smtClean="0"/>
              <a:pPr/>
              <a:t>15</a:t>
            </a:fld>
            <a:endParaRPr lang="en-US"/>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101520" y="4699800"/>
              <a:ext cx="7994520" cy="2155680"/>
            </p14:xfrm>
          </p:contentPart>
        </mc:Choice>
        <mc:Fallback>
          <p:pic>
            <p:nvPicPr>
              <p:cNvPr id="4" name="Ink 3"/>
              <p:cNvPicPr/>
              <p:nvPr/>
            </p:nvPicPr>
            <p:blipFill>
              <a:blip r:embed="rId3"/>
              <a:stretch>
                <a:fillRect/>
              </a:stretch>
            </p:blipFill>
            <p:spPr>
              <a:xfrm>
                <a:off x="94680" y="4694400"/>
                <a:ext cx="8011800" cy="217152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428263"/>
            <a:ext cx="8652082" cy="5697901"/>
          </a:xfrm>
        </p:spPr>
        <p:txBody>
          <a:bodyPr/>
          <a:lstStyle/>
          <a:p>
            <a:r>
              <a:rPr lang="en-US" sz="1800" b="1" u="sng" dirty="0" smtClean="0"/>
              <a:t>Ex:</a:t>
            </a:r>
            <a:r>
              <a:rPr lang="en-US" sz="1800" b="1" dirty="0" smtClean="0"/>
              <a:t> </a:t>
            </a:r>
            <a:r>
              <a:rPr lang="en-US" sz="1800" dirty="0" smtClean="0"/>
              <a:t>An abrupt silicon p-n junction has p-side N</a:t>
            </a:r>
            <a:r>
              <a:rPr lang="en-US" sz="1800" baseline="-25000" dirty="0" smtClean="0"/>
              <a:t>A</a:t>
            </a:r>
            <a:r>
              <a:rPr lang="en-US" sz="1800" dirty="0" smtClean="0"/>
              <a:t> = 10</a:t>
            </a:r>
            <a:r>
              <a:rPr lang="en-US" sz="1800" baseline="30000" dirty="0" smtClean="0"/>
              <a:t>16</a:t>
            </a:r>
            <a:r>
              <a:rPr lang="en-US" sz="1800" dirty="0" smtClean="0"/>
              <a:t> cm</a:t>
            </a:r>
            <a:r>
              <a:rPr lang="en-US" sz="1800" baseline="30000" dirty="0" smtClean="0"/>
              <a:t>-3</a:t>
            </a:r>
            <a:r>
              <a:rPr lang="en-US" sz="1800" dirty="0" smtClean="0"/>
              <a:t>, and n-side N</a:t>
            </a:r>
            <a:r>
              <a:rPr lang="en-US" sz="1800" baseline="-25000" dirty="0" smtClean="0"/>
              <a:t>D</a:t>
            </a:r>
            <a:r>
              <a:rPr lang="en-US" sz="1800" dirty="0" smtClean="0"/>
              <a:t> = 5x10</a:t>
            </a:r>
            <a:r>
              <a:rPr lang="en-US" sz="1800" baseline="30000" dirty="0" smtClean="0"/>
              <a:t>16</a:t>
            </a:r>
            <a:r>
              <a:rPr lang="en-US" sz="1800" dirty="0" smtClean="0"/>
              <a:t> cm</a:t>
            </a:r>
            <a:r>
              <a:rPr lang="en-US" sz="1800" baseline="30000" dirty="0" smtClean="0"/>
              <a:t>-3</a:t>
            </a:r>
            <a:r>
              <a:rPr lang="en-US" sz="1800" dirty="0" smtClean="0"/>
              <a:t>. A) What is the built-in voltage. B) How wide is the depletion region with applied V = 0, 0.5 and -2.5 V. C) What is the maximum electric field, and D) the potential across the n-side for these external V’s.</a:t>
            </a:r>
          </a:p>
        </p:txBody>
      </p:sp>
      <p:sp>
        <p:nvSpPr>
          <p:cNvPr id="3" name="Slide Number Placeholder 2"/>
          <p:cNvSpPr>
            <a:spLocks noGrp="1"/>
          </p:cNvSpPr>
          <p:nvPr>
            <p:ph type="sldNum" sz="quarter" idx="10"/>
          </p:nvPr>
        </p:nvSpPr>
        <p:spPr/>
        <p:txBody>
          <a:bodyPr/>
          <a:lstStyle/>
          <a:p>
            <a:fld id="{F3DB7220-4BF1-447B-B55F-9D0B4B1941CF}" type="slidenum">
              <a:rPr lang="en-US" smtClean="0"/>
              <a:pPr/>
              <a:t>16</a:t>
            </a:fld>
            <a:endParaRPr lang="en-US"/>
          </a:p>
        </p:txBody>
      </p:sp>
    </p:spTree>
  </p:cSld>
  <p:clrMapOvr>
    <a:masterClrMapping/>
  </p:clrMapOvr>
  <p:transition>
    <p:randomBar dir="ver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986" name="Picture 1" descr="C:\tif\size\fg05-05.tif"/>
          <p:cNvPicPr>
            <a:picLocks noChangeAspect="1" noChangeArrowheads="1"/>
          </p:cNvPicPr>
          <p:nvPr/>
        </p:nvPicPr>
        <p:blipFill>
          <a:blip r:embed="rId2" cstate="print"/>
          <a:srcRect t="27368" r="48761" b="42172"/>
          <a:stretch>
            <a:fillRect/>
          </a:stretch>
        </p:blipFill>
        <p:spPr bwMode="auto">
          <a:xfrm>
            <a:off x="3108863" y="2323839"/>
            <a:ext cx="5849937" cy="2605087"/>
          </a:xfrm>
          <a:prstGeom prst="rect">
            <a:avLst/>
          </a:prstGeom>
          <a:noFill/>
          <a:ln w="9525">
            <a:noFill/>
            <a:miter lim="800000"/>
            <a:headEnd/>
            <a:tailEnd/>
          </a:ln>
        </p:spPr>
      </p:pic>
      <p:sp>
        <p:nvSpPr>
          <p:cNvPr id="2" name="Content Placeholder 1"/>
          <p:cNvSpPr>
            <a:spLocks noGrp="1"/>
          </p:cNvSpPr>
          <p:nvPr>
            <p:ph idx="1"/>
          </p:nvPr>
        </p:nvSpPr>
        <p:spPr/>
        <p:txBody>
          <a:bodyPr/>
          <a:lstStyle/>
          <a:p>
            <a:r>
              <a:rPr lang="en-US" dirty="0" smtClean="0"/>
              <a:t>How is the p-n junction fabricated?</a:t>
            </a:r>
          </a:p>
          <a:p>
            <a:pPr lvl="1"/>
            <a:endParaRPr lang="en-US" dirty="0" smtClean="0"/>
          </a:p>
          <a:p>
            <a:pPr lvl="1"/>
            <a:r>
              <a:rPr lang="en-US" dirty="0" smtClean="0"/>
              <a:t>1) Start with, say, n-type Si wafer</a:t>
            </a:r>
          </a:p>
          <a:p>
            <a:pPr lvl="1"/>
            <a:endParaRPr lang="en-US" dirty="0" smtClean="0"/>
          </a:p>
          <a:p>
            <a:pPr lvl="1"/>
            <a:r>
              <a:rPr lang="en-US" dirty="0" smtClean="0"/>
              <a:t>2) Then dope by p-type ion (e.g. B</a:t>
            </a:r>
            <a:r>
              <a:rPr lang="en-US" baseline="30000" dirty="0" smtClean="0"/>
              <a:t>-</a:t>
            </a:r>
            <a:r>
              <a:rPr lang="en-US" dirty="0" smtClean="0"/>
              <a:t>) implantation:</a:t>
            </a:r>
          </a:p>
          <a:p>
            <a:pPr lvl="1"/>
            <a:endParaRPr lang="en-US" dirty="0" smtClean="0"/>
          </a:p>
          <a:p>
            <a:pPr lvl="1"/>
            <a:endParaRPr lang="en-US" dirty="0" smtClean="0"/>
          </a:p>
          <a:p>
            <a:pPr lvl="1"/>
            <a:endParaRPr lang="en-US" dirty="0" smtClean="0"/>
          </a:p>
          <a:p>
            <a:pPr lvl="1"/>
            <a:endParaRPr lang="en-US" dirty="0" smtClean="0"/>
          </a:p>
          <a:p>
            <a:pPr lvl="1"/>
            <a:endParaRPr lang="en-US" dirty="0" smtClean="0"/>
          </a:p>
          <a:p>
            <a:pPr lvl="1"/>
            <a:r>
              <a:rPr lang="en-US" dirty="0" smtClean="0"/>
              <a:t>3) Result:</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2</a:t>
            </a:fld>
            <a:endParaRPr lang="en-US"/>
          </a:p>
        </p:txBody>
      </p:sp>
      <p:pic>
        <p:nvPicPr>
          <p:cNvPr id="809987" name="Picture 2" descr="C:\tif\size\fg05-02.tif"/>
          <p:cNvPicPr>
            <a:picLocks noChangeAspect="1" noChangeArrowheads="1"/>
          </p:cNvPicPr>
          <p:nvPr/>
        </p:nvPicPr>
        <p:blipFill>
          <a:blip r:embed="rId3" cstate="print"/>
          <a:srcRect l="36357" t="13245" r="35542" b="49760"/>
          <a:stretch>
            <a:fillRect/>
          </a:stretch>
        </p:blipFill>
        <p:spPr bwMode="auto">
          <a:xfrm>
            <a:off x="1196049" y="4649286"/>
            <a:ext cx="1671638" cy="1647343"/>
          </a:xfrm>
          <a:prstGeom prst="rect">
            <a:avLst/>
          </a:prstGeom>
          <a:noFill/>
          <a:ln w="9525">
            <a:noFill/>
            <a:miter lim="800000"/>
            <a:headEnd/>
            <a:tailEnd/>
          </a:ln>
        </p:spPr>
      </p:pic>
      <p:pic>
        <p:nvPicPr>
          <p:cNvPr id="6" name="Picture 2" descr="C:\tif\size\fg05-02.tif"/>
          <p:cNvPicPr>
            <a:picLocks noChangeAspect="1" noChangeArrowheads="1"/>
          </p:cNvPicPr>
          <p:nvPr/>
        </p:nvPicPr>
        <p:blipFill>
          <a:blip r:embed="rId3" cstate="print"/>
          <a:srcRect l="36357" t="48420" r="35542" b="24936"/>
          <a:stretch>
            <a:fillRect/>
          </a:stretch>
        </p:blipFill>
        <p:spPr bwMode="auto">
          <a:xfrm>
            <a:off x="2725837" y="4953965"/>
            <a:ext cx="1671638" cy="1186405"/>
          </a:xfrm>
          <a:prstGeom prst="rect">
            <a:avLst/>
          </a:prstGeom>
          <a:noFill/>
          <a:ln w="9525">
            <a:noFill/>
            <a:miter lim="800000"/>
            <a:headEnd/>
            <a:tailEnd/>
          </a:ln>
        </p:spPr>
      </p:pic>
    </p:spTree>
  </p:cSld>
  <p:clrMapOvr>
    <a:masterClrMapping/>
  </p:clrMapOvr>
  <p:transition>
    <p:randomBar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428263"/>
            <a:ext cx="8513186" cy="5926238"/>
          </a:xfrm>
        </p:spPr>
        <p:txBody>
          <a:bodyPr/>
          <a:lstStyle/>
          <a:p>
            <a:r>
              <a:rPr lang="en-US" dirty="0" smtClean="0"/>
              <a:t>For more details please:</a:t>
            </a:r>
          </a:p>
          <a:p>
            <a:pPr lvl="1"/>
            <a:r>
              <a:rPr lang="en-US" dirty="0" smtClean="0"/>
              <a:t>Read Streetman book section 5.1</a:t>
            </a:r>
          </a:p>
          <a:p>
            <a:pPr lvl="1"/>
            <a:r>
              <a:rPr lang="en-US" dirty="0" smtClean="0"/>
              <a:t>Other books and Wikipedia</a:t>
            </a:r>
          </a:p>
          <a:p>
            <a:pPr lvl="1"/>
            <a:r>
              <a:rPr lang="en-US" dirty="0" smtClean="0"/>
              <a:t>Take ECE 444!!!</a:t>
            </a:r>
          </a:p>
          <a:p>
            <a:endParaRPr lang="en-US" dirty="0" smtClean="0"/>
          </a:p>
          <a:p>
            <a:r>
              <a:rPr lang="en-US" dirty="0" smtClean="0"/>
              <a:t>Back to p-n junction.</a:t>
            </a:r>
          </a:p>
          <a:p>
            <a:r>
              <a:rPr lang="en-US" dirty="0" smtClean="0"/>
              <a:t>What happens if I bring a p-type and n-type piece of semiconductor together? We already have the tools to analyze this together. Draw isolated band diagrams.</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3</a:t>
            </a:fld>
            <a:endParaRPr lang="en-US"/>
          </a:p>
        </p:txBody>
      </p:sp>
    </p:spTree>
  </p:cSld>
  <p:clrMapOvr>
    <a:masterClrMapping/>
  </p:clrMapOvr>
  <p:transition>
    <p:randomBar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hat happens to the (huge!) electron and hole concentrations on either side of the junction, immediately after they are brought together?</a:t>
            </a:r>
          </a:p>
          <a:p>
            <a:endParaRPr lang="en-US" dirty="0" smtClean="0"/>
          </a:p>
          <a:p>
            <a:endParaRPr lang="en-US" dirty="0" smtClean="0"/>
          </a:p>
          <a:p>
            <a:r>
              <a:rPr lang="en-US" dirty="0" smtClean="0"/>
              <a:t>What is </a:t>
            </a:r>
            <a:r>
              <a:rPr lang="en-US" u="sng" dirty="0" smtClean="0"/>
              <a:t>required of the Fermi level in equilibrium</a:t>
            </a:r>
            <a:r>
              <a:rPr lang="en-US" dirty="0" smtClean="0"/>
              <a:t> (why?)</a:t>
            </a:r>
          </a:p>
          <a:p>
            <a:endParaRPr lang="en-US" dirty="0" smtClean="0"/>
          </a:p>
          <a:p>
            <a:r>
              <a:rPr lang="en-US" dirty="0" smtClean="0"/>
              <a:t>So draw the p-n band diagram in equilibrium:</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4</a:t>
            </a:fld>
            <a:endParaRPr lang="en-US"/>
          </a:p>
        </p:txBody>
      </p:sp>
    </p:spTree>
  </p:cSld>
  <p:clrMapOvr>
    <a:masterClrMapping/>
  </p:clrMapOvr>
  <p:transition>
    <p:randomBa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428263"/>
            <a:ext cx="8513186" cy="5697901"/>
          </a:xfrm>
        </p:spPr>
        <p:txBody>
          <a:bodyPr/>
          <a:lstStyle/>
          <a:p>
            <a:r>
              <a:rPr lang="en-US" dirty="0" smtClean="0"/>
              <a:t>Q: what do electrons and holes leave behind at the junction, after they recombine and equilibrium is reached?</a:t>
            </a:r>
          </a:p>
          <a:p>
            <a:endParaRPr lang="en-US" dirty="0" smtClean="0"/>
          </a:p>
          <a:p>
            <a:endParaRPr lang="en-US" dirty="0" smtClean="0"/>
          </a:p>
          <a:p>
            <a:endParaRPr lang="en-US" dirty="0" smtClean="0"/>
          </a:p>
          <a:p>
            <a:r>
              <a:rPr lang="en-US" dirty="0" smtClean="0"/>
              <a:t>A: </a:t>
            </a:r>
          </a:p>
          <a:p>
            <a:pPr>
              <a:buNone/>
            </a:pPr>
            <a:r>
              <a:rPr lang="en-US" dirty="0" smtClean="0"/>
              <a:t>(this is called “space charge”)</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5</a:t>
            </a:fld>
            <a:endParaRPr lang="en-US"/>
          </a:p>
        </p:txBody>
      </p:sp>
      <p:pic>
        <p:nvPicPr>
          <p:cNvPr id="811010" name="Picture 3" descr="C:\tif\size\fg05-11.tif"/>
          <p:cNvPicPr>
            <a:picLocks noChangeAspect="1" noChangeArrowheads="1"/>
          </p:cNvPicPr>
          <p:nvPr/>
        </p:nvPicPr>
        <p:blipFill>
          <a:blip r:embed="rId2" cstate="print"/>
          <a:srcRect l="51079" r="30573" b="62703"/>
          <a:stretch>
            <a:fillRect/>
          </a:stretch>
        </p:blipFill>
        <p:spPr bwMode="auto">
          <a:xfrm>
            <a:off x="5640809" y="1352430"/>
            <a:ext cx="3116263" cy="4749800"/>
          </a:xfrm>
          <a:prstGeom prst="rect">
            <a:avLst/>
          </a:prstGeom>
          <a:noFill/>
          <a:ln w="9525">
            <a:noFill/>
            <a:miter lim="800000"/>
            <a:headEnd/>
            <a:tailEnd/>
          </a:ln>
        </p:spPr>
      </p:pic>
    </p:spTree>
  </p:cSld>
  <p:clrMapOvr>
    <a:masterClrMapping/>
  </p:clrMapOvr>
  <p:transition>
    <p:randomBar dir="ver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1"/>
            <a:ext cx="8229600" cy="6126164"/>
          </a:xfrm>
        </p:spPr>
        <p:txBody>
          <a:bodyPr/>
          <a:lstStyle/>
          <a:p>
            <a:r>
              <a:rPr lang="en-US" dirty="0" smtClean="0"/>
              <a:t>What is required of the currents at equilibrium?</a:t>
            </a:r>
          </a:p>
          <a:p>
            <a:endParaRPr lang="en-US" dirty="0" smtClean="0"/>
          </a:p>
          <a:p>
            <a:r>
              <a:rPr lang="en-US" dirty="0" smtClean="0"/>
              <a:t>What is the built-in potential V</a:t>
            </a:r>
            <a:r>
              <a:rPr lang="en-US" baseline="-25000" dirty="0" smtClean="0"/>
              <a:t>0</a:t>
            </a:r>
            <a:r>
              <a:rPr lang="en-US" dirty="0" smtClean="0"/>
              <a:t>?</a:t>
            </a:r>
          </a:p>
          <a:p>
            <a:endParaRPr lang="en-US" dirty="0" smtClean="0"/>
          </a:p>
          <a:p>
            <a:endParaRPr lang="en-US" dirty="0" smtClean="0"/>
          </a:p>
          <a:p>
            <a:endParaRPr lang="en-US" dirty="0" smtClean="0"/>
          </a:p>
          <a:p>
            <a:r>
              <a:rPr lang="en-US" dirty="0" smtClean="0"/>
              <a:t>Can you measure the built-in potential with a voltmeter?</a:t>
            </a:r>
          </a:p>
          <a:p>
            <a:r>
              <a:rPr lang="en-US" dirty="0" smtClean="0"/>
              <a:t>Easy to calculate V</a:t>
            </a:r>
            <a:r>
              <a:rPr lang="en-US" baseline="-25000" dirty="0" smtClean="0"/>
              <a:t>0</a:t>
            </a:r>
            <a:r>
              <a:rPr lang="en-US" dirty="0" smtClean="0"/>
              <a:t> for an abrupt p-n junction:</a:t>
            </a:r>
          </a:p>
          <a:p>
            <a:pPr lvl="1"/>
            <a:r>
              <a:rPr lang="en-US" dirty="0" smtClean="0"/>
              <a:t>1) First calculate E</a:t>
            </a:r>
            <a:r>
              <a:rPr lang="en-US" baseline="-25000" dirty="0" smtClean="0"/>
              <a:t>F</a:t>
            </a:r>
            <a:r>
              <a:rPr lang="en-US" dirty="0" smtClean="0"/>
              <a:t> – </a:t>
            </a:r>
            <a:r>
              <a:rPr lang="en-US" dirty="0" err="1" smtClean="0"/>
              <a:t>E</a:t>
            </a:r>
            <a:r>
              <a:rPr lang="en-US" baseline="-25000" dirty="0" err="1" smtClean="0"/>
              <a:t>i</a:t>
            </a:r>
            <a:r>
              <a:rPr lang="en-US" dirty="0" smtClean="0"/>
              <a:t> on each side of the junction:</a:t>
            </a:r>
          </a:p>
          <a:p>
            <a:pPr lvl="1"/>
            <a:endParaRPr lang="en-US" sz="1800" dirty="0" smtClean="0"/>
          </a:p>
          <a:p>
            <a:pPr lvl="1"/>
            <a:endParaRPr lang="en-US" sz="1800" dirty="0" smtClean="0"/>
          </a:p>
          <a:p>
            <a:pPr lvl="1"/>
            <a:r>
              <a:rPr lang="en-US" dirty="0" smtClean="0"/>
              <a:t>2) Notice qV</a:t>
            </a:r>
            <a:r>
              <a:rPr lang="en-US" baseline="-25000" dirty="0" smtClean="0"/>
              <a:t>0</a:t>
            </a:r>
            <a:r>
              <a:rPr lang="en-US" dirty="0" smtClean="0"/>
              <a:t> = (</a:t>
            </a:r>
            <a:r>
              <a:rPr lang="en-US" dirty="0" err="1" smtClean="0"/>
              <a:t>E</a:t>
            </a:r>
            <a:r>
              <a:rPr lang="en-US" baseline="-25000" dirty="0" err="1" smtClean="0"/>
              <a:t>Fn</a:t>
            </a:r>
            <a:r>
              <a:rPr lang="en-US" dirty="0" smtClean="0"/>
              <a:t> – </a:t>
            </a:r>
            <a:r>
              <a:rPr lang="en-US" dirty="0" err="1" smtClean="0"/>
              <a:t>E</a:t>
            </a:r>
            <a:r>
              <a:rPr lang="en-US" baseline="-25000" dirty="0" err="1" smtClean="0"/>
              <a:t>i</a:t>
            </a:r>
            <a:r>
              <a:rPr lang="en-US" dirty="0" smtClean="0"/>
              <a:t>) + (</a:t>
            </a:r>
            <a:r>
              <a:rPr lang="en-US" dirty="0" err="1" smtClean="0"/>
              <a:t>E</a:t>
            </a:r>
            <a:r>
              <a:rPr lang="en-US" baseline="-25000" dirty="0" err="1" smtClean="0"/>
              <a:t>i</a:t>
            </a:r>
            <a:r>
              <a:rPr lang="en-US" dirty="0" smtClean="0"/>
              <a:t> – </a:t>
            </a:r>
            <a:r>
              <a:rPr lang="en-US" dirty="0" err="1" smtClean="0"/>
              <a:t>E</a:t>
            </a:r>
            <a:r>
              <a:rPr lang="en-US" baseline="-25000" dirty="0" err="1" smtClean="0"/>
              <a:t>Fp</a:t>
            </a:r>
            <a:r>
              <a:rPr lang="en-US" dirty="0" smtClean="0"/>
              <a:t>)</a:t>
            </a:r>
            <a:endParaRPr lang="en-US"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6</a:t>
            </a:fld>
            <a:endParaRPr lang="en-US"/>
          </a:p>
        </p:txBody>
      </p:sp>
      <p:pic>
        <p:nvPicPr>
          <p:cNvPr id="812034" name="Picture 4" descr="C:\tif\size\fg05-11.tif"/>
          <p:cNvPicPr>
            <a:picLocks noChangeAspect="1" noChangeArrowheads="1"/>
          </p:cNvPicPr>
          <p:nvPr/>
        </p:nvPicPr>
        <p:blipFill>
          <a:blip r:embed="rId2" cstate="print"/>
          <a:srcRect l="31404" t="24500" r="31245" b="62703"/>
          <a:stretch>
            <a:fillRect/>
          </a:stretch>
        </p:blipFill>
        <p:spPr bwMode="auto">
          <a:xfrm>
            <a:off x="1479550" y="1504694"/>
            <a:ext cx="6184900" cy="1603375"/>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1823040" y="2012760"/>
              <a:ext cx="7108560" cy="4459680"/>
            </p14:xfrm>
          </p:contentPart>
        </mc:Choice>
        <mc:Fallback xmlns="">
          <p:pic>
            <p:nvPicPr>
              <p:cNvPr id="4" name="Ink 3"/>
              <p:cNvPicPr/>
              <p:nvPr/>
            </p:nvPicPr>
            <p:blipFill>
              <a:blip r:embed="rId4"/>
              <a:stretch>
                <a:fillRect/>
              </a:stretch>
            </p:blipFill>
            <p:spPr>
              <a:xfrm>
                <a:off x="1811160" y="2005560"/>
                <a:ext cx="7135560" cy="446940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5700" y="428263"/>
            <a:ext cx="8640508" cy="5697901"/>
          </a:xfrm>
        </p:spPr>
        <p:txBody>
          <a:bodyPr/>
          <a:lstStyle/>
          <a:p>
            <a:r>
              <a:rPr lang="en-US" dirty="0" smtClean="0"/>
              <a:t>Recognize that, say, on the p-side majority carrier: p</a:t>
            </a:r>
            <a:r>
              <a:rPr lang="en-US" baseline="-25000" dirty="0" smtClean="0"/>
              <a:t>p</a:t>
            </a:r>
            <a:r>
              <a:rPr lang="en-US" dirty="0" smtClean="0"/>
              <a:t> = N</a:t>
            </a:r>
            <a:r>
              <a:rPr lang="en-US" baseline="-25000" dirty="0" smtClean="0"/>
              <a:t>A</a:t>
            </a:r>
          </a:p>
          <a:p>
            <a:r>
              <a:rPr lang="en-US" dirty="0" smtClean="0"/>
              <a:t>(</a:t>
            </a:r>
            <a:r>
              <a:rPr lang="en-US" dirty="0" err="1" smtClean="0"/>
              <a:t>n</a:t>
            </a:r>
            <a:r>
              <a:rPr lang="en-US" baseline="-25000" dirty="0" err="1" smtClean="0"/>
              <a:t>n</a:t>
            </a:r>
            <a:r>
              <a:rPr lang="en-US" dirty="0" smtClean="0"/>
              <a:t> = N</a:t>
            </a:r>
            <a:r>
              <a:rPr lang="en-US" baseline="-25000" dirty="0" smtClean="0"/>
              <a:t>D</a:t>
            </a:r>
            <a:r>
              <a:rPr lang="en-US" dirty="0" smtClean="0"/>
              <a:t> far into the n-side of the junction)</a:t>
            </a:r>
          </a:p>
          <a:p>
            <a:endParaRPr lang="en-US" dirty="0" smtClean="0"/>
          </a:p>
          <a:p>
            <a:r>
              <a:rPr lang="en-US" dirty="0" smtClean="0"/>
              <a:t>Using </a:t>
            </a:r>
            <a:r>
              <a:rPr lang="en-US" dirty="0" err="1" smtClean="0"/>
              <a:t>np</a:t>
            </a:r>
            <a:r>
              <a:rPr lang="en-US" dirty="0" smtClean="0"/>
              <a:t> = n</a:t>
            </a:r>
            <a:r>
              <a:rPr lang="en-US" baseline="-25000" dirty="0" smtClean="0"/>
              <a:t>i</a:t>
            </a:r>
            <a:r>
              <a:rPr lang="en-US" baseline="30000" dirty="0" smtClean="0"/>
              <a:t>2</a:t>
            </a:r>
            <a:r>
              <a:rPr lang="en-US" dirty="0" smtClean="0"/>
              <a:t> on p-side, minority carriers there </a:t>
            </a:r>
            <a:r>
              <a:rPr lang="en-US" dirty="0" err="1" smtClean="0"/>
              <a:t>n</a:t>
            </a:r>
            <a:r>
              <a:rPr lang="en-US" baseline="-25000" dirty="0" err="1" smtClean="0"/>
              <a:t>p</a:t>
            </a:r>
            <a:r>
              <a:rPr lang="en-US" dirty="0" smtClean="0"/>
              <a:t> = </a:t>
            </a:r>
          </a:p>
          <a:p>
            <a:endParaRPr lang="en-US" dirty="0" smtClean="0"/>
          </a:p>
          <a:p>
            <a:r>
              <a:rPr lang="en-US" dirty="0" smtClean="0"/>
              <a:t>From the built-in voltage:</a:t>
            </a:r>
          </a:p>
          <a:p>
            <a:endParaRPr lang="en-US" dirty="0" smtClean="0"/>
          </a:p>
          <a:p>
            <a:r>
              <a:rPr lang="en-US" dirty="0" smtClean="0"/>
              <a:t>This relates the majority/minority carrier concentration on either side of the junction. Which becomes more useful next lecture(s) when we apply an external voltage.</a:t>
            </a:r>
          </a:p>
        </p:txBody>
      </p:sp>
      <p:sp>
        <p:nvSpPr>
          <p:cNvPr id="3" name="Slide Number Placeholder 2"/>
          <p:cNvSpPr>
            <a:spLocks noGrp="1"/>
          </p:cNvSpPr>
          <p:nvPr>
            <p:ph type="sldNum" sz="quarter" idx="10"/>
          </p:nvPr>
        </p:nvSpPr>
        <p:spPr/>
        <p:txBody>
          <a:bodyPr/>
          <a:lstStyle/>
          <a:p>
            <a:fld id="{F3DB7220-4BF1-447B-B55F-9D0B4B1941CF}" type="slidenum">
              <a:rPr lang="en-US" smtClean="0"/>
              <a:pPr/>
              <a:t>7</a:t>
            </a:fld>
            <a:endParaRPr lang="en-US"/>
          </a:p>
        </p:txBody>
      </p:sp>
      <p:sp>
        <p:nvSpPr>
          <p:cNvPr id="81305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13057" name="Object 1"/>
          <p:cNvGraphicFramePr>
            <a:graphicFrameLocks noChangeAspect="1"/>
          </p:cNvGraphicFramePr>
          <p:nvPr/>
        </p:nvGraphicFramePr>
        <p:xfrm>
          <a:off x="4120587" y="3026790"/>
          <a:ext cx="2190750" cy="942975"/>
        </p:xfrm>
        <a:graphic>
          <a:graphicData uri="http://schemas.openxmlformats.org/presentationml/2006/ole">
            <mc:AlternateContent xmlns:mc="http://schemas.openxmlformats.org/markup-compatibility/2006">
              <mc:Choice xmlns:v="urn:schemas-microsoft-com:vml" Requires="v">
                <p:oleObj spid="_x0000_s813063" name="Equation" r:id="rId3" imgW="1104900" imgH="469900" progId="Equation.DSMT4">
                  <p:embed/>
                </p:oleObj>
              </mc:Choice>
              <mc:Fallback>
                <p:oleObj name="Equation" r:id="rId3" imgW="1104900" imgH="4699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0587" y="3026790"/>
                        <a:ext cx="219075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643320" y="1716480"/>
              <a:ext cx="8334000" cy="5140800"/>
            </p14:xfrm>
          </p:contentPart>
        </mc:Choice>
        <mc:Fallback xmlns="">
          <p:pic>
            <p:nvPicPr>
              <p:cNvPr id="4" name="Ink 3"/>
              <p:cNvPicPr/>
              <p:nvPr/>
            </p:nvPicPr>
            <p:blipFill>
              <a:blip r:embed="rId6"/>
              <a:stretch>
                <a:fillRect/>
              </a:stretch>
            </p:blipFill>
            <p:spPr>
              <a:xfrm>
                <a:off x="632160" y="1703880"/>
                <a:ext cx="8347680" cy="516276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200" b="1" u="sng" dirty="0" smtClean="0"/>
              <a:t>Ex:</a:t>
            </a:r>
            <a:r>
              <a:rPr lang="en-US" sz="2200" dirty="0" smtClean="0"/>
              <a:t> (p</a:t>
            </a:r>
            <a:r>
              <a:rPr lang="en-US" sz="2200" baseline="30000" dirty="0" smtClean="0"/>
              <a:t>+</a:t>
            </a:r>
            <a:r>
              <a:rPr lang="en-US" sz="2200" dirty="0" smtClean="0"/>
              <a:t>)-n junction with N</a:t>
            </a:r>
            <a:r>
              <a:rPr lang="en-US" sz="2200" baseline="-25000" dirty="0" smtClean="0"/>
              <a:t>A</a:t>
            </a:r>
            <a:r>
              <a:rPr lang="en-US" sz="2200" dirty="0" smtClean="0"/>
              <a:t> = 10</a:t>
            </a:r>
            <a:r>
              <a:rPr lang="en-US" sz="2200" baseline="30000" dirty="0" smtClean="0"/>
              <a:t>20</a:t>
            </a:r>
            <a:r>
              <a:rPr lang="en-US" sz="2200" dirty="0" smtClean="0"/>
              <a:t> cm</a:t>
            </a:r>
            <a:r>
              <a:rPr lang="en-US" sz="2200" baseline="30000" dirty="0" smtClean="0"/>
              <a:t>-3</a:t>
            </a:r>
            <a:r>
              <a:rPr lang="en-US" sz="2200" dirty="0" smtClean="0"/>
              <a:t> and N</a:t>
            </a:r>
            <a:r>
              <a:rPr lang="en-US" sz="2200" baseline="-25000" dirty="0" smtClean="0"/>
              <a:t>D</a:t>
            </a:r>
            <a:r>
              <a:rPr lang="en-US" sz="2200" dirty="0" smtClean="0"/>
              <a:t> = 10</a:t>
            </a:r>
            <a:r>
              <a:rPr lang="en-US" sz="2200" baseline="30000" dirty="0" smtClean="0"/>
              <a:t>15</a:t>
            </a:r>
            <a:r>
              <a:rPr lang="en-US" sz="2200" dirty="0" smtClean="0"/>
              <a:t> cm</a:t>
            </a:r>
            <a:r>
              <a:rPr lang="en-US" sz="2200" baseline="30000" dirty="0" smtClean="0"/>
              <a:t>-3</a:t>
            </a:r>
            <a:r>
              <a:rPr lang="en-US" sz="2200" dirty="0" smtClean="0"/>
              <a:t>. Calculate Fermi levels and built-in potential at equilibrium.</a:t>
            </a:r>
            <a:endParaRPr lang="en-US" sz="2200" dirty="0"/>
          </a:p>
        </p:txBody>
      </p:sp>
      <p:sp>
        <p:nvSpPr>
          <p:cNvPr id="3" name="Slide Number Placeholder 2"/>
          <p:cNvSpPr>
            <a:spLocks noGrp="1"/>
          </p:cNvSpPr>
          <p:nvPr>
            <p:ph type="sldNum" sz="quarter" idx="10"/>
          </p:nvPr>
        </p:nvSpPr>
        <p:spPr/>
        <p:txBody>
          <a:bodyPr/>
          <a:lstStyle/>
          <a:p>
            <a:fld id="{F3DB7220-4BF1-447B-B55F-9D0B4B1941CF}" type="slidenum">
              <a:rPr lang="en-US" smtClean="0"/>
              <a:pPr/>
              <a:t>8</a:t>
            </a:fld>
            <a:endParaRPr lang="en-US"/>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46160" y="1134360"/>
              <a:ext cx="8868960" cy="5297400"/>
            </p14:xfrm>
          </p:contentPart>
        </mc:Choice>
        <mc:Fallback xmlns="">
          <p:pic>
            <p:nvPicPr>
              <p:cNvPr id="4" name="Ink 3"/>
              <p:cNvPicPr/>
              <p:nvPr/>
            </p:nvPicPr>
            <p:blipFill>
              <a:blip r:embed="rId3"/>
              <a:stretch>
                <a:fillRect/>
              </a:stretch>
            </p:blipFill>
            <p:spPr>
              <a:xfrm>
                <a:off x="132840" y="1122480"/>
                <a:ext cx="8896320" cy="532584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09575" y="123825"/>
            <a:ext cx="8502932" cy="1077218"/>
          </a:xfrm>
          <a:prstGeom prst="rect">
            <a:avLst/>
          </a:prstGeom>
        </p:spPr>
        <p:txBody>
          <a:bodyPr/>
          <a:lstStyle/>
          <a:p>
            <a:r>
              <a:rPr lang="en-US" b="1" u="sng" dirty="0" smtClean="0"/>
              <a:t>ECE 340 Lectures 21-22</a:t>
            </a:r>
            <a:br>
              <a:rPr lang="en-US" b="1" u="sng" dirty="0" smtClean="0"/>
            </a:br>
            <a:r>
              <a:rPr lang="en-US" sz="2600" dirty="0" smtClean="0"/>
              <a:t>Space charge in a p-n diode</a:t>
            </a:r>
            <a:endParaRPr lang="en-US" sz="2600" dirty="0"/>
          </a:p>
        </p:txBody>
      </p:sp>
      <p:sp>
        <p:nvSpPr>
          <p:cNvPr id="3" name="Content Placeholder 2"/>
          <p:cNvSpPr>
            <a:spLocks noGrp="1"/>
          </p:cNvSpPr>
          <p:nvPr>
            <p:ph idx="1"/>
          </p:nvPr>
        </p:nvSpPr>
        <p:spPr>
          <a:xfrm>
            <a:off x="283574" y="1306975"/>
            <a:ext cx="8339565" cy="4830763"/>
          </a:xfrm>
        </p:spPr>
        <p:txBody>
          <a:bodyPr/>
          <a:lstStyle/>
          <a:p>
            <a:r>
              <a:rPr lang="en-US" dirty="0" smtClean="0"/>
              <a:t>So far we talked about p-n junction built-in voltage V</a:t>
            </a:r>
            <a:r>
              <a:rPr lang="en-US" baseline="-25000" dirty="0" smtClean="0"/>
              <a:t>0</a:t>
            </a:r>
            <a:r>
              <a:rPr lang="en-US" dirty="0" smtClean="0"/>
              <a:t>.</a:t>
            </a:r>
          </a:p>
          <a:p>
            <a:r>
              <a:rPr lang="en-US" dirty="0" smtClean="0"/>
              <a:t>Today, more about</a:t>
            </a:r>
          </a:p>
          <a:p>
            <a:pPr>
              <a:spcBef>
                <a:spcPts val="0"/>
              </a:spcBef>
              <a:buNone/>
            </a:pPr>
            <a:r>
              <a:rPr lang="en-US" dirty="0" smtClean="0"/>
              <a:t>electrostatics.</a:t>
            </a:r>
          </a:p>
          <a:p>
            <a:endParaRPr lang="en-US" dirty="0" smtClean="0"/>
          </a:p>
          <a:p>
            <a:endParaRPr lang="en-US" dirty="0" smtClean="0"/>
          </a:p>
          <a:p>
            <a:endParaRPr lang="en-US" dirty="0" smtClean="0"/>
          </a:p>
          <a:p>
            <a:r>
              <a:rPr lang="en-US" dirty="0" smtClean="0"/>
              <a:t>In the middle, where</a:t>
            </a:r>
          </a:p>
          <a:p>
            <a:pPr>
              <a:spcBef>
                <a:spcPts val="0"/>
              </a:spcBef>
              <a:buNone/>
            </a:pPr>
            <a:r>
              <a:rPr lang="en-US" dirty="0" smtClean="0"/>
              <a:t>there are huge concentration</a:t>
            </a:r>
          </a:p>
          <a:p>
            <a:pPr>
              <a:spcBef>
                <a:spcPts val="0"/>
              </a:spcBef>
              <a:buNone/>
            </a:pPr>
            <a:r>
              <a:rPr lang="en-US" dirty="0" smtClean="0"/>
              <a:t>gradients, what happens?</a:t>
            </a:r>
            <a:endParaRPr lang="en-US" u="sng" dirty="0" smtClean="0"/>
          </a:p>
        </p:txBody>
      </p:sp>
      <p:sp>
        <p:nvSpPr>
          <p:cNvPr id="4" name="Slide Number Placeholder 3"/>
          <p:cNvSpPr>
            <a:spLocks noGrp="1"/>
          </p:cNvSpPr>
          <p:nvPr>
            <p:ph type="sldNum" sz="quarter" idx="10"/>
          </p:nvPr>
        </p:nvSpPr>
        <p:spPr/>
        <p:txBody>
          <a:bodyPr/>
          <a:lstStyle/>
          <a:p>
            <a:fld id="{F3DB7220-4BF1-447B-B55F-9D0B4B1941CF}" type="slidenum">
              <a:rPr lang="en-US" smtClean="0"/>
              <a:pPr/>
              <a:t>9</a:t>
            </a:fld>
            <a:endParaRPr lang="en-US"/>
          </a:p>
        </p:txBody>
      </p:sp>
      <p:sp>
        <p:nvSpPr>
          <p:cNvPr id="74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454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820227" name="Picture 1" descr="depapprox"/>
          <p:cNvPicPr>
            <a:picLocks noChangeAspect="1" noChangeArrowheads="1"/>
          </p:cNvPicPr>
          <p:nvPr/>
        </p:nvPicPr>
        <p:blipFill>
          <a:blip r:embed="rId2" cstate="print"/>
          <a:srcRect/>
          <a:stretch>
            <a:fillRect/>
          </a:stretch>
        </p:blipFill>
        <p:spPr bwMode="auto">
          <a:xfrm>
            <a:off x="4270375" y="1905000"/>
            <a:ext cx="4873625" cy="4953000"/>
          </a:xfrm>
          <a:prstGeom prst="rect">
            <a:avLst/>
          </a:prstGeom>
          <a:noFill/>
          <a:ln w="9525">
            <a:noFill/>
            <a:miter lim="800000"/>
            <a:headEnd/>
            <a:tailEnd/>
          </a:ln>
        </p:spPr>
      </p:pic>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4233600" y="2400480"/>
              <a:ext cx="4610160" cy="4437720"/>
            </p14:xfrm>
          </p:contentPart>
        </mc:Choice>
        <mc:Fallback xmlns="">
          <p:pic>
            <p:nvPicPr>
              <p:cNvPr id="5" name="Ink 4"/>
              <p:cNvPicPr/>
              <p:nvPr/>
            </p:nvPicPr>
            <p:blipFill>
              <a:blip r:embed="rId4"/>
              <a:stretch>
                <a:fillRect/>
              </a:stretch>
            </p:blipFill>
            <p:spPr>
              <a:xfrm>
                <a:off x="4219560" y="2391840"/>
                <a:ext cx="4630320" cy="4455720"/>
              </a:xfrm>
              <a:prstGeom prst="rect">
                <a:avLst/>
              </a:prstGeom>
            </p:spPr>
          </p:pic>
        </mc:Fallback>
      </mc:AlternateContent>
    </p:spTree>
  </p:cSld>
  <p:clrMapOvr>
    <a:masterClrMapping/>
  </p:clrMapOvr>
  <p:transition>
    <p:randomBar dir="vert"/>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none" lIns="91440" tIns="45720" rIns="91440" bIns="45720" numCol="1" rtlCol="0" anchor="ctr" anchorCtr="0" compatLnSpc="1">
        <a:prstTxWarp prst="textNoShape">
          <a:avLst/>
        </a:prstTxWarp>
        <a:no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12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noFill/>
        <a:ln w="1587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Verdana" pitchFamily="34" charset="0"/>
          </a:defRPr>
        </a:defPPr>
      </a:lstStyle>
    </a:lnDef>
    <a:txDef>
      <a:spPr>
        <a:noFill/>
      </a:spPr>
      <a:bodyPr wrap="none" rtlCol="0">
        <a:spAutoFit/>
      </a:bodyPr>
      <a:lstStyle>
        <a:defPPr algn="l">
          <a:defRPr sz="1800" dirty="0" smtClean="0">
            <a:latin typeface="Times New Roman" pitchFamily="18" charset="0"/>
            <a:cs typeface="Times New Roman" pitchFamily="18" charset="0"/>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465</TotalTime>
  <Words>1045</Words>
  <Application>Microsoft Office PowerPoint</Application>
  <PresentationFormat>On-screen Show (4:3)</PresentationFormat>
  <Paragraphs>141</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Default Design</vt:lpstr>
      <vt:lpstr>Equation</vt:lpstr>
      <vt:lpstr>ECE 340 Lectures 19-20 P-N diode in equilibri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CE 340 Lectures 21-22 Space charge in a p-n diode</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40, Univ. Illinois Urbana-Champaign</dc:title>
  <dc:creator>© Eric Pop</dc:creator>
  <cp:lastModifiedBy>Eric Pop</cp:lastModifiedBy>
  <cp:revision>1526</cp:revision>
  <cp:lastPrinted>2012-10-01T05:57:05Z</cp:lastPrinted>
  <dcterms:created xsi:type="dcterms:W3CDTF">2004-06-14T02:57:56Z</dcterms:created>
  <dcterms:modified xsi:type="dcterms:W3CDTF">2012-10-17T00:32:42Z</dcterms:modified>
</cp:coreProperties>
</file>